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</p:sldMasterIdLst>
  <p:notesMasterIdLst>
    <p:notesMasterId r:id="rId82"/>
  </p:notesMasterIdLst>
  <p:handoutMasterIdLst>
    <p:handoutMasterId r:id="rId83"/>
  </p:handoutMasterIdLst>
  <p:sldIdLst>
    <p:sldId id="407" r:id="rId2"/>
    <p:sldId id="6713" r:id="rId3"/>
    <p:sldId id="6541" r:id="rId4"/>
    <p:sldId id="6542" r:id="rId5"/>
    <p:sldId id="6543" r:id="rId6"/>
    <p:sldId id="6544" r:id="rId7"/>
    <p:sldId id="6633" r:id="rId8"/>
    <p:sldId id="6546" r:id="rId9"/>
    <p:sldId id="6632" r:id="rId10"/>
    <p:sldId id="6708" r:id="rId11"/>
    <p:sldId id="6666" r:id="rId12"/>
    <p:sldId id="6667" r:id="rId13"/>
    <p:sldId id="6711" r:id="rId14"/>
    <p:sldId id="6712" r:id="rId15"/>
    <p:sldId id="6710" r:id="rId16"/>
    <p:sldId id="6654" r:id="rId17"/>
    <p:sldId id="6653" r:id="rId18"/>
    <p:sldId id="6655" r:id="rId19"/>
    <p:sldId id="6656" r:id="rId20"/>
    <p:sldId id="6657" r:id="rId21"/>
    <p:sldId id="6658" r:id="rId22"/>
    <p:sldId id="6659" r:id="rId23"/>
    <p:sldId id="6660" r:id="rId24"/>
    <p:sldId id="6661" r:id="rId25"/>
    <p:sldId id="6662" r:id="rId26"/>
    <p:sldId id="6663" r:id="rId27"/>
    <p:sldId id="6664" r:id="rId28"/>
    <p:sldId id="6665" r:id="rId29"/>
    <p:sldId id="6709" r:id="rId30"/>
    <p:sldId id="6547" r:id="rId31"/>
    <p:sldId id="6548" r:id="rId32"/>
    <p:sldId id="6549" r:id="rId33"/>
    <p:sldId id="6652" r:id="rId34"/>
    <p:sldId id="6550" r:id="rId35"/>
    <p:sldId id="6551" r:id="rId36"/>
    <p:sldId id="6552" r:id="rId37"/>
    <p:sldId id="6553" r:id="rId38"/>
    <p:sldId id="6555" r:id="rId39"/>
    <p:sldId id="6556" r:id="rId40"/>
    <p:sldId id="6557" r:id="rId41"/>
    <p:sldId id="6558" r:id="rId42"/>
    <p:sldId id="6559" r:id="rId43"/>
    <p:sldId id="6560" r:id="rId44"/>
    <p:sldId id="6561" r:id="rId45"/>
    <p:sldId id="6562" r:id="rId46"/>
    <p:sldId id="6563" r:id="rId47"/>
    <p:sldId id="6564" r:id="rId48"/>
    <p:sldId id="6565" r:id="rId49"/>
    <p:sldId id="6568" r:id="rId50"/>
    <p:sldId id="6570" r:id="rId51"/>
    <p:sldId id="6671" r:id="rId52"/>
    <p:sldId id="6672" r:id="rId53"/>
    <p:sldId id="6668" r:id="rId54"/>
    <p:sldId id="6715" r:id="rId55"/>
    <p:sldId id="6669" r:id="rId56"/>
    <p:sldId id="6777" r:id="rId57"/>
    <p:sldId id="6778" r:id="rId58"/>
    <p:sldId id="6779" r:id="rId59"/>
    <p:sldId id="6780" r:id="rId60"/>
    <p:sldId id="6781" r:id="rId61"/>
    <p:sldId id="6782" r:id="rId62"/>
    <p:sldId id="6783" r:id="rId63"/>
    <p:sldId id="6784" r:id="rId64"/>
    <p:sldId id="6572" r:id="rId65"/>
    <p:sldId id="6573" r:id="rId66"/>
    <p:sldId id="6574" r:id="rId67"/>
    <p:sldId id="6575" r:id="rId68"/>
    <p:sldId id="6635" r:id="rId69"/>
    <p:sldId id="6636" r:id="rId70"/>
    <p:sldId id="6637" r:id="rId71"/>
    <p:sldId id="6638" r:id="rId72"/>
    <p:sldId id="6576" r:id="rId73"/>
    <p:sldId id="6634" r:id="rId74"/>
    <p:sldId id="6511" r:id="rId75"/>
    <p:sldId id="6512" r:id="rId76"/>
    <p:sldId id="6516" r:id="rId77"/>
    <p:sldId id="6517" r:id="rId78"/>
    <p:sldId id="6519" r:id="rId79"/>
    <p:sldId id="6513" r:id="rId80"/>
    <p:sldId id="6514" r:id="rId81"/>
  </p:sldIdLst>
  <p:sldSz cx="9144000" cy="6858000" type="screen4x3"/>
  <p:notesSz cx="7010400" cy="92964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BCBCFD0A-44C4-4A0A-AADC-5D86030452A7}">
          <p14:sldIdLst>
            <p14:sldId id="407"/>
            <p14:sldId id="6713"/>
            <p14:sldId id="6541"/>
            <p14:sldId id="6542"/>
            <p14:sldId id="6543"/>
            <p14:sldId id="6544"/>
            <p14:sldId id="6633"/>
            <p14:sldId id="6546"/>
            <p14:sldId id="6632"/>
            <p14:sldId id="6708"/>
            <p14:sldId id="6666"/>
            <p14:sldId id="6667"/>
            <p14:sldId id="6711"/>
            <p14:sldId id="6712"/>
            <p14:sldId id="6710"/>
            <p14:sldId id="6654"/>
            <p14:sldId id="6653"/>
            <p14:sldId id="6655"/>
            <p14:sldId id="6656"/>
            <p14:sldId id="6657"/>
            <p14:sldId id="6658"/>
            <p14:sldId id="6659"/>
            <p14:sldId id="6660"/>
            <p14:sldId id="6661"/>
            <p14:sldId id="6662"/>
            <p14:sldId id="6663"/>
            <p14:sldId id="6664"/>
            <p14:sldId id="6665"/>
            <p14:sldId id="6709"/>
            <p14:sldId id="6547"/>
            <p14:sldId id="6548"/>
            <p14:sldId id="6549"/>
            <p14:sldId id="6652"/>
            <p14:sldId id="6550"/>
            <p14:sldId id="6551"/>
            <p14:sldId id="6552"/>
            <p14:sldId id="6553"/>
            <p14:sldId id="6555"/>
            <p14:sldId id="6556"/>
            <p14:sldId id="6557"/>
            <p14:sldId id="6558"/>
            <p14:sldId id="6559"/>
            <p14:sldId id="6560"/>
            <p14:sldId id="6561"/>
            <p14:sldId id="6562"/>
            <p14:sldId id="6563"/>
            <p14:sldId id="6564"/>
            <p14:sldId id="6565"/>
            <p14:sldId id="6568"/>
            <p14:sldId id="6570"/>
            <p14:sldId id="6671"/>
            <p14:sldId id="6672"/>
            <p14:sldId id="6668"/>
            <p14:sldId id="6715"/>
            <p14:sldId id="6669"/>
            <p14:sldId id="6777"/>
            <p14:sldId id="6778"/>
            <p14:sldId id="6779"/>
            <p14:sldId id="6780"/>
            <p14:sldId id="6781"/>
            <p14:sldId id="6782"/>
            <p14:sldId id="6783"/>
            <p14:sldId id="6784"/>
            <p14:sldId id="6572"/>
            <p14:sldId id="6573"/>
            <p14:sldId id="6574"/>
            <p14:sldId id="6575"/>
            <p14:sldId id="6635"/>
            <p14:sldId id="6636"/>
            <p14:sldId id="6637"/>
            <p14:sldId id="6638"/>
            <p14:sldId id="6576"/>
            <p14:sldId id="6634"/>
            <p14:sldId id="6511"/>
            <p14:sldId id="6512"/>
            <p14:sldId id="6516"/>
            <p14:sldId id="6517"/>
            <p14:sldId id="6519"/>
            <p14:sldId id="6513"/>
            <p14:sldId id="6514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928" userDrawn="1">
          <p15:clr>
            <a:srgbClr val="A4A3A4"/>
          </p15:clr>
        </p15:guide>
        <p15:guide id="2" pos="2209" userDrawn="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D9D9D9"/>
    <a:srgbClr val="DDDDDD"/>
    <a:srgbClr val="EAEAEA"/>
    <a:srgbClr val="00CC00"/>
    <a:srgbClr val="33CC33"/>
    <a:srgbClr val="666699"/>
    <a:srgbClr val="996633"/>
    <a:srgbClr val="CC9900"/>
    <a:srgbClr val="00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C4B1156A-380E-4F78-BDF5-A606A8083BF9}" styleName="Medium Style 4 - Accent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 w="12700" cmpd="sng">
              <a:solidFill>
                <a:schemeClr val="accent4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4"/>
              </a:solidFill>
            </a:ln>
          </a:top>
        </a:tcBdr>
        <a:fill>
          <a:solidFill>
            <a:schemeClr val="accent4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4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 horzBarState="maximized">
    <p:restoredLeft sz="23503" autoAdjust="0"/>
    <p:restoredTop sz="95332" autoAdjust="0"/>
  </p:normalViewPr>
  <p:slideViewPr>
    <p:cSldViewPr snapToGrid="0">
      <p:cViewPr varScale="1">
        <p:scale>
          <a:sx n="51" d="100"/>
          <a:sy n="51" d="100"/>
        </p:scale>
        <p:origin x="1290" y="1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" d="1"/>
        <a:sy n="1" d="1"/>
      </p:scale>
      <p:origin x="0" y="-192"/>
    </p:cViewPr>
  </p:sorterViewPr>
  <p:notesViewPr>
    <p:cSldViewPr snapToGrid="0">
      <p:cViewPr varScale="1">
        <p:scale>
          <a:sx n="67" d="100"/>
          <a:sy n="67" d="100"/>
        </p:scale>
        <p:origin x="-1284" y="-90"/>
      </p:cViewPr>
      <p:guideLst>
        <p:guide orient="horz" pos="2928"/>
        <p:guide pos="2209"/>
      </p:guideLst>
    </p:cSldViewPr>
  </p:notesViewPr>
  <p:gridSpacing cx="38405" cy="38405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6" Type="http://schemas.openxmlformats.org/officeDocument/2006/relationships/slide" Target="slides/slide75.xml"/><Relationship Id="rId84" Type="http://schemas.openxmlformats.org/officeDocument/2006/relationships/presProps" Target="presProps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87" Type="http://schemas.openxmlformats.org/officeDocument/2006/relationships/tableStyles" Target="tableStyle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notesMaster" Target="notesMasters/notesMaster1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viewProps" Target="view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6" Type="http://schemas.openxmlformats.org/officeDocument/2006/relationships/image" Target="../media/image23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4" Type="http://schemas.openxmlformats.org/officeDocument/2006/relationships/image" Target="../media/image49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4" Type="http://schemas.openxmlformats.org/officeDocument/2006/relationships/image" Target="../media/image49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4" Type="http://schemas.openxmlformats.org/officeDocument/2006/relationships/image" Target="../media/image49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4" Type="http://schemas.openxmlformats.org/officeDocument/2006/relationships/image" Target="../media/image49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6" Type="http://schemas.openxmlformats.org/officeDocument/2006/relationships/image" Target="../media/image59.wmf"/><Relationship Id="rId5" Type="http://schemas.openxmlformats.org/officeDocument/2006/relationships/image" Target="../media/image58.wmf"/><Relationship Id="rId4" Type="http://schemas.openxmlformats.org/officeDocument/2006/relationships/image" Target="../media/image57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7" Type="http://schemas.openxmlformats.org/officeDocument/2006/relationships/image" Target="../media/image68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Relationship Id="rId6" Type="http://schemas.openxmlformats.org/officeDocument/2006/relationships/image" Target="../media/image67.wmf"/><Relationship Id="rId5" Type="http://schemas.openxmlformats.org/officeDocument/2006/relationships/image" Target="../media/image66.wmf"/><Relationship Id="rId4" Type="http://schemas.openxmlformats.org/officeDocument/2006/relationships/image" Target="../media/image65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9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3.wmf"/><Relationship Id="rId2" Type="http://schemas.openxmlformats.org/officeDocument/2006/relationships/image" Target="../media/image92.wmf"/><Relationship Id="rId1" Type="http://schemas.openxmlformats.org/officeDocument/2006/relationships/image" Target="../media/image91.w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95.wmf"/><Relationship Id="rId1" Type="http://schemas.openxmlformats.org/officeDocument/2006/relationships/image" Target="../media/image94.w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97.wmf"/><Relationship Id="rId1" Type="http://schemas.openxmlformats.org/officeDocument/2006/relationships/image" Target="../media/image96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93.wmf"/><Relationship Id="rId2" Type="http://schemas.openxmlformats.org/officeDocument/2006/relationships/image" Target="../media/image92.wmf"/><Relationship Id="rId1" Type="http://schemas.openxmlformats.org/officeDocument/2006/relationships/image" Target="../media/image91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9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0"/>
            <a:ext cx="30564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090" tIns="46045" rIns="92090" bIns="46045" numCol="1" anchor="t" anchorCtr="0" compatLnSpc="1">
            <a:prstTxWarp prst="textNoShape">
              <a:avLst/>
            </a:prstTxWarp>
          </a:bodyPr>
          <a:lstStyle>
            <a:lvl1pPr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89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73379" y="0"/>
            <a:ext cx="30564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090" tIns="46045" rIns="92090" bIns="46045" numCol="1" anchor="t" anchorCtr="0" compatLnSpc="1">
            <a:prstTxWarp prst="textNoShape">
              <a:avLst/>
            </a:prstTxWarp>
          </a:bodyPr>
          <a:lstStyle>
            <a:lvl1pPr algn="r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89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1" y="8855076"/>
            <a:ext cx="30564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090" tIns="46045" rIns="92090" bIns="46045" numCol="1" anchor="b" anchorCtr="0" compatLnSpc="1">
            <a:prstTxWarp prst="textNoShape">
              <a:avLst/>
            </a:prstTxWarp>
          </a:bodyPr>
          <a:lstStyle>
            <a:lvl1pPr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89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73379" y="8855076"/>
            <a:ext cx="30564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090" tIns="46045" rIns="92090" bIns="46045" numCol="1" anchor="b" anchorCtr="0" compatLnSpc="1">
            <a:prstTxWarp prst="textNoShape">
              <a:avLst/>
            </a:prstTxWarp>
          </a:bodyPr>
          <a:lstStyle>
            <a:lvl1pPr algn="r">
              <a:defRPr sz="1300"/>
            </a:lvl1pPr>
          </a:lstStyle>
          <a:p>
            <a:pPr>
              <a:defRPr/>
            </a:pPr>
            <a:fld id="{F6A58309-D1B0-46E0-A631-EC6506EA40E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934669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1" y="0"/>
            <a:ext cx="3037031" cy="46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3638" tIns="46819" rIns="93638" bIns="46819" numCol="1" anchor="t" anchorCtr="0" compatLnSpc="1">
            <a:prstTxWarp prst="textNoShape">
              <a:avLst/>
            </a:prstTxWarp>
          </a:bodyPr>
          <a:lstStyle>
            <a:lvl1pPr defTabSz="936484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1264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73379" y="0"/>
            <a:ext cx="3037031" cy="46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3638" tIns="46819" rIns="93638" bIns="46819" numCol="1" anchor="t" anchorCtr="0" compatLnSpc="1">
            <a:prstTxWarp prst="textNoShape">
              <a:avLst/>
            </a:prstTxWarp>
          </a:bodyPr>
          <a:lstStyle>
            <a:lvl1pPr algn="r" defTabSz="936484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85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82688" y="696913"/>
            <a:ext cx="4648200" cy="348773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11264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34721" y="4416436"/>
            <a:ext cx="5140960" cy="4183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3638" tIns="46819" rIns="93638" bIns="4681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1264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11" y="8832850"/>
            <a:ext cx="3037031" cy="46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3638" tIns="46819" rIns="93638" bIns="46819" numCol="1" anchor="b" anchorCtr="0" compatLnSpc="1">
            <a:prstTxWarp prst="textNoShape">
              <a:avLst/>
            </a:prstTxWarp>
          </a:bodyPr>
          <a:lstStyle>
            <a:lvl1pPr defTabSz="936484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1264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73379" y="8832850"/>
            <a:ext cx="3037031" cy="46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3638" tIns="46819" rIns="93638" bIns="46819" numCol="1" anchor="b" anchorCtr="0" compatLnSpc="1">
            <a:prstTxWarp prst="textNoShape">
              <a:avLst/>
            </a:prstTxWarp>
          </a:bodyPr>
          <a:lstStyle>
            <a:lvl1pPr algn="r" defTabSz="936484">
              <a:defRPr sz="1300"/>
            </a:lvl1pPr>
          </a:lstStyle>
          <a:p>
            <a:pPr>
              <a:defRPr/>
            </a:pPr>
            <a:fld id="{BAFA802B-FC56-480F-BD85-8E983C4696E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831545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95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36484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7908" indent="-287657" defTabSz="936484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50627" indent="-230124" defTabSz="936484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10878" indent="-230124" defTabSz="936484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71128" indent="-230124" defTabSz="936484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31378" indent="-230124" defTabSz="936484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91631" indent="-230124" defTabSz="936484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51878" indent="-230124" defTabSz="936484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912133" indent="-230124" defTabSz="936484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DCBCAAA3-AB45-4D6C-B0AA-BF75E0647B32}" type="slidenum">
              <a:rPr lang="en-US" sz="1300"/>
              <a:pPr/>
              <a:t>1</a:t>
            </a:fld>
            <a:endParaRPr lang="en-US" sz="1300"/>
          </a:p>
        </p:txBody>
      </p:sp>
      <p:sp>
        <p:nvSpPr>
          <p:cNvPr id="6195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952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6" name="Rectangle 7"/>
          <p:cNvSpPr txBox="1">
            <a:spLocks noGrp="1" noChangeArrowheads="1"/>
          </p:cNvSpPr>
          <p:nvPr/>
        </p:nvSpPr>
        <p:spPr bwMode="auto">
          <a:xfrm>
            <a:off x="4103937" y="9109336"/>
            <a:ext cx="3182576" cy="5082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 type="none" w="lg" len="lg"/>
                <a:tailEnd type="none" w="med" len="lg"/>
              </a14:hiddenLine>
            </a:ext>
          </a:extLst>
        </p:spPr>
        <p:txBody>
          <a:bodyPr lIns="100898" tIns="50448" rIns="100898" bIns="50448" anchor="b"/>
          <a:lstStyle>
            <a:lvl1pPr defTabSz="965200">
              <a:defRPr 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65200">
              <a:defRPr 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65200">
              <a:defRPr 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65200">
              <a:defRPr 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65200">
              <a:defRPr 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defTabSz="9652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defTabSz="9652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defTabSz="9652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defTabSz="9652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/>
            <a:fld id="{7E6A6C3E-DB90-4876-8072-42C24B0D566E}" type="slidenum">
              <a:rPr lang="en-US" sz="1400" i="0"/>
              <a:pPr algn="r"/>
              <a:t>20</a:t>
            </a:fld>
            <a:endParaRPr lang="en-US" sz="1400" i="0"/>
          </a:p>
        </p:txBody>
      </p:sp>
      <p:sp>
        <p:nvSpPr>
          <p:cNvPr id="1495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95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lg" len="lg"/>
                <a:tailEnd type="none" w="med" len="lg"/>
              </a14:hiddenLine>
            </a:ext>
          </a:extLst>
        </p:spPr>
        <p:txBody>
          <a:bodyPr/>
          <a:lstStyle/>
          <a:p>
            <a:r>
              <a:rPr lang="en-US"/>
              <a:t>This slide is animated to show how we are graphically depicting the hourly dispatch problem.  Transition to next slide.</a:t>
            </a:r>
          </a:p>
        </p:txBody>
      </p:sp>
    </p:spTree>
    <p:extLst>
      <p:ext uri="{BB962C8B-B14F-4D97-AF65-F5344CB8AC3E}">
        <p14:creationId xmlns:p14="http://schemas.microsoft.com/office/powerpoint/2010/main" val="291581186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6" name="Rectangle 7"/>
          <p:cNvSpPr txBox="1">
            <a:spLocks noGrp="1" noChangeArrowheads="1"/>
          </p:cNvSpPr>
          <p:nvPr/>
        </p:nvSpPr>
        <p:spPr bwMode="auto">
          <a:xfrm>
            <a:off x="4103937" y="9109336"/>
            <a:ext cx="3182576" cy="5082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 type="none" w="lg" len="lg"/>
                <a:tailEnd type="none" w="med" len="lg"/>
              </a14:hiddenLine>
            </a:ext>
          </a:extLst>
        </p:spPr>
        <p:txBody>
          <a:bodyPr lIns="100898" tIns="50448" rIns="100898" bIns="50448" anchor="b"/>
          <a:lstStyle>
            <a:lvl1pPr defTabSz="965200">
              <a:defRPr 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65200">
              <a:defRPr 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65200">
              <a:defRPr 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65200">
              <a:defRPr 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65200">
              <a:defRPr 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defTabSz="9652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defTabSz="9652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defTabSz="9652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defTabSz="9652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/>
            <a:fld id="{7E6A6C3E-DB90-4876-8072-42C24B0D566E}" type="slidenum">
              <a:rPr lang="en-US" sz="1400" i="0"/>
              <a:pPr algn="r"/>
              <a:t>21</a:t>
            </a:fld>
            <a:endParaRPr lang="en-US" sz="1400" i="0"/>
          </a:p>
        </p:txBody>
      </p:sp>
      <p:sp>
        <p:nvSpPr>
          <p:cNvPr id="1495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95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lg" len="lg"/>
                <a:tailEnd type="none" w="med" len="lg"/>
              </a14:hiddenLine>
            </a:ext>
          </a:extLst>
        </p:spPr>
        <p:txBody>
          <a:bodyPr/>
          <a:lstStyle/>
          <a:p>
            <a:r>
              <a:rPr lang="en-US"/>
              <a:t>This slide is animated to show how we are graphically depicting the hourly dispatch problem.  Transition to next slide.</a:t>
            </a:r>
          </a:p>
        </p:txBody>
      </p:sp>
    </p:spTree>
    <p:extLst>
      <p:ext uri="{BB962C8B-B14F-4D97-AF65-F5344CB8AC3E}">
        <p14:creationId xmlns:p14="http://schemas.microsoft.com/office/powerpoint/2010/main" val="268904243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0" name="Rectangle 7"/>
          <p:cNvSpPr txBox="1">
            <a:spLocks noGrp="1" noChangeArrowheads="1"/>
          </p:cNvSpPr>
          <p:nvPr/>
        </p:nvSpPr>
        <p:spPr bwMode="auto">
          <a:xfrm>
            <a:off x="4103937" y="9109336"/>
            <a:ext cx="3182576" cy="5082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 type="none" w="lg" len="lg"/>
                <a:tailEnd type="none" w="med" len="lg"/>
              </a14:hiddenLine>
            </a:ext>
          </a:extLst>
        </p:spPr>
        <p:txBody>
          <a:bodyPr lIns="100898" tIns="50448" rIns="100898" bIns="50448" anchor="b"/>
          <a:lstStyle>
            <a:lvl1pPr defTabSz="965200">
              <a:defRPr 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65200">
              <a:defRPr 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65200">
              <a:defRPr 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65200">
              <a:defRPr 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65200">
              <a:defRPr 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defTabSz="9652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defTabSz="9652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defTabSz="9652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defTabSz="9652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/>
            <a:fld id="{1E495751-2B3D-4123-8AE2-79695640C0AD}" type="slidenum">
              <a:rPr lang="en-US" sz="1400" i="0"/>
              <a:pPr algn="r"/>
              <a:t>22</a:t>
            </a:fld>
            <a:endParaRPr lang="en-US" sz="1400" i="0"/>
          </a:p>
        </p:txBody>
      </p:sp>
      <p:sp>
        <p:nvSpPr>
          <p:cNvPr id="1505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05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lg" len="lg"/>
                <a:tailEnd type="none" w="med" len="lg"/>
              </a14:hiddenLine>
            </a:ext>
          </a:extLst>
        </p:spPr>
        <p:txBody>
          <a:bodyPr/>
          <a:lstStyle/>
          <a:p>
            <a:r>
              <a:rPr lang="en-US"/>
              <a:t>This slide and next illustrate how we solve this for every hour, in sequence, so we also properly handle storage.</a:t>
            </a:r>
          </a:p>
        </p:txBody>
      </p:sp>
    </p:spTree>
    <p:extLst>
      <p:ext uri="{BB962C8B-B14F-4D97-AF65-F5344CB8AC3E}">
        <p14:creationId xmlns:p14="http://schemas.microsoft.com/office/powerpoint/2010/main" val="2757449789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0" name="Rectangle 7"/>
          <p:cNvSpPr txBox="1">
            <a:spLocks noGrp="1" noChangeArrowheads="1"/>
          </p:cNvSpPr>
          <p:nvPr/>
        </p:nvSpPr>
        <p:spPr bwMode="auto">
          <a:xfrm>
            <a:off x="4103937" y="9109336"/>
            <a:ext cx="3182576" cy="5082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 type="none" w="lg" len="lg"/>
                <a:tailEnd type="none" w="med" len="lg"/>
              </a14:hiddenLine>
            </a:ext>
          </a:extLst>
        </p:spPr>
        <p:txBody>
          <a:bodyPr lIns="100898" tIns="50448" rIns="100898" bIns="50448" anchor="b"/>
          <a:lstStyle>
            <a:lvl1pPr defTabSz="965200">
              <a:defRPr 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65200">
              <a:defRPr 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65200">
              <a:defRPr 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65200">
              <a:defRPr 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65200">
              <a:defRPr 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defTabSz="9652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defTabSz="9652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defTabSz="9652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defTabSz="9652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/>
            <a:fld id="{1E495751-2B3D-4123-8AE2-79695640C0AD}" type="slidenum">
              <a:rPr lang="en-US" sz="1400" i="0"/>
              <a:pPr algn="r"/>
              <a:t>23</a:t>
            </a:fld>
            <a:endParaRPr lang="en-US" sz="1400" i="0"/>
          </a:p>
        </p:txBody>
      </p:sp>
      <p:sp>
        <p:nvSpPr>
          <p:cNvPr id="1505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05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lg" len="lg"/>
                <a:tailEnd type="none" w="med" len="lg"/>
              </a14:hiddenLine>
            </a:ext>
          </a:extLst>
        </p:spPr>
        <p:txBody>
          <a:bodyPr/>
          <a:lstStyle/>
          <a:p>
            <a:r>
              <a:rPr lang="en-US"/>
              <a:t>This slide and next illustrate how we solve this for every hour, in sequence, so we also properly handle storage.</a:t>
            </a:r>
          </a:p>
        </p:txBody>
      </p:sp>
    </p:spTree>
    <p:extLst>
      <p:ext uri="{BB962C8B-B14F-4D97-AF65-F5344CB8AC3E}">
        <p14:creationId xmlns:p14="http://schemas.microsoft.com/office/powerpoint/2010/main" val="3591733240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0" name="Rectangle 7"/>
          <p:cNvSpPr txBox="1">
            <a:spLocks noGrp="1" noChangeArrowheads="1"/>
          </p:cNvSpPr>
          <p:nvPr/>
        </p:nvSpPr>
        <p:spPr bwMode="auto">
          <a:xfrm>
            <a:off x="4103937" y="9109336"/>
            <a:ext cx="3182576" cy="5082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 type="none" w="lg" len="lg"/>
                <a:tailEnd type="none" w="med" len="lg"/>
              </a14:hiddenLine>
            </a:ext>
          </a:extLst>
        </p:spPr>
        <p:txBody>
          <a:bodyPr lIns="100898" tIns="50448" rIns="100898" bIns="50448" anchor="b"/>
          <a:lstStyle>
            <a:lvl1pPr defTabSz="965200">
              <a:defRPr 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65200">
              <a:defRPr 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65200">
              <a:defRPr 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65200">
              <a:defRPr 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65200">
              <a:defRPr 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defTabSz="9652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defTabSz="9652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defTabSz="9652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defTabSz="9652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/>
            <a:fld id="{1E495751-2B3D-4123-8AE2-79695640C0AD}" type="slidenum">
              <a:rPr lang="en-US" sz="1400" i="0"/>
              <a:pPr algn="r"/>
              <a:t>24</a:t>
            </a:fld>
            <a:endParaRPr lang="en-US" sz="1400" i="0"/>
          </a:p>
        </p:txBody>
      </p:sp>
      <p:sp>
        <p:nvSpPr>
          <p:cNvPr id="1505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05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lg" len="lg"/>
                <a:tailEnd type="none" w="med" len="lg"/>
              </a14:hiddenLine>
            </a:ext>
          </a:extLst>
        </p:spPr>
        <p:txBody>
          <a:bodyPr/>
          <a:lstStyle/>
          <a:p>
            <a:r>
              <a:rPr lang="en-US"/>
              <a:t>This slide and next illustrate how we solve this for every hour, in sequence, so we also properly handle storage.</a:t>
            </a:r>
          </a:p>
        </p:txBody>
      </p:sp>
    </p:spTree>
    <p:extLst>
      <p:ext uri="{BB962C8B-B14F-4D97-AF65-F5344CB8AC3E}">
        <p14:creationId xmlns:p14="http://schemas.microsoft.com/office/powerpoint/2010/main" val="1227119670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446574B-267C-4863-908E-7B087447B043}" type="slidenum">
              <a:rPr lang="en-US" altLang="en-US"/>
              <a:pPr/>
              <a:t>25</a:t>
            </a:fld>
            <a:endParaRPr lang="en-US" altLang="en-US"/>
          </a:p>
        </p:txBody>
      </p:sp>
      <p:sp>
        <p:nvSpPr>
          <p:cNvPr id="24115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115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33431097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00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009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lg" len="lg"/>
                <a:tailEnd type="none" w="med" len="lg"/>
              </a14:hiddenLine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12986022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05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37171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8458" indent="-287868" defTabSz="937171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51470" indent="-230293" defTabSz="937171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12058" indent="-230293" defTabSz="937171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72646" indent="-230293" defTabSz="937171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33233" indent="-230293" defTabSz="93717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93823" indent="-230293" defTabSz="93717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54409" indent="-230293" defTabSz="93717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915000" indent="-230293" defTabSz="93717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6848B4A7-4C20-4EBB-9609-170A49097713}" type="slidenum">
              <a:rPr lang="en-US" sz="1300"/>
              <a:pPr/>
              <a:t>30</a:t>
            </a:fld>
            <a:endParaRPr lang="en-US" sz="1300"/>
          </a:p>
        </p:txBody>
      </p:sp>
      <p:sp>
        <p:nvSpPr>
          <p:cNvPr id="6205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054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89732392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2146" name="Rectangle 7"/>
          <p:cNvSpPr txBox="1">
            <a:spLocks noGrp="1" noChangeArrowheads="1"/>
          </p:cNvSpPr>
          <p:nvPr/>
        </p:nvSpPr>
        <p:spPr bwMode="auto">
          <a:xfrm>
            <a:off x="4105275" y="9109075"/>
            <a:ext cx="3181350" cy="509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 type="none" w="lg" len="lg"/>
                <a:tailEnd type="none" w="med" len="lg"/>
              </a14:hiddenLine>
            </a:ext>
          </a:extLst>
        </p:spPr>
        <p:txBody>
          <a:bodyPr lIns="100895" tIns="50447" rIns="100895" bIns="50447" anchor="b"/>
          <a:lstStyle>
            <a:lvl1pPr defTabSz="1008063">
              <a:defRPr 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1008063">
              <a:defRPr 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1008063">
              <a:defRPr 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1008063">
              <a:defRPr 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1008063">
              <a:defRPr 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defTabSz="1008063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defTabSz="1008063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defTabSz="1008063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defTabSz="1008063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/>
            <a:fld id="{077FB081-0392-432D-AF53-F38DCF92A70C}" type="slidenum">
              <a:rPr lang="en-US" sz="1400" i="0"/>
              <a:pPr algn="r"/>
              <a:t>31</a:t>
            </a:fld>
            <a:endParaRPr lang="en-US" sz="1400" i="0"/>
          </a:p>
        </p:txBody>
      </p:sp>
      <p:sp>
        <p:nvSpPr>
          <p:cNvPr id="2621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21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 type="none" w="lg" len="lg"/>
                <a:tailEnd type="none" w="med" len="lg"/>
              </a14:hiddenLine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1764662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7266" name="Rectangle 7"/>
          <p:cNvSpPr txBox="1">
            <a:spLocks noGrp="1" noChangeArrowheads="1"/>
          </p:cNvSpPr>
          <p:nvPr/>
        </p:nvSpPr>
        <p:spPr bwMode="auto">
          <a:xfrm>
            <a:off x="4105275" y="9109075"/>
            <a:ext cx="3181350" cy="509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 type="none" w="lg" len="lg"/>
                <a:tailEnd type="none" w="med" len="lg"/>
              </a14:hiddenLine>
            </a:ext>
          </a:extLst>
        </p:spPr>
        <p:txBody>
          <a:bodyPr lIns="100895" tIns="50447" rIns="100895" bIns="50447" anchor="b"/>
          <a:lstStyle>
            <a:lvl1pPr defTabSz="1008063">
              <a:defRPr 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1008063">
              <a:defRPr 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1008063">
              <a:defRPr 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1008063">
              <a:defRPr 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1008063">
              <a:defRPr 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defTabSz="1008063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defTabSz="1008063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defTabSz="1008063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defTabSz="1008063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/>
            <a:fld id="{F34B1E8C-BA7A-45B4-BA08-C16F99684E5F}" type="slidenum">
              <a:rPr lang="en-US" sz="1400" i="0"/>
              <a:pPr algn="r"/>
              <a:t>35</a:t>
            </a:fld>
            <a:endParaRPr lang="en-US" sz="1400" i="0"/>
          </a:p>
        </p:txBody>
      </p:sp>
      <p:sp>
        <p:nvSpPr>
          <p:cNvPr id="2672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72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 type="none" w="lg" len="lg"/>
                <a:tailEnd type="none" w="med" len="lg"/>
              </a14:hiddenLine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019394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05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37171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8458" indent="-287868" defTabSz="937171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51470" indent="-230293" defTabSz="937171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12058" indent="-230293" defTabSz="937171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72646" indent="-230293" defTabSz="937171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33233" indent="-230293" defTabSz="93717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93823" indent="-230293" defTabSz="93717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54409" indent="-230293" defTabSz="93717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915000" indent="-230293" defTabSz="93717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6848B4A7-4C20-4EBB-9609-170A49097713}" type="slidenum">
              <a:rPr lang="en-US" sz="1300"/>
              <a:pPr/>
              <a:t>2</a:t>
            </a:fld>
            <a:endParaRPr lang="en-US" sz="1300"/>
          </a:p>
        </p:txBody>
      </p:sp>
      <p:sp>
        <p:nvSpPr>
          <p:cNvPr id="6205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054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0744249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05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37171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8458" indent="-287868" defTabSz="937171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51470" indent="-230293" defTabSz="937171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12058" indent="-230293" defTabSz="937171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72646" indent="-230293" defTabSz="937171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33233" indent="-230293" defTabSz="93717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93823" indent="-230293" defTabSz="93717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54409" indent="-230293" defTabSz="93717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915000" indent="-230293" defTabSz="93717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6848B4A7-4C20-4EBB-9609-170A49097713}" type="slidenum">
              <a:rPr lang="en-US" sz="1300"/>
              <a:pPr/>
              <a:t>37</a:t>
            </a:fld>
            <a:endParaRPr lang="en-US" sz="1300"/>
          </a:p>
        </p:txBody>
      </p:sp>
      <p:sp>
        <p:nvSpPr>
          <p:cNvPr id="6205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054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2016359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C0F073E-431B-4A0E-8313-74C7C123651B}" type="slidenum">
              <a:rPr lang="en-US" smtClean="0"/>
              <a:pPr>
                <a:defRPr/>
              </a:pPr>
              <a:t>3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40440897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D0A9F78-39CE-4DDC-A26E-05BD6400C5DB}" type="slidenum">
              <a:rPr lang="en-US" smtClean="0"/>
              <a:pPr>
                <a:defRPr/>
              </a:pPr>
              <a:t>4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2174206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D0A9F78-39CE-4DDC-A26E-05BD6400C5DB}" type="slidenum">
              <a:rPr lang="en-US" smtClean="0"/>
              <a:pPr>
                <a:defRPr/>
              </a:pPr>
              <a:t>4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2074620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D0A9F78-39CE-4DDC-A26E-05BD6400C5DB}" type="slidenum">
              <a:rPr lang="en-US" smtClean="0"/>
              <a:pPr>
                <a:defRPr/>
              </a:pPr>
              <a:t>4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8850071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D0A9F78-39CE-4DDC-A26E-05BD6400C5DB}" type="slidenum">
              <a:rPr lang="en-US" smtClean="0"/>
              <a:pPr>
                <a:defRPr/>
              </a:pPr>
              <a:t>4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3580787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05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37171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8458" indent="-287868" defTabSz="937171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51470" indent="-230293" defTabSz="937171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12058" indent="-230293" defTabSz="937171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72646" indent="-230293" defTabSz="937171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33233" indent="-230293" defTabSz="93717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93823" indent="-230293" defTabSz="93717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54409" indent="-230293" defTabSz="93717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915000" indent="-230293" defTabSz="93717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6848B4A7-4C20-4EBB-9609-170A49097713}" type="slidenum">
              <a:rPr lang="en-US" sz="1300"/>
              <a:pPr/>
              <a:t>46</a:t>
            </a:fld>
            <a:endParaRPr lang="en-US" sz="1300"/>
          </a:p>
        </p:txBody>
      </p:sp>
      <p:sp>
        <p:nvSpPr>
          <p:cNvPr id="6205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054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3880724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05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37171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8458" indent="-287868" defTabSz="937171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51470" indent="-230293" defTabSz="937171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12058" indent="-230293" defTabSz="937171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72646" indent="-230293" defTabSz="937171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33233" indent="-230293" defTabSz="93717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93823" indent="-230293" defTabSz="93717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54409" indent="-230293" defTabSz="93717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915000" indent="-230293" defTabSz="93717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6848B4A7-4C20-4EBB-9609-170A49097713}" type="slidenum">
              <a:rPr lang="en-US" sz="1300"/>
              <a:pPr/>
              <a:t>64</a:t>
            </a:fld>
            <a:endParaRPr lang="en-US" sz="1300"/>
          </a:p>
        </p:txBody>
      </p:sp>
      <p:sp>
        <p:nvSpPr>
          <p:cNvPr id="6205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054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77734629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9DB4F2A-095C-4C46-9AD2-69A2C34A43EE}" type="slidenum">
              <a:rPr lang="en-US" smtClean="0"/>
              <a:pPr>
                <a:defRPr/>
              </a:pPr>
              <a:t>6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7929098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9DB4F2A-095C-4C46-9AD2-69A2C34A43EE}" type="slidenum">
              <a:rPr lang="en-US" smtClean="0"/>
              <a:pPr>
                <a:defRPr/>
              </a:pPr>
              <a:t>6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04524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05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37171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8458" indent="-287868" defTabSz="937171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51470" indent="-230293" defTabSz="937171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12058" indent="-230293" defTabSz="937171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72646" indent="-230293" defTabSz="937171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33233" indent="-230293" defTabSz="93717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93823" indent="-230293" defTabSz="93717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54409" indent="-230293" defTabSz="93717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915000" indent="-230293" defTabSz="93717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6848B4A7-4C20-4EBB-9609-170A49097713}" type="slidenum">
              <a:rPr lang="en-US" sz="1300"/>
              <a:pPr/>
              <a:t>3</a:t>
            </a:fld>
            <a:endParaRPr lang="en-US" sz="1300"/>
          </a:p>
        </p:txBody>
      </p:sp>
      <p:sp>
        <p:nvSpPr>
          <p:cNvPr id="6205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054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0604851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9DB4F2A-095C-4C46-9AD2-69A2C34A43EE}" type="slidenum">
              <a:rPr lang="en-US" smtClean="0"/>
              <a:pPr>
                <a:defRPr/>
              </a:pPr>
              <a:t>6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2486880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05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37171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8458" indent="-287868" defTabSz="937171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51470" indent="-230293" defTabSz="937171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12058" indent="-230293" defTabSz="937171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72646" indent="-230293" defTabSz="937171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33233" indent="-230293" defTabSz="93717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93823" indent="-230293" defTabSz="93717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54409" indent="-230293" defTabSz="93717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915000" indent="-230293" defTabSz="93717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6848B4A7-4C20-4EBB-9609-170A49097713}" type="slidenum">
              <a:rPr lang="en-US" sz="1300"/>
              <a:pPr/>
              <a:t>74</a:t>
            </a:fld>
            <a:endParaRPr lang="en-US" sz="1300"/>
          </a:p>
        </p:txBody>
      </p:sp>
      <p:sp>
        <p:nvSpPr>
          <p:cNvPr id="6205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054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5257942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AFA802B-FC56-480F-BD85-8E983C4696EE}" type="slidenum">
              <a:rPr lang="en-US" smtClean="0"/>
              <a:pPr>
                <a:defRPr/>
              </a:pPr>
              <a:t>7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230435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05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37171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8458" indent="-287868" defTabSz="937171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51470" indent="-230293" defTabSz="937171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12058" indent="-230293" defTabSz="937171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72646" indent="-230293" defTabSz="937171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33233" indent="-230293" defTabSz="93717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93823" indent="-230293" defTabSz="93717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54409" indent="-230293" defTabSz="93717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915000" indent="-230293" defTabSz="93717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6848B4A7-4C20-4EBB-9609-170A49097713}" type="slidenum">
              <a:rPr lang="en-US" sz="1300"/>
              <a:pPr/>
              <a:t>10</a:t>
            </a:fld>
            <a:endParaRPr lang="en-US" sz="1300"/>
          </a:p>
        </p:txBody>
      </p:sp>
      <p:sp>
        <p:nvSpPr>
          <p:cNvPr id="6205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054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8391842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446574B-267C-4863-908E-7B087447B043}" type="slidenum">
              <a:rPr lang="en-US" altLang="en-US"/>
              <a:pPr/>
              <a:t>12</a:t>
            </a:fld>
            <a:endParaRPr lang="en-US" altLang="en-US"/>
          </a:p>
        </p:txBody>
      </p:sp>
      <p:sp>
        <p:nvSpPr>
          <p:cNvPr id="24115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115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9195645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446574B-267C-4863-908E-7B087447B043}" type="slidenum">
              <a:rPr lang="en-US" altLang="en-US"/>
              <a:pPr/>
              <a:t>13</a:t>
            </a:fld>
            <a:endParaRPr lang="en-US" altLang="en-US"/>
          </a:p>
        </p:txBody>
      </p:sp>
      <p:sp>
        <p:nvSpPr>
          <p:cNvPr id="24115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115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1237424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446574B-267C-4863-908E-7B087447B043}" type="slidenum">
              <a:rPr lang="en-US" altLang="en-US"/>
              <a:pPr/>
              <a:t>14</a:t>
            </a:fld>
            <a:endParaRPr lang="en-US" altLang="en-US"/>
          </a:p>
        </p:txBody>
      </p:sp>
      <p:sp>
        <p:nvSpPr>
          <p:cNvPr id="24115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115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7273204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446574B-267C-4863-908E-7B087447B043}" type="slidenum">
              <a:rPr lang="en-US" altLang="en-US"/>
              <a:pPr/>
              <a:t>15</a:t>
            </a:fld>
            <a:endParaRPr lang="en-US" altLang="en-US"/>
          </a:p>
        </p:txBody>
      </p:sp>
      <p:sp>
        <p:nvSpPr>
          <p:cNvPr id="24115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115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2237377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6" name="Rectangle 7"/>
          <p:cNvSpPr txBox="1">
            <a:spLocks noGrp="1" noChangeArrowheads="1"/>
          </p:cNvSpPr>
          <p:nvPr/>
        </p:nvSpPr>
        <p:spPr bwMode="auto">
          <a:xfrm>
            <a:off x="4103937" y="9109336"/>
            <a:ext cx="3182576" cy="5082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 type="none" w="lg" len="lg"/>
                <a:tailEnd type="none" w="med" len="lg"/>
              </a14:hiddenLine>
            </a:ext>
          </a:extLst>
        </p:spPr>
        <p:txBody>
          <a:bodyPr lIns="100898" tIns="50448" rIns="100898" bIns="50448" anchor="b"/>
          <a:lstStyle>
            <a:lvl1pPr defTabSz="965200">
              <a:defRPr 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65200">
              <a:defRPr 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65200">
              <a:defRPr 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65200">
              <a:defRPr 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65200">
              <a:defRPr 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defTabSz="9652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defTabSz="9652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defTabSz="9652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defTabSz="9652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/>
            <a:fld id="{7E6A6C3E-DB90-4876-8072-42C24B0D566E}" type="slidenum">
              <a:rPr lang="en-US" sz="1400" i="0"/>
              <a:pPr algn="r"/>
              <a:t>19</a:t>
            </a:fld>
            <a:endParaRPr lang="en-US" sz="1400" i="0"/>
          </a:p>
        </p:txBody>
      </p:sp>
      <p:sp>
        <p:nvSpPr>
          <p:cNvPr id="1495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95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lg" len="lg"/>
                <a:tailEnd type="none" w="med" len="lg"/>
              </a14:hiddenLine>
            </a:ext>
          </a:extLst>
        </p:spPr>
        <p:txBody>
          <a:bodyPr/>
          <a:lstStyle/>
          <a:p>
            <a:r>
              <a:rPr lang="en-US"/>
              <a:t>This slide is animated to show how we are graphically depicting the hourly dispatch problem.  Transition to next slide.</a:t>
            </a:r>
          </a:p>
        </p:txBody>
      </p:sp>
    </p:spTree>
    <p:extLst>
      <p:ext uri="{BB962C8B-B14F-4D97-AF65-F5344CB8AC3E}">
        <p14:creationId xmlns:p14="http://schemas.microsoft.com/office/powerpoint/2010/main" val="132533791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© 2017 Warren B. Powell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655371B-0A8B-48EE-B0B9-9A527880841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33262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© 2017 Warren B. Powell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498DD5D-1BCE-462D-B743-79333EBAB59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79085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304800"/>
            <a:ext cx="1943100" cy="57912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304800"/>
            <a:ext cx="5676900" cy="57912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© 2017 Warren B. Powell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A29BCBA-9DCF-45E7-96C3-C16EC100C2C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7014782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04800"/>
            <a:ext cx="7772400" cy="6096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143000"/>
            <a:ext cx="3810000" cy="4953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143000"/>
            <a:ext cx="3810000" cy="4953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© 2017 Warren B. Powell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D58FD04-59A8-4BA2-BC9A-C72897BFB57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7982510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© 2017 Warren B. Powell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D0F0A5-88A2-400D-91DB-1B6C935589C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270562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© 2017 Warren B. Powell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A080D03-DE9E-4EEB-B32F-D95DB17C2BB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970639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143000"/>
            <a:ext cx="3810000" cy="4953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143000"/>
            <a:ext cx="3810000" cy="4953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© 2017 Warren B. Powell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5C06A3F-1911-48B4-9053-E3F3E4A774A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747893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© 2017 Warren B. Powell</a:t>
            </a: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3CAAAAD-662A-478B-9213-FED7BD0BDFF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658377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© 2017 Warren B. Powell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EF8FDB9-CF0A-420A-AF2D-F4DF67B823D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928573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© 2017 Warren B. Powell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833C0C6-2BFE-49DE-AAA7-5EB9207CDD5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731231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© 2017 Warren B. Powell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30130D4-F6C9-40D2-B7E4-116D1D94E9F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20953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© 2017 Warren B. Powell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262D715-E131-4A8B-A303-485C5266A18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547230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304800"/>
            <a:ext cx="77724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143000"/>
            <a:ext cx="7772400" cy="495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5532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r>
              <a:rPr lang="en-US"/>
              <a:t>© 2017 Warren B. Powell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5532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647A4E76-480E-48DB-A143-935C7E118E2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auto">
          <a:xfrm>
            <a:off x="304800" y="914400"/>
            <a:ext cx="5791200" cy="152400"/>
          </a:xfrm>
          <a:prstGeom prst="rect">
            <a:avLst/>
          </a:prstGeom>
          <a:gradFill rotWithShape="0">
            <a:gsLst>
              <a:gs pos="0">
                <a:srgbClr val="291000"/>
              </a:gs>
              <a:gs pos="100000">
                <a:srgbClr val="FF6600"/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51" r:id="rId1"/>
    <p:sldLayoutId id="2147483740" r:id="rId2"/>
    <p:sldLayoutId id="2147483741" r:id="rId3"/>
    <p:sldLayoutId id="2147483742" r:id="rId4"/>
    <p:sldLayoutId id="2147483743" r:id="rId5"/>
    <p:sldLayoutId id="2147483744" r:id="rId6"/>
    <p:sldLayoutId id="2147483745" r:id="rId7"/>
    <p:sldLayoutId id="2147483746" r:id="rId8"/>
    <p:sldLayoutId id="2147483747" r:id="rId9"/>
    <p:sldLayoutId id="2147483748" r:id="rId10"/>
    <p:sldLayoutId id="2147483749" r:id="rId11"/>
    <p:sldLayoutId id="2147483750" r:id="rId12"/>
  </p:sldLayoutIdLst>
  <p:hf sldNum="0"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imes New Roman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imes New Roman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imes New Roman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imes New Roman" pitchFamily="18" charset="0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imes New Roman" pitchFamily="18" charset="0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imes New Roman" pitchFamily="18" charset="0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imes New Roman" pitchFamily="18" charset="0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Wingdings" pitchFamily="2" charset="2"/>
        <a:buChar char="n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0"/>
        </a:spcBef>
        <a:spcAft>
          <a:spcPct val="0"/>
        </a:spcAft>
        <a:buChar char="•"/>
        <a:defRPr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7.wmf"/><Relationship Id="rId4" Type="http://schemas.openxmlformats.org/officeDocument/2006/relationships/oleObject" Target="../embeddings/oleObject2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3.png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7.wmf"/><Relationship Id="rId4" Type="http://schemas.openxmlformats.org/officeDocument/2006/relationships/oleObject" Target="../embeddings/oleObject2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3.png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7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844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7.wmf"/><Relationship Id="rId4" Type="http://schemas.openxmlformats.org/officeDocument/2006/relationships/oleObject" Target="../embeddings/oleObject2.bin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3.png"/><Relationship Id="rId4" Type="http://schemas.openxmlformats.org/officeDocument/2006/relationships/image" Target="../media/image12.jpe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3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11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1.png"/><Relationship Id="rId5" Type="http://schemas.openxmlformats.org/officeDocument/2006/relationships/image" Target="../media/image14.wmf"/><Relationship Id="rId4" Type="http://schemas.openxmlformats.org/officeDocument/2006/relationships/oleObject" Target="../embeddings/oleObject5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1.png"/><Relationship Id="rId5" Type="http://schemas.openxmlformats.org/officeDocument/2006/relationships/image" Target="../media/image14.wmf"/><Relationship Id="rId4" Type="http://schemas.openxmlformats.org/officeDocument/2006/relationships/oleObject" Target="../embeddings/oleObject6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7.wmf"/><Relationship Id="rId4" Type="http://schemas.openxmlformats.org/officeDocument/2006/relationships/oleObject" Target="../embeddings/oleObject2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15.emf"/><Relationship Id="rId4" Type="http://schemas.openxmlformats.org/officeDocument/2006/relationships/oleObject" Target="../embeddings/oleObject7.bin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50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13" Type="http://schemas.openxmlformats.org/officeDocument/2006/relationships/image" Target="../media/image22.wmf"/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19.wmf"/><Relationship Id="rId12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21.wmf"/><Relationship Id="rId5" Type="http://schemas.openxmlformats.org/officeDocument/2006/relationships/image" Target="../media/image18.wmf"/><Relationship Id="rId15" Type="http://schemas.openxmlformats.org/officeDocument/2006/relationships/image" Target="../media/image23.wmf"/><Relationship Id="rId10" Type="http://schemas.openxmlformats.org/officeDocument/2006/relationships/oleObject" Target="../embeddings/oleObject11.bin"/><Relationship Id="rId4" Type="http://schemas.openxmlformats.org/officeDocument/2006/relationships/oleObject" Target="../embeddings/oleObject8.bin"/><Relationship Id="rId9" Type="http://schemas.openxmlformats.org/officeDocument/2006/relationships/image" Target="../media/image20.wmf"/><Relationship Id="rId14" Type="http://schemas.openxmlformats.org/officeDocument/2006/relationships/oleObject" Target="../embeddings/oleObject13.bin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2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25.wmf"/><Relationship Id="rId4" Type="http://schemas.openxmlformats.org/officeDocument/2006/relationships/oleObject" Target="../embeddings/oleObject14.bin"/><Relationship Id="rId9" Type="http://schemas.openxmlformats.org/officeDocument/2006/relationships/image" Target="../media/image27.wmf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000.png"/><Relationship Id="rId4" Type="http://schemas.openxmlformats.org/officeDocument/2006/relationships/image" Target="../media/image30.png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png"/><Relationship Id="rId13" Type="http://schemas.openxmlformats.org/officeDocument/2006/relationships/image" Target="../media/image41.png"/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35.png"/><Relationship Id="rId12" Type="http://schemas.openxmlformats.org/officeDocument/2006/relationships/image" Target="../media/image40.png"/><Relationship Id="rId17" Type="http://schemas.openxmlformats.org/officeDocument/2006/relationships/image" Target="../media/image31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7.bin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4.png"/><Relationship Id="rId11" Type="http://schemas.openxmlformats.org/officeDocument/2006/relationships/image" Target="../media/image39.png"/><Relationship Id="rId5" Type="http://schemas.openxmlformats.org/officeDocument/2006/relationships/image" Target="../media/image33.png"/><Relationship Id="rId15" Type="http://schemas.openxmlformats.org/officeDocument/2006/relationships/image" Target="../media/image43.png"/><Relationship Id="rId10" Type="http://schemas.openxmlformats.org/officeDocument/2006/relationships/image" Target="../media/image38.png"/><Relationship Id="rId4" Type="http://schemas.openxmlformats.org/officeDocument/2006/relationships/image" Target="../media/image32.png"/><Relationship Id="rId9" Type="http://schemas.openxmlformats.org/officeDocument/2006/relationships/image" Target="../media/image37.png"/><Relationship Id="rId14" Type="http://schemas.openxmlformats.org/officeDocument/2006/relationships/image" Target="../media/image42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44.wmf"/><Relationship Id="rId4" Type="http://schemas.openxmlformats.org/officeDocument/2006/relationships/oleObject" Target="../embeddings/oleObject18.bin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3" Type="http://schemas.openxmlformats.org/officeDocument/2006/relationships/notesSlide" Target="../notesSlides/notesSlide22.xml"/><Relationship Id="rId7" Type="http://schemas.openxmlformats.org/officeDocument/2006/relationships/image" Target="../media/image4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20.bin"/><Relationship Id="rId11" Type="http://schemas.openxmlformats.org/officeDocument/2006/relationships/image" Target="../media/image49.wmf"/><Relationship Id="rId5" Type="http://schemas.openxmlformats.org/officeDocument/2006/relationships/image" Target="../media/image46.wmf"/><Relationship Id="rId10" Type="http://schemas.openxmlformats.org/officeDocument/2006/relationships/oleObject" Target="../embeddings/oleObject22.bin"/><Relationship Id="rId4" Type="http://schemas.openxmlformats.org/officeDocument/2006/relationships/oleObject" Target="../embeddings/oleObject19.bin"/><Relationship Id="rId9" Type="http://schemas.openxmlformats.org/officeDocument/2006/relationships/image" Target="../media/image48.w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notesSlide" Target="../notesSlides/notesSlide23.xml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4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46.wmf"/><Relationship Id="rId11" Type="http://schemas.openxmlformats.org/officeDocument/2006/relationships/oleObject" Target="../embeddings/oleObject26.bin"/><Relationship Id="rId5" Type="http://schemas.openxmlformats.org/officeDocument/2006/relationships/oleObject" Target="../embeddings/oleObject23.bin"/><Relationship Id="rId10" Type="http://schemas.openxmlformats.org/officeDocument/2006/relationships/image" Target="../media/image48.wmf"/><Relationship Id="rId4" Type="http://schemas.openxmlformats.org/officeDocument/2006/relationships/image" Target="../media/image50.png"/><Relationship Id="rId9" Type="http://schemas.openxmlformats.org/officeDocument/2006/relationships/oleObject" Target="../embeddings/oleObject25.bin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notesSlide" Target="../notesSlides/notesSlide24.xml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4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46.wmf"/><Relationship Id="rId11" Type="http://schemas.openxmlformats.org/officeDocument/2006/relationships/oleObject" Target="../embeddings/oleObject30.bin"/><Relationship Id="rId5" Type="http://schemas.openxmlformats.org/officeDocument/2006/relationships/oleObject" Target="../embeddings/oleObject27.bin"/><Relationship Id="rId10" Type="http://schemas.openxmlformats.org/officeDocument/2006/relationships/image" Target="../media/image48.wmf"/><Relationship Id="rId4" Type="http://schemas.openxmlformats.org/officeDocument/2006/relationships/image" Target="../media/image51.png"/><Relationship Id="rId9" Type="http://schemas.openxmlformats.org/officeDocument/2006/relationships/oleObject" Target="../embeddings/oleObject29.bin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notesSlide" Target="../notesSlides/notesSlide25.xml"/><Relationship Id="rId7" Type="http://schemas.openxmlformats.org/officeDocument/2006/relationships/oleObject" Target="../embeddings/oleObject32.bin"/><Relationship Id="rId12" Type="http://schemas.openxmlformats.org/officeDocument/2006/relationships/image" Target="../media/image4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46.wmf"/><Relationship Id="rId11" Type="http://schemas.openxmlformats.org/officeDocument/2006/relationships/oleObject" Target="../embeddings/oleObject34.bin"/><Relationship Id="rId5" Type="http://schemas.openxmlformats.org/officeDocument/2006/relationships/oleObject" Target="../embeddings/oleObject31.bin"/><Relationship Id="rId10" Type="http://schemas.openxmlformats.org/officeDocument/2006/relationships/image" Target="../media/image48.wmf"/><Relationship Id="rId4" Type="http://schemas.openxmlformats.org/officeDocument/2006/relationships/image" Target="../media/image52.png"/><Relationship Id="rId9" Type="http://schemas.openxmlformats.org/officeDocument/2006/relationships/oleObject" Target="../embeddings/oleObject33.bin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8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5" Type="http://schemas.openxmlformats.org/officeDocument/2006/relationships/image" Target="../media/image53.wmf"/><Relationship Id="rId4" Type="http://schemas.openxmlformats.org/officeDocument/2006/relationships/oleObject" Target="../embeddings/oleObject35.bin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1.xml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png"/><Relationship Id="rId13" Type="http://schemas.openxmlformats.org/officeDocument/2006/relationships/image" Target="../media/image57.wmf"/><Relationship Id="rId3" Type="http://schemas.openxmlformats.org/officeDocument/2006/relationships/image" Target="../media/image60.png"/><Relationship Id="rId7" Type="http://schemas.openxmlformats.org/officeDocument/2006/relationships/image" Target="../media/image55.wmf"/><Relationship Id="rId12" Type="http://schemas.openxmlformats.org/officeDocument/2006/relationships/oleObject" Target="../embeddings/oleObject39.bin"/><Relationship Id="rId17" Type="http://schemas.openxmlformats.org/officeDocument/2006/relationships/image" Target="../media/image59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1.bin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37.bin"/><Relationship Id="rId11" Type="http://schemas.openxmlformats.org/officeDocument/2006/relationships/image" Target="../media/image56.wmf"/><Relationship Id="rId5" Type="http://schemas.openxmlformats.org/officeDocument/2006/relationships/image" Target="../media/image54.wmf"/><Relationship Id="rId15" Type="http://schemas.openxmlformats.org/officeDocument/2006/relationships/image" Target="../media/image58.wmf"/><Relationship Id="rId10" Type="http://schemas.openxmlformats.org/officeDocument/2006/relationships/oleObject" Target="../embeddings/oleObject38.bin"/><Relationship Id="rId4" Type="http://schemas.openxmlformats.org/officeDocument/2006/relationships/oleObject" Target="../embeddings/oleObject36.bin"/><Relationship Id="rId9" Type="http://schemas.microsoft.com/office/2007/relationships/hdphoto" Target="../media/hdphoto1.wdp"/><Relationship Id="rId14" Type="http://schemas.openxmlformats.org/officeDocument/2006/relationships/oleObject" Target="../embeddings/oleObject40.bin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13" Type="http://schemas.openxmlformats.org/officeDocument/2006/relationships/oleObject" Target="../embeddings/oleObject47.bin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12" Type="http://schemas.openxmlformats.org/officeDocument/2006/relationships/image" Target="../media/image66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8.wmf"/><Relationship Id="rId1" Type="http://schemas.openxmlformats.org/officeDocument/2006/relationships/vmlDrawing" Target="../drawings/vmlDrawing21.vml"/><Relationship Id="rId6" Type="http://schemas.openxmlformats.org/officeDocument/2006/relationships/image" Target="../media/image63.wmf"/><Relationship Id="rId11" Type="http://schemas.openxmlformats.org/officeDocument/2006/relationships/oleObject" Target="../embeddings/oleObject46.bin"/><Relationship Id="rId5" Type="http://schemas.openxmlformats.org/officeDocument/2006/relationships/oleObject" Target="../embeddings/oleObject43.bin"/><Relationship Id="rId15" Type="http://schemas.openxmlformats.org/officeDocument/2006/relationships/oleObject" Target="../embeddings/oleObject48.bin"/><Relationship Id="rId10" Type="http://schemas.openxmlformats.org/officeDocument/2006/relationships/image" Target="../media/image65.wmf"/><Relationship Id="rId4" Type="http://schemas.openxmlformats.org/officeDocument/2006/relationships/image" Target="../media/image62.wmf"/><Relationship Id="rId9" Type="http://schemas.openxmlformats.org/officeDocument/2006/relationships/oleObject" Target="../embeddings/oleObject45.bin"/><Relationship Id="rId14" Type="http://schemas.openxmlformats.org/officeDocument/2006/relationships/image" Target="../media/image67.wmf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4" Type="http://schemas.openxmlformats.org/officeDocument/2006/relationships/image" Target="../media/image69.w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35.png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5" Type="http://schemas.openxmlformats.org/officeDocument/2006/relationships/image" Target="../media/image58.wmf"/><Relationship Id="rId4" Type="http://schemas.openxmlformats.org/officeDocument/2006/relationships/oleObject" Target="../embeddings/oleObject40.bin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image" Target="../media/image891.png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94.png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6.png"/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image" Target="../media/image887.png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image" Target="../media/image892.png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image" Target="../media/image75.jpg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7.jpg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837.png"/><Relationship Id="rId4" Type="http://schemas.openxmlformats.org/officeDocument/2006/relationships/image" Target="../media/image4.wmf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1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png"/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38.png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8.png"/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1.xml"/></Relationships>
</file>

<file path=ppt/slides/_rels/slide7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2.bin"/><Relationship Id="rId3" Type="http://schemas.openxmlformats.org/officeDocument/2006/relationships/image" Target="../media/image1870.png"/><Relationship Id="rId7" Type="http://schemas.openxmlformats.org/officeDocument/2006/relationships/image" Target="../media/image9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51.bin"/><Relationship Id="rId5" Type="http://schemas.openxmlformats.org/officeDocument/2006/relationships/image" Target="../media/image91.wmf"/><Relationship Id="rId4" Type="http://schemas.openxmlformats.org/officeDocument/2006/relationships/oleObject" Target="../embeddings/oleObject50.bin"/><Relationship Id="rId9" Type="http://schemas.openxmlformats.org/officeDocument/2006/relationships/image" Target="../media/image93.wmf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7" Type="http://schemas.openxmlformats.org/officeDocument/2006/relationships/image" Target="../media/image9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54.bin"/><Relationship Id="rId5" Type="http://schemas.openxmlformats.org/officeDocument/2006/relationships/image" Target="../media/image94.wmf"/><Relationship Id="rId4" Type="http://schemas.openxmlformats.org/officeDocument/2006/relationships/oleObject" Target="../embeddings/oleObject53.bin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10.png"/><Relationship Id="rId7" Type="http://schemas.openxmlformats.org/officeDocument/2006/relationships/image" Target="../media/image9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56.bin"/><Relationship Id="rId5" Type="http://schemas.openxmlformats.org/officeDocument/2006/relationships/image" Target="../media/image96.wmf"/><Relationship Id="rId4" Type="http://schemas.openxmlformats.org/officeDocument/2006/relationships/oleObject" Target="../embeddings/oleObject55.bin"/></Relationships>
</file>

<file path=ppt/slides/_rels/slide7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2.bin"/><Relationship Id="rId3" Type="http://schemas.openxmlformats.org/officeDocument/2006/relationships/image" Target="../media/image1870.png"/><Relationship Id="rId7" Type="http://schemas.openxmlformats.org/officeDocument/2006/relationships/image" Target="../media/image9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51.bin"/><Relationship Id="rId5" Type="http://schemas.openxmlformats.org/officeDocument/2006/relationships/image" Target="../media/image91.wmf"/><Relationship Id="rId4" Type="http://schemas.openxmlformats.org/officeDocument/2006/relationships/oleObject" Target="../embeddings/oleObject50.bin"/><Relationship Id="rId9" Type="http://schemas.openxmlformats.org/officeDocument/2006/relationships/image" Target="../media/image93.wmf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18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Rectangle 2"/>
          <p:cNvSpPr>
            <a:spLocks noChangeArrowheads="1"/>
          </p:cNvSpPr>
          <p:nvPr/>
        </p:nvSpPr>
        <p:spPr bwMode="auto">
          <a:xfrm>
            <a:off x="0" y="0"/>
            <a:ext cx="9124950" cy="6838950"/>
          </a:xfrm>
          <a:prstGeom prst="rect">
            <a:avLst/>
          </a:prstGeom>
          <a:solidFill>
            <a:srgbClr val="EF9100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/>
              <a:t>.</a:t>
            </a:r>
          </a:p>
        </p:txBody>
      </p:sp>
      <p:sp>
        <p:nvSpPr>
          <p:cNvPr id="3077" name="AutoShape 3"/>
          <p:cNvSpPr>
            <a:spLocks noChangeArrowheads="1"/>
          </p:cNvSpPr>
          <p:nvPr/>
        </p:nvSpPr>
        <p:spPr bwMode="auto">
          <a:xfrm>
            <a:off x="250825" y="504825"/>
            <a:ext cx="8623300" cy="3200400"/>
          </a:xfrm>
          <a:prstGeom prst="roundRect">
            <a:avLst>
              <a:gd name="adj" fmla="val 12495"/>
            </a:avLst>
          </a:prstGeom>
          <a:gradFill rotWithShape="0">
            <a:gsLst>
              <a:gs pos="0">
                <a:srgbClr val="472B00"/>
              </a:gs>
              <a:gs pos="50000">
                <a:srgbClr val="EF9100"/>
              </a:gs>
              <a:gs pos="100000">
                <a:srgbClr val="472B00"/>
              </a:gs>
            </a:gsLst>
            <a:lin ang="5400000" scaled="1"/>
          </a:gradFill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 anchor="ctr"/>
          <a:lstStyle/>
          <a:p>
            <a:pPr algn="ctr">
              <a:lnSpc>
                <a:spcPct val="88000"/>
              </a:lnSpc>
            </a:pPr>
            <a:r>
              <a:rPr lang="en-US" sz="2800" b="1" dirty="0">
                <a:solidFill>
                  <a:schemeClr val="bg1"/>
                </a:solidFill>
              </a:rPr>
              <a:t>Sequential decision analytics and modeling</a:t>
            </a:r>
          </a:p>
          <a:p>
            <a:pPr algn="ctr">
              <a:lnSpc>
                <a:spcPct val="88000"/>
              </a:lnSpc>
            </a:pPr>
            <a:r>
              <a:rPr lang="en-US" sz="2000" b="1" dirty="0">
                <a:solidFill>
                  <a:schemeClr val="bg1"/>
                </a:solidFill>
              </a:rPr>
              <a:t>ORF 411</a:t>
            </a:r>
          </a:p>
          <a:p>
            <a:pPr algn="ctr">
              <a:lnSpc>
                <a:spcPct val="88000"/>
              </a:lnSpc>
            </a:pPr>
            <a:r>
              <a:rPr lang="en-US" sz="2000" b="1" dirty="0">
                <a:solidFill>
                  <a:schemeClr val="bg1"/>
                </a:solidFill>
              </a:rPr>
              <a:t>Fall, 2018</a:t>
            </a:r>
          </a:p>
        </p:txBody>
      </p:sp>
      <p:sp>
        <p:nvSpPr>
          <p:cNvPr id="3078" name="Rectangle 4"/>
          <p:cNvSpPr>
            <a:spLocks noChangeArrowheads="1"/>
          </p:cNvSpPr>
          <p:nvPr/>
        </p:nvSpPr>
        <p:spPr bwMode="auto">
          <a:xfrm>
            <a:off x="3790950" y="4248150"/>
            <a:ext cx="4826000" cy="2146300"/>
          </a:xfrm>
          <a:prstGeom prst="rect">
            <a:avLst/>
          </a:prstGeom>
          <a:gradFill rotWithShape="0">
            <a:gsLst>
              <a:gs pos="0">
                <a:srgbClr val="EF9100"/>
              </a:gs>
              <a:gs pos="50000">
                <a:srgbClr val="000000"/>
              </a:gs>
              <a:gs pos="100000">
                <a:srgbClr val="EF9100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ctr" anchorCtr="1"/>
          <a:lstStyle/>
          <a:p>
            <a:pPr algn="ctr">
              <a:lnSpc>
                <a:spcPct val="92000"/>
              </a:lnSpc>
            </a:pPr>
            <a:r>
              <a:rPr lang="en-US" b="1" dirty="0">
                <a:solidFill>
                  <a:schemeClr val="bg1"/>
                </a:solidFill>
              </a:rPr>
              <a:t>Warren Powell</a:t>
            </a:r>
          </a:p>
          <a:p>
            <a:pPr algn="ctr">
              <a:lnSpc>
                <a:spcPct val="92000"/>
              </a:lnSpc>
            </a:pPr>
            <a:r>
              <a:rPr lang="en-US" b="1" dirty="0">
                <a:solidFill>
                  <a:schemeClr val="bg1"/>
                </a:solidFill>
              </a:rPr>
              <a:t>Princeton University</a:t>
            </a:r>
          </a:p>
          <a:p>
            <a:pPr algn="ctr">
              <a:lnSpc>
                <a:spcPct val="92000"/>
              </a:lnSpc>
            </a:pPr>
            <a:r>
              <a:rPr lang="en-US" sz="2000" b="1" dirty="0">
                <a:solidFill>
                  <a:schemeClr val="bg1"/>
                </a:solidFill>
              </a:rPr>
              <a:t>http://www.castlelab.princeton.edu </a:t>
            </a:r>
            <a:endParaRPr lang="en-US" sz="2800" b="1" dirty="0">
              <a:solidFill>
                <a:schemeClr val="bg1"/>
              </a:solidFill>
            </a:endParaRPr>
          </a:p>
        </p:txBody>
      </p:sp>
      <p:pic>
        <p:nvPicPr>
          <p:cNvPr id="3079" name="Picture 5" descr="CASTL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6900" y="3910013"/>
            <a:ext cx="2784475" cy="2517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80" name="Rectangle 6"/>
          <p:cNvSpPr>
            <a:spLocks noChangeArrowheads="1"/>
          </p:cNvSpPr>
          <p:nvPr/>
        </p:nvSpPr>
        <p:spPr bwMode="auto">
          <a:xfrm>
            <a:off x="0" y="6553200"/>
            <a:ext cx="3621088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 type="none" w="lg" len="lg"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400" i="1" dirty="0"/>
              <a:t>© 2017 Warren B. Powell, Princeton University</a:t>
            </a:r>
          </a:p>
        </p:txBody>
      </p:sp>
    </p:spTree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" y="1"/>
            <a:ext cx="9144000" cy="6858000"/>
          </a:xfrm>
          <a:prstGeom prst="rect">
            <a:avLst/>
          </a:prstGeom>
        </p:spPr>
      </p:pic>
      <p:sp>
        <p:nvSpPr>
          <p:cNvPr id="4100" name="Rectangle 4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algn="ctr"/>
            <a:r>
              <a:rPr lang="en-US" dirty="0"/>
              <a:t>Designing policies</a:t>
            </a:r>
          </a:p>
        </p:txBody>
      </p:sp>
      <p:sp>
        <p:nvSpPr>
          <p:cNvPr id="4101" name="Rectangle 5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VFA-forward ADP exploiting convexity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8 W.B. Powell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lide </a:t>
            </a:r>
            <a:fld id="{6AA0165E-294E-4057-A6C5-8F6B42A2F28C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1642772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dirty="0"/>
              <a:t>Exploiting concavity</a:t>
            </a:r>
          </a:p>
          <a:p>
            <a:pPr lvl="1"/>
            <a:r>
              <a:rPr lang="en-US" sz="2000" dirty="0"/>
              <a:t>For a single storage device, we can optimize the decision to store/charge/discharge by fixing the VFA, simulating forward in time, and then asking what we would do with a marginal increment of energy in storage.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8 W.B. Powell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2968901"/>
            <a:ext cx="9066180" cy="28829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7674994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12514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/>
          <a:p>
            <a:r>
              <a:rPr lang="en-US" dirty="0"/>
              <a:t>Exploiting concavity</a:t>
            </a:r>
            <a:endParaRPr lang="en-US" altLang="en-US" dirty="0"/>
          </a:p>
        </p:txBody>
      </p:sp>
      <p:sp>
        <p:nvSpPr>
          <p:cNvPr id="21125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295400"/>
            <a:ext cx="8329613" cy="636588"/>
          </a:xfrm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/>
          <a:p>
            <a:pPr>
              <a:lnSpc>
                <a:spcPct val="90000"/>
              </a:lnSpc>
            </a:pPr>
            <a:r>
              <a:rPr lang="en-US" altLang="en-US" sz="2400" dirty="0"/>
              <a:t>Derivatives are used to estimate a piecewise linear approximation, where we maintain concavity at each step.</a:t>
            </a:r>
          </a:p>
        </p:txBody>
      </p:sp>
      <p:sp>
        <p:nvSpPr>
          <p:cNvPr id="2112516" name="Rectangle 4"/>
          <p:cNvSpPr>
            <a:spLocks noChangeArrowheads="1"/>
          </p:cNvSpPr>
          <p:nvPr/>
        </p:nvSpPr>
        <p:spPr bwMode="auto">
          <a:xfrm>
            <a:off x="1263650" y="2571750"/>
            <a:ext cx="7150100" cy="37084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12517" name="Line 5"/>
          <p:cNvSpPr>
            <a:spLocks noChangeShapeType="1"/>
          </p:cNvSpPr>
          <p:nvPr/>
        </p:nvSpPr>
        <p:spPr bwMode="auto">
          <a:xfrm>
            <a:off x="2222500" y="5702300"/>
            <a:ext cx="56515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12518" name="Line 6"/>
          <p:cNvSpPr>
            <a:spLocks noChangeShapeType="1"/>
          </p:cNvSpPr>
          <p:nvPr/>
        </p:nvSpPr>
        <p:spPr bwMode="auto">
          <a:xfrm flipV="1">
            <a:off x="2209800" y="3200400"/>
            <a:ext cx="0" cy="25146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112521" name="Object 9">
            <a:hlinkClick r:id="" action="ppaction://ole?verb=0"/>
          </p:cNvPr>
          <p:cNvGraphicFramePr>
            <a:graphicFrameLocks/>
          </p:cNvGraphicFramePr>
          <p:nvPr>
            <p:extLst/>
          </p:nvPr>
        </p:nvGraphicFramePr>
        <p:xfrm>
          <a:off x="1362075" y="3200400"/>
          <a:ext cx="847725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4" imgW="406080" imgH="241200" progId="Equation.DSMT4">
                  <p:embed/>
                </p:oleObj>
              </mc:Choice>
              <mc:Fallback>
                <p:oleObj name="Equation" r:id="rId4" imgW="406080" imgH="241200" progId="Equation.DSMT4">
                  <p:embed/>
                  <p:pic>
                    <p:nvPicPr>
                      <p:cNvPr id="2112521" name="Object 9">
                        <a:hlinkClick r:id="" action="ppaction://ole?verb=0"/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2075" y="3200400"/>
                        <a:ext cx="847725" cy="487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12522" name="Object 10">
            <a:hlinkClick r:id="" action="ppaction://ole?verb=0"/>
          </p:cNvPr>
          <p:cNvGraphicFramePr>
            <a:graphicFrameLocks/>
          </p:cNvGraphicFramePr>
          <p:nvPr>
            <p:extLst/>
          </p:nvPr>
        </p:nvGraphicFramePr>
        <p:xfrm>
          <a:off x="4491038" y="5783263"/>
          <a:ext cx="285750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6" imgW="164880" imgH="228600" progId="Equation.DSMT4">
                  <p:embed/>
                </p:oleObj>
              </mc:Choice>
              <mc:Fallback>
                <p:oleObj name="Equation" r:id="rId6" imgW="164880" imgH="228600" progId="Equation.DSMT4">
                  <p:embed/>
                  <p:pic>
                    <p:nvPicPr>
                      <p:cNvPr id="2112522" name="Object 10">
                        <a:hlinkClick r:id="" action="ppaction://ole?verb=0"/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1038" y="5783263"/>
                        <a:ext cx="285750" cy="398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reeform 1"/>
          <p:cNvSpPr/>
          <p:nvPr/>
        </p:nvSpPr>
        <p:spPr>
          <a:xfrm>
            <a:off x="2215166" y="3790478"/>
            <a:ext cx="471898" cy="77922"/>
          </a:xfrm>
          <a:custGeom>
            <a:avLst/>
            <a:gdLst>
              <a:gd name="connsiteX0" fmla="*/ 0 w 5486400"/>
              <a:gd name="connsiteY0" fmla="*/ 0 h 0"/>
              <a:gd name="connsiteX1" fmla="*/ 5486400 w 5486400"/>
              <a:gd name="connsiteY1" fmla="*/ 0 h 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5486400">
                <a:moveTo>
                  <a:pt x="0" y="0"/>
                </a:moveTo>
                <a:lnTo>
                  <a:pt x="5486400" y="0"/>
                </a:lnTo>
              </a:path>
            </a:pathLst>
          </a:custGeom>
          <a:noFill/>
          <a:ln w="38100">
            <a:solidFill>
              <a:srgbClr val="0033CC"/>
            </a:solidFill>
          </a:ln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1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cxnSp>
        <p:nvCxnSpPr>
          <p:cNvPr id="8" name="Straight Connector 7"/>
          <p:cNvCxnSpPr/>
          <p:nvPr/>
        </p:nvCxnSpPr>
        <p:spPr bwMode="auto">
          <a:xfrm>
            <a:off x="2683042" y="3200400"/>
            <a:ext cx="0" cy="2498552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1" name="Straight Connector 20"/>
          <p:cNvCxnSpPr/>
          <p:nvPr/>
        </p:nvCxnSpPr>
        <p:spPr bwMode="auto">
          <a:xfrm>
            <a:off x="3160306" y="3196384"/>
            <a:ext cx="0" cy="2498552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3" name="Straight Connector 22"/>
          <p:cNvCxnSpPr/>
          <p:nvPr/>
        </p:nvCxnSpPr>
        <p:spPr bwMode="auto">
          <a:xfrm>
            <a:off x="3637570" y="3204400"/>
            <a:ext cx="0" cy="2498552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5" name="Straight Connector 24"/>
          <p:cNvCxnSpPr/>
          <p:nvPr/>
        </p:nvCxnSpPr>
        <p:spPr bwMode="auto">
          <a:xfrm>
            <a:off x="4102802" y="3200384"/>
            <a:ext cx="0" cy="2498552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7" name="Straight Connector 26"/>
          <p:cNvCxnSpPr/>
          <p:nvPr/>
        </p:nvCxnSpPr>
        <p:spPr bwMode="auto">
          <a:xfrm>
            <a:off x="4568034" y="3196368"/>
            <a:ext cx="0" cy="2498552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9" name="Straight Connector 28"/>
          <p:cNvCxnSpPr/>
          <p:nvPr/>
        </p:nvCxnSpPr>
        <p:spPr bwMode="auto">
          <a:xfrm>
            <a:off x="5045298" y="3204384"/>
            <a:ext cx="0" cy="2498552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1" name="Straight Connector 30"/>
          <p:cNvCxnSpPr/>
          <p:nvPr/>
        </p:nvCxnSpPr>
        <p:spPr bwMode="auto">
          <a:xfrm>
            <a:off x="5522562" y="3200368"/>
            <a:ext cx="0" cy="2498552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3" name="Straight Connector 32"/>
          <p:cNvCxnSpPr/>
          <p:nvPr/>
        </p:nvCxnSpPr>
        <p:spPr bwMode="auto">
          <a:xfrm>
            <a:off x="5999826" y="3196352"/>
            <a:ext cx="0" cy="2498552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5" name="Straight Connector 34"/>
          <p:cNvCxnSpPr/>
          <p:nvPr/>
        </p:nvCxnSpPr>
        <p:spPr bwMode="auto">
          <a:xfrm>
            <a:off x="6477090" y="3204368"/>
            <a:ext cx="0" cy="2498552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7" name="Straight Connector 36"/>
          <p:cNvCxnSpPr/>
          <p:nvPr/>
        </p:nvCxnSpPr>
        <p:spPr bwMode="auto">
          <a:xfrm>
            <a:off x="6942322" y="3200352"/>
            <a:ext cx="0" cy="2498552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9" name="Straight Connector 38"/>
          <p:cNvCxnSpPr/>
          <p:nvPr/>
        </p:nvCxnSpPr>
        <p:spPr bwMode="auto">
          <a:xfrm>
            <a:off x="7419586" y="3196336"/>
            <a:ext cx="0" cy="2498552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7" name="Freeform 16"/>
          <p:cNvSpPr/>
          <p:nvPr/>
        </p:nvSpPr>
        <p:spPr>
          <a:xfrm>
            <a:off x="2189747" y="3838074"/>
            <a:ext cx="5245769" cy="1913021"/>
          </a:xfrm>
          <a:custGeom>
            <a:avLst/>
            <a:gdLst>
              <a:gd name="connsiteX0" fmla="*/ 0 w 5245769"/>
              <a:gd name="connsiteY0" fmla="*/ 1913021 h 1913021"/>
              <a:gd name="connsiteX1" fmla="*/ 974558 w 5245769"/>
              <a:gd name="connsiteY1" fmla="*/ 794084 h 1913021"/>
              <a:gd name="connsiteX2" fmla="*/ 1900990 w 5245769"/>
              <a:gd name="connsiteY2" fmla="*/ 204537 h 1913021"/>
              <a:gd name="connsiteX3" fmla="*/ 2394285 w 5245769"/>
              <a:gd name="connsiteY3" fmla="*/ 12031 h 1913021"/>
              <a:gd name="connsiteX4" fmla="*/ 2863516 w 5245769"/>
              <a:gd name="connsiteY4" fmla="*/ 0 h 1913021"/>
              <a:gd name="connsiteX5" fmla="*/ 3332748 w 5245769"/>
              <a:gd name="connsiteY5" fmla="*/ 36094 h 1913021"/>
              <a:gd name="connsiteX6" fmla="*/ 3826042 w 5245769"/>
              <a:gd name="connsiteY6" fmla="*/ 144379 h 1913021"/>
              <a:gd name="connsiteX7" fmla="*/ 5245769 w 5245769"/>
              <a:gd name="connsiteY7" fmla="*/ 601579 h 191302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5245769" h="1913021">
                <a:moveTo>
                  <a:pt x="0" y="1913021"/>
                </a:moveTo>
                <a:lnTo>
                  <a:pt x="974558" y="794084"/>
                </a:lnTo>
                <a:lnTo>
                  <a:pt x="1900990" y="204537"/>
                </a:lnTo>
                <a:lnTo>
                  <a:pt x="2394285" y="12031"/>
                </a:lnTo>
                <a:lnTo>
                  <a:pt x="2863516" y="0"/>
                </a:lnTo>
                <a:lnTo>
                  <a:pt x="3332748" y="36094"/>
                </a:lnTo>
                <a:lnTo>
                  <a:pt x="3826042" y="144379"/>
                </a:lnTo>
                <a:lnTo>
                  <a:pt x="5245769" y="601579"/>
                </a:lnTo>
              </a:path>
            </a:pathLst>
          </a:custGeom>
          <a:noFill/>
          <a:ln w="28575">
            <a:solidFill>
              <a:srgbClr val="0033CC"/>
            </a:solidFill>
          </a:ln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1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4294967295"/>
          </p:nvPr>
        </p:nvSpPr>
        <p:spPr>
          <a:xfrm>
            <a:off x="6553200" y="6534150"/>
            <a:ext cx="1905000" cy="4572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/>
              <a:t>Slide </a:t>
            </a:r>
            <a:fld id="{1A06CF37-E5D2-4CB6-8D54-F788F163A3E8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  <p:sp>
        <p:nvSpPr>
          <p:cNvPr id="28" name="Freeform 27"/>
          <p:cNvSpPr/>
          <p:nvPr/>
        </p:nvSpPr>
        <p:spPr>
          <a:xfrm>
            <a:off x="2690299" y="3910604"/>
            <a:ext cx="471898" cy="77922"/>
          </a:xfrm>
          <a:custGeom>
            <a:avLst/>
            <a:gdLst>
              <a:gd name="connsiteX0" fmla="*/ 0 w 5486400"/>
              <a:gd name="connsiteY0" fmla="*/ 0 h 0"/>
              <a:gd name="connsiteX1" fmla="*/ 5486400 w 5486400"/>
              <a:gd name="connsiteY1" fmla="*/ 0 h 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5486400">
                <a:moveTo>
                  <a:pt x="0" y="0"/>
                </a:moveTo>
                <a:lnTo>
                  <a:pt x="5486400" y="0"/>
                </a:lnTo>
              </a:path>
            </a:pathLst>
          </a:custGeom>
          <a:noFill/>
          <a:ln w="38100">
            <a:solidFill>
              <a:srgbClr val="0033CC"/>
            </a:solidFill>
          </a:ln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1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30" name="Freeform 29"/>
          <p:cNvSpPr/>
          <p:nvPr/>
        </p:nvSpPr>
        <p:spPr>
          <a:xfrm>
            <a:off x="3176191" y="4633159"/>
            <a:ext cx="471898" cy="77922"/>
          </a:xfrm>
          <a:custGeom>
            <a:avLst/>
            <a:gdLst>
              <a:gd name="connsiteX0" fmla="*/ 0 w 5486400"/>
              <a:gd name="connsiteY0" fmla="*/ 0 h 0"/>
              <a:gd name="connsiteX1" fmla="*/ 5486400 w 5486400"/>
              <a:gd name="connsiteY1" fmla="*/ 0 h 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5486400">
                <a:moveTo>
                  <a:pt x="0" y="0"/>
                </a:moveTo>
                <a:lnTo>
                  <a:pt x="5486400" y="0"/>
                </a:lnTo>
              </a:path>
            </a:pathLst>
          </a:custGeom>
          <a:noFill/>
          <a:ln w="38100">
            <a:solidFill>
              <a:srgbClr val="0033CC"/>
            </a:solidFill>
          </a:ln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1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32" name="Freeform 31"/>
          <p:cNvSpPr/>
          <p:nvPr/>
        </p:nvSpPr>
        <p:spPr>
          <a:xfrm>
            <a:off x="3640567" y="5086775"/>
            <a:ext cx="471898" cy="77922"/>
          </a:xfrm>
          <a:custGeom>
            <a:avLst/>
            <a:gdLst>
              <a:gd name="connsiteX0" fmla="*/ 0 w 5486400"/>
              <a:gd name="connsiteY0" fmla="*/ 0 h 0"/>
              <a:gd name="connsiteX1" fmla="*/ 5486400 w 5486400"/>
              <a:gd name="connsiteY1" fmla="*/ 0 h 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5486400">
                <a:moveTo>
                  <a:pt x="0" y="0"/>
                </a:moveTo>
                <a:lnTo>
                  <a:pt x="5486400" y="0"/>
                </a:lnTo>
              </a:path>
            </a:pathLst>
          </a:custGeom>
          <a:noFill/>
          <a:ln w="38100">
            <a:solidFill>
              <a:srgbClr val="0033CC"/>
            </a:solidFill>
          </a:ln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1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34" name="Freeform 33"/>
          <p:cNvSpPr/>
          <p:nvPr/>
        </p:nvSpPr>
        <p:spPr>
          <a:xfrm>
            <a:off x="4094184" y="5432819"/>
            <a:ext cx="471898" cy="77922"/>
          </a:xfrm>
          <a:custGeom>
            <a:avLst/>
            <a:gdLst>
              <a:gd name="connsiteX0" fmla="*/ 0 w 5486400"/>
              <a:gd name="connsiteY0" fmla="*/ 0 h 0"/>
              <a:gd name="connsiteX1" fmla="*/ 5486400 w 5486400"/>
              <a:gd name="connsiteY1" fmla="*/ 0 h 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5486400">
                <a:moveTo>
                  <a:pt x="0" y="0"/>
                </a:moveTo>
                <a:lnTo>
                  <a:pt x="5486400" y="0"/>
                </a:lnTo>
              </a:path>
            </a:pathLst>
          </a:custGeom>
          <a:noFill/>
          <a:ln w="38100">
            <a:solidFill>
              <a:srgbClr val="0033CC"/>
            </a:solidFill>
          </a:ln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1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36" name="Freeform 35"/>
          <p:cNvSpPr/>
          <p:nvPr/>
        </p:nvSpPr>
        <p:spPr>
          <a:xfrm>
            <a:off x="4590829" y="5703553"/>
            <a:ext cx="471898" cy="77922"/>
          </a:xfrm>
          <a:custGeom>
            <a:avLst/>
            <a:gdLst>
              <a:gd name="connsiteX0" fmla="*/ 0 w 5486400"/>
              <a:gd name="connsiteY0" fmla="*/ 0 h 0"/>
              <a:gd name="connsiteX1" fmla="*/ 5486400 w 5486400"/>
              <a:gd name="connsiteY1" fmla="*/ 0 h 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5486400">
                <a:moveTo>
                  <a:pt x="0" y="0"/>
                </a:moveTo>
                <a:lnTo>
                  <a:pt x="5486400" y="0"/>
                </a:lnTo>
              </a:path>
            </a:pathLst>
          </a:custGeom>
          <a:noFill/>
          <a:ln w="38100">
            <a:solidFill>
              <a:srgbClr val="0033CC"/>
            </a:solidFill>
          </a:ln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1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38" name="Freeform 37"/>
          <p:cNvSpPr/>
          <p:nvPr/>
        </p:nvSpPr>
        <p:spPr>
          <a:xfrm>
            <a:off x="5076716" y="5823679"/>
            <a:ext cx="471898" cy="77922"/>
          </a:xfrm>
          <a:custGeom>
            <a:avLst/>
            <a:gdLst>
              <a:gd name="connsiteX0" fmla="*/ 0 w 5486400"/>
              <a:gd name="connsiteY0" fmla="*/ 0 h 0"/>
              <a:gd name="connsiteX1" fmla="*/ 5486400 w 5486400"/>
              <a:gd name="connsiteY1" fmla="*/ 0 h 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5486400">
                <a:moveTo>
                  <a:pt x="0" y="0"/>
                </a:moveTo>
                <a:lnTo>
                  <a:pt x="5486400" y="0"/>
                </a:lnTo>
              </a:path>
            </a:pathLst>
          </a:custGeom>
          <a:noFill/>
          <a:ln w="38100">
            <a:solidFill>
              <a:srgbClr val="0033CC"/>
            </a:solidFill>
          </a:ln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1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40" name="Freeform 39"/>
          <p:cNvSpPr/>
          <p:nvPr/>
        </p:nvSpPr>
        <p:spPr>
          <a:xfrm>
            <a:off x="5562605" y="5976079"/>
            <a:ext cx="471898" cy="77922"/>
          </a:xfrm>
          <a:custGeom>
            <a:avLst/>
            <a:gdLst>
              <a:gd name="connsiteX0" fmla="*/ 0 w 5486400"/>
              <a:gd name="connsiteY0" fmla="*/ 0 h 0"/>
              <a:gd name="connsiteX1" fmla="*/ 5486400 w 5486400"/>
              <a:gd name="connsiteY1" fmla="*/ 0 h 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5486400">
                <a:moveTo>
                  <a:pt x="0" y="0"/>
                </a:moveTo>
                <a:lnTo>
                  <a:pt x="5486400" y="0"/>
                </a:lnTo>
              </a:path>
            </a:pathLst>
          </a:custGeom>
          <a:noFill/>
          <a:ln w="38100">
            <a:solidFill>
              <a:srgbClr val="0033CC"/>
            </a:solidFill>
          </a:ln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1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41" name="Freeform 40"/>
          <p:cNvSpPr/>
          <p:nvPr/>
        </p:nvSpPr>
        <p:spPr>
          <a:xfrm>
            <a:off x="6037737" y="6117721"/>
            <a:ext cx="471898" cy="77922"/>
          </a:xfrm>
          <a:custGeom>
            <a:avLst/>
            <a:gdLst>
              <a:gd name="connsiteX0" fmla="*/ 0 w 5486400"/>
              <a:gd name="connsiteY0" fmla="*/ 0 h 0"/>
              <a:gd name="connsiteX1" fmla="*/ 5486400 w 5486400"/>
              <a:gd name="connsiteY1" fmla="*/ 0 h 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5486400">
                <a:moveTo>
                  <a:pt x="0" y="0"/>
                </a:moveTo>
                <a:lnTo>
                  <a:pt x="5486400" y="0"/>
                </a:lnTo>
              </a:path>
            </a:pathLst>
          </a:custGeom>
          <a:noFill/>
          <a:ln w="38100">
            <a:solidFill>
              <a:srgbClr val="0033CC"/>
            </a:solidFill>
          </a:ln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1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42" name="Freeform 41"/>
          <p:cNvSpPr/>
          <p:nvPr/>
        </p:nvSpPr>
        <p:spPr>
          <a:xfrm>
            <a:off x="6523626" y="6194815"/>
            <a:ext cx="471898" cy="77922"/>
          </a:xfrm>
          <a:custGeom>
            <a:avLst/>
            <a:gdLst>
              <a:gd name="connsiteX0" fmla="*/ 0 w 5486400"/>
              <a:gd name="connsiteY0" fmla="*/ 0 h 0"/>
              <a:gd name="connsiteX1" fmla="*/ 5486400 w 5486400"/>
              <a:gd name="connsiteY1" fmla="*/ 0 h 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5486400">
                <a:moveTo>
                  <a:pt x="0" y="0"/>
                </a:moveTo>
                <a:lnTo>
                  <a:pt x="5486400" y="0"/>
                </a:lnTo>
              </a:path>
            </a:pathLst>
          </a:custGeom>
          <a:noFill/>
          <a:ln w="38100">
            <a:solidFill>
              <a:srgbClr val="0033CC"/>
            </a:solidFill>
          </a:ln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1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43" name="Freeform 42"/>
          <p:cNvSpPr/>
          <p:nvPr/>
        </p:nvSpPr>
        <p:spPr>
          <a:xfrm>
            <a:off x="6977239" y="6250393"/>
            <a:ext cx="471898" cy="77922"/>
          </a:xfrm>
          <a:custGeom>
            <a:avLst/>
            <a:gdLst>
              <a:gd name="connsiteX0" fmla="*/ 0 w 5486400"/>
              <a:gd name="connsiteY0" fmla="*/ 0 h 0"/>
              <a:gd name="connsiteX1" fmla="*/ 5486400 w 5486400"/>
              <a:gd name="connsiteY1" fmla="*/ 0 h 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5486400">
                <a:moveTo>
                  <a:pt x="0" y="0"/>
                </a:moveTo>
                <a:lnTo>
                  <a:pt x="5486400" y="0"/>
                </a:lnTo>
              </a:path>
            </a:pathLst>
          </a:custGeom>
          <a:noFill/>
          <a:ln w="38100">
            <a:solidFill>
              <a:srgbClr val="0033CC"/>
            </a:solidFill>
          </a:ln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1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5443372" y="3515640"/>
            <a:ext cx="109517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2000" i="0" dirty="0">
                <a:solidFill>
                  <a:srgbClr val="0033CC"/>
                </a:solidFill>
              </a:rPr>
              <a:t>Function</a:t>
            </a:r>
          </a:p>
        </p:txBody>
      </p:sp>
      <p:sp>
        <p:nvSpPr>
          <p:cNvPr id="44" name="TextBox 43"/>
          <p:cNvSpPr txBox="1"/>
          <p:nvPr/>
        </p:nvSpPr>
        <p:spPr>
          <a:xfrm>
            <a:off x="4111213" y="4840626"/>
            <a:ext cx="867545" cy="40011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l"/>
            <a:r>
              <a:rPr lang="en-US" sz="2000" i="0" dirty="0">
                <a:solidFill>
                  <a:srgbClr val="0033CC"/>
                </a:solidFill>
              </a:rPr>
              <a:t>Slopes</a:t>
            </a:r>
          </a:p>
        </p:txBody>
      </p:sp>
    </p:spTree>
    <p:extLst>
      <p:ext uri="{BB962C8B-B14F-4D97-AF65-F5344CB8AC3E}">
        <p14:creationId xmlns:p14="http://schemas.microsoft.com/office/powerpoint/2010/main" val="1726014243"/>
      </p:ext>
    </p:extLst>
  </p:cSld>
  <p:clrMapOvr>
    <a:masterClrMapping/>
  </p:clrMapOvr>
  <p:transition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12514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/>
          <a:p>
            <a:r>
              <a:rPr lang="en-US" dirty="0"/>
              <a:t>Exploiting concavity</a:t>
            </a:r>
            <a:endParaRPr lang="en-US" altLang="en-US" dirty="0"/>
          </a:p>
        </p:txBody>
      </p:sp>
      <p:sp>
        <p:nvSpPr>
          <p:cNvPr id="21125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295400"/>
            <a:ext cx="8329613" cy="636588"/>
          </a:xfrm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/>
          <a:p>
            <a:pPr>
              <a:lnSpc>
                <a:spcPct val="90000"/>
              </a:lnSpc>
            </a:pPr>
            <a:r>
              <a:rPr lang="en-US" altLang="en-US" sz="2400" dirty="0"/>
              <a:t>Maintaining monotonicity in the slopes</a:t>
            </a:r>
          </a:p>
        </p:txBody>
      </p:sp>
      <p:sp>
        <p:nvSpPr>
          <p:cNvPr id="2112516" name="Rectangle 4"/>
          <p:cNvSpPr>
            <a:spLocks noChangeArrowheads="1"/>
          </p:cNvSpPr>
          <p:nvPr/>
        </p:nvSpPr>
        <p:spPr bwMode="auto">
          <a:xfrm>
            <a:off x="1263650" y="2571750"/>
            <a:ext cx="7150100" cy="37084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12517" name="Line 5"/>
          <p:cNvSpPr>
            <a:spLocks noChangeShapeType="1"/>
          </p:cNvSpPr>
          <p:nvPr/>
        </p:nvSpPr>
        <p:spPr bwMode="auto">
          <a:xfrm>
            <a:off x="2222500" y="5702300"/>
            <a:ext cx="56515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12518" name="Line 6"/>
          <p:cNvSpPr>
            <a:spLocks noChangeShapeType="1"/>
          </p:cNvSpPr>
          <p:nvPr/>
        </p:nvSpPr>
        <p:spPr bwMode="auto">
          <a:xfrm flipV="1">
            <a:off x="2209800" y="3200400"/>
            <a:ext cx="0" cy="25146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112521" name="Object 9">
            <a:hlinkClick r:id="" action="ppaction://ole?verb=0"/>
          </p:cNvPr>
          <p:cNvGraphicFramePr>
            <a:graphicFrameLocks/>
          </p:cNvGraphicFramePr>
          <p:nvPr>
            <p:extLst/>
          </p:nvPr>
        </p:nvGraphicFramePr>
        <p:xfrm>
          <a:off x="1362075" y="3200400"/>
          <a:ext cx="847725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4" imgW="406080" imgH="241200" progId="Equation.DSMT4">
                  <p:embed/>
                </p:oleObj>
              </mc:Choice>
              <mc:Fallback>
                <p:oleObj name="Equation" r:id="rId4" imgW="406080" imgH="241200" progId="Equation.DSMT4">
                  <p:embed/>
                  <p:pic>
                    <p:nvPicPr>
                      <p:cNvPr id="2112521" name="Object 9">
                        <a:hlinkClick r:id="" action="ppaction://ole?verb=0"/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2075" y="3200400"/>
                        <a:ext cx="847725" cy="487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12522" name="Object 10">
            <a:hlinkClick r:id="" action="ppaction://ole?verb=0"/>
          </p:cNvPr>
          <p:cNvGraphicFramePr>
            <a:graphicFrameLocks/>
          </p:cNvGraphicFramePr>
          <p:nvPr>
            <p:extLst/>
          </p:nvPr>
        </p:nvGraphicFramePr>
        <p:xfrm>
          <a:off x="4491038" y="5783263"/>
          <a:ext cx="285750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6" imgW="164880" imgH="228600" progId="Equation.DSMT4">
                  <p:embed/>
                </p:oleObj>
              </mc:Choice>
              <mc:Fallback>
                <p:oleObj name="Equation" r:id="rId6" imgW="164880" imgH="228600" progId="Equation.DSMT4">
                  <p:embed/>
                  <p:pic>
                    <p:nvPicPr>
                      <p:cNvPr id="2112522" name="Object 10">
                        <a:hlinkClick r:id="" action="ppaction://ole?verb=0"/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1038" y="5783263"/>
                        <a:ext cx="285750" cy="398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reeform 1"/>
          <p:cNvSpPr/>
          <p:nvPr/>
        </p:nvSpPr>
        <p:spPr>
          <a:xfrm>
            <a:off x="2215166" y="3790478"/>
            <a:ext cx="471898" cy="77922"/>
          </a:xfrm>
          <a:custGeom>
            <a:avLst/>
            <a:gdLst>
              <a:gd name="connsiteX0" fmla="*/ 0 w 5486400"/>
              <a:gd name="connsiteY0" fmla="*/ 0 h 0"/>
              <a:gd name="connsiteX1" fmla="*/ 5486400 w 5486400"/>
              <a:gd name="connsiteY1" fmla="*/ 0 h 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5486400">
                <a:moveTo>
                  <a:pt x="0" y="0"/>
                </a:moveTo>
                <a:lnTo>
                  <a:pt x="5486400" y="0"/>
                </a:lnTo>
              </a:path>
            </a:pathLst>
          </a:custGeom>
          <a:noFill/>
          <a:ln w="38100">
            <a:solidFill>
              <a:srgbClr val="0033CC"/>
            </a:solidFill>
          </a:ln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1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cxnSp>
        <p:nvCxnSpPr>
          <p:cNvPr id="8" name="Straight Connector 7"/>
          <p:cNvCxnSpPr/>
          <p:nvPr/>
        </p:nvCxnSpPr>
        <p:spPr bwMode="auto">
          <a:xfrm>
            <a:off x="2683042" y="3200400"/>
            <a:ext cx="0" cy="2498552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1" name="Straight Connector 20"/>
          <p:cNvCxnSpPr/>
          <p:nvPr/>
        </p:nvCxnSpPr>
        <p:spPr bwMode="auto">
          <a:xfrm>
            <a:off x="3160306" y="3196384"/>
            <a:ext cx="0" cy="2498552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3" name="Straight Connector 22"/>
          <p:cNvCxnSpPr/>
          <p:nvPr/>
        </p:nvCxnSpPr>
        <p:spPr bwMode="auto">
          <a:xfrm>
            <a:off x="3637570" y="3204400"/>
            <a:ext cx="0" cy="2498552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5" name="Straight Connector 24"/>
          <p:cNvCxnSpPr/>
          <p:nvPr/>
        </p:nvCxnSpPr>
        <p:spPr bwMode="auto">
          <a:xfrm>
            <a:off x="4102802" y="3200384"/>
            <a:ext cx="0" cy="2498552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7" name="Straight Connector 26"/>
          <p:cNvCxnSpPr/>
          <p:nvPr/>
        </p:nvCxnSpPr>
        <p:spPr bwMode="auto">
          <a:xfrm>
            <a:off x="4568034" y="3196368"/>
            <a:ext cx="0" cy="2498552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9" name="Straight Connector 28"/>
          <p:cNvCxnSpPr/>
          <p:nvPr/>
        </p:nvCxnSpPr>
        <p:spPr bwMode="auto">
          <a:xfrm>
            <a:off x="5045298" y="3204384"/>
            <a:ext cx="0" cy="2498552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1" name="Straight Connector 30"/>
          <p:cNvCxnSpPr/>
          <p:nvPr/>
        </p:nvCxnSpPr>
        <p:spPr bwMode="auto">
          <a:xfrm>
            <a:off x="5522562" y="3200368"/>
            <a:ext cx="0" cy="2498552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3" name="Straight Connector 32"/>
          <p:cNvCxnSpPr/>
          <p:nvPr/>
        </p:nvCxnSpPr>
        <p:spPr bwMode="auto">
          <a:xfrm>
            <a:off x="5999826" y="3196352"/>
            <a:ext cx="0" cy="2498552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5" name="Straight Connector 34"/>
          <p:cNvCxnSpPr/>
          <p:nvPr/>
        </p:nvCxnSpPr>
        <p:spPr bwMode="auto">
          <a:xfrm>
            <a:off x="6477090" y="3204368"/>
            <a:ext cx="0" cy="2498552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7" name="Straight Connector 36"/>
          <p:cNvCxnSpPr/>
          <p:nvPr/>
        </p:nvCxnSpPr>
        <p:spPr bwMode="auto">
          <a:xfrm>
            <a:off x="6942322" y="3200352"/>
            <a:ext cx="0" cy="2498552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9" name="Straight Connector 38"/>
          <p:cNvCxnSpPr/>
          <p:nvPr/>
        </p:nvCxnSpPr>
        <p:spPr bwMode="auto">
          <a:xfrm>
            <a:off x="7419586" y="3196336"/>
            <a:ext cx="0" cy="2498552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3" name="Slide Number Placeholder 2"/>
          <p:cNvSpPr>
            <a:spLocks noGrp="1"/>
          </p:cNvSpPr>
          <p:nvPr>
            <p:ph type="sldNum" sz="quarter" idx="4294967295"/>
          </p:nvPr>
        </p:nvSpPr>
        <p:spPr>
          <a:xfrm>
            <a:off x="6553200" y="6534150"/>
            <a:ext cx="1905000" cy="4572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/>
              <a:t>Slide </a:t>
            </a:r>
            <a:fld id="{1A06CF37-E5D2-4CB6-8D54-F788F163A3E8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  <p:sp>
        <p:nvSpPr>
          <p:cNvPr id="28" name="Freeform 27"/>
          <p:cNvSpPr/>
          <p:nvPr/>
        </p:nvSpPr>
        <p:spPr>
          <a:xfrm>
            <a:off x="2690299" y="3910604"/>
            <a:ext cx="471898" cy="77922"/>
          </a:xfrm>
          <a:custGeom>
            <a:avLst/>
            <a:gdLst>
              <a:gd name="connsiteX0" fmla="*/ 0 w 5486400"/>
              <a:gd name="connsiteY0" fmla="*/ 0 h 0"/>
              <a:gd name="connsiteX1" fmla="*/ 5486400 w 5486400"/>
              <a:gd name="connsiteY1" fmla="*/ 0 h 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5486400">
                <a:moveTo>
                  <a:pt x="0" y="0"/>
                </a:moveTo>
                <a:lnTo>
                  <a:pt x="5486400" y="0"/>
                </a:lnTo>
              </a:path>
            </a:pathLst>
          </a:custGeom>
          <a:noFill/>
          <a:ln w="38100">
            <a:solidFill>
              <a:srgbClr val="0033CC"/>
            </a:solidFill>
          </a:ln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1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30" name="Freeform 29"/>
          <p:cNvSpPr/>
          <p:nvPr/>
        </p:nvSpPr>
        <p:spPr>
          <a:xfrm>
            <a:off x="3176191" y="4633159"/>
            <a:ext cx="471898" cy="77922"/>
          </a:xfrm>
          <a:custGeom>
            <a:avLst/>
            <a:gdLst>
              <a:gd name="connsiteX0" fmla="*/ 0 w 5486400"/>
              <a:gd name="connsiteY0" fmla="*/ 0 h 0"/>
              <a:gd name="connsiteX1" fmla="*/ 5486400 w 5486400"/>
              <a:gd name="connsiteY1" fmla="*/ 0 h 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5486400">
                <a:moveTo>
                  <a:pt x="0" y="0"/>
                </a:moveTo>
                <a:lnTo>
                  <a:pt x="5486400" y="0"/>
                </a:lnTo>
              </a:path>
            </a:pathLst>
          </a:custGeom>
          <a:noFill/>
          <a:ln w="38100">
            <a:solidFill>
              <a:srgbClr val="0033CC"/>
            </a:solidFill>
          </a:ln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1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32" name="Freeform 31"/>
          <p:cNvSpPr/>
          <p:nvPr/>
        </p:nvSpPr>
        <p:spPr>
          <a:xfrm>
            <a:off x="3640567" y="5086775"/>
            <a:ext cx="471898" cy="77922"/>
          </a:xfrm>
          <a:custGeom>
            <a:avLst/>
            <a:gdLst>
              <a:gd name="connsiteX0" fmla="*/ 0 w 5486400"/>
              <a:gd name="connsiteY0" fmla="*/ 0 h 0"/>
              <a:gd name="connsiteX1" fmla="*/ 5486400 w 5486400"/>
              <a:gd name="connsiteY1" fmla="*/ 0 h 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5486400">
                <a:moveTo>
                  <a:pt x="0" y="0"/>
                </a:moveTo>
                <a:lnTo>
                  <a:pt x="5486400" y="0"/>
                </a:lnTo>
              </a:path>
            </a:pathLst>
          </a:custGeom>
          <a:noFill/>
          <a:ln w="38100">
            <a:solidFill>
              <a:srgbClr val="0033CC"/>
            </a:solidFill>
          </a:ln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1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34" name="Freeform 33"/>
          <p:cNvSpPr/>
          <p:nvPr/>
        </p:nvSpPr>
        <p:spPr>
          <a:xfrm>
            <a:off x="4094184" y="5432819"/>
            <a:ext cx="471898" cy="77922"/>
          </a:xfrm>
          <a:custGeom>
            <a:avLst/>
            <a:gdLst>
              <a:gd name="connsiteX0" fmla="*/ 0 w 5486400"/>
              <a:gd name="connsiteY0" fmla="*/ 0 h 0"/>
              <a:gd name="connsiteX1" fmla="*/ 5486400 w 5486400"/>
              <a:gd name="connsiteY1" fmla="*/ 0 h 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5486400">
                <a:moveTo>
                  <a:pt x="0" y="0"/>
                </a:moveTo>
                <a:lnTo>
                  <a:pt x="5486400" y="0"/>
                </a:lnTo>
              </a:path>
            </a:pathLst>
          </a:custGeom>
          <a:noFill/>
          <a:ln w="38100">
            <a:solidFill>
              <a:srgbClr val="0033CC"/>
            </a:solidFill>
          </a:ln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1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36" name="Freeform 35"/>
          <p:cNvSpPr/>
          <p:nvPr/>
        </p:nvSpPr>
        <p:spPr>
          <a:xfrm>
            <a:off x="4590829" y="5703553"/>
            <a:ext cx="471898" cy="77922"/>
          </a:xfrm>
          <a:custGeom>
            <a:avLst/>
            <a:gdLst>
              <a:gd name="connsiteX0" fmla="*/ 0 w 5486400"/>
              <a:gd name="connsiteY0" fmla="*/ 0 h 0"/>
              <a:gd name="connsiteX1" fmla="*/ 5486400 w 5486400"/>
              <a:gd name="connsiteY1" fmla="*/ 0 h 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5486400">
                <a:moveTo>
                  <a:pt x="0" y="0"/>
                </a:moveTo>
                <a:lnTo>
                  <a:pt x="5486400" y="0"/>
                </a:lnTo>
              </a:path>
            </a:pathLst>
          </a:custGeom>
          <a:noFill/>
          <a:ln w="38100">
            <a:solidFill>
              <a:srgbClr val="0033CC"/>
            </a:solidFill>
          </a:ln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1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38" name="Freeform 37"/>
          <p:cNvSpPr/>
          <p:nvPr/>
        </p:nvSpPr>
        <p:spPr>
          <a:xfrm>
            <a:off x="5076716" y="5823679"/>
            <a:ext cx="471898" cy="77922"/>
          </a:xfrm>
          <a:custGeom>
            <a:avLst/>
            <a:gdLst>
              <a:gd name="connsiteX0" fmla="*/ 0 w 5486400"/>
              <a:gd name="connsiteY0" fmla="*/ 0 h 0"/>
              <a:gd name="connsiteX1" fmla="*/ 5486400 w 5486400"/>
              <a:gd name="connsiteY1" fmla="*/ 0 h 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5486400">
                <a:moveTo>
                  <a:pt x="0" y="0"/>
                </a:moveTo>
                <a:lnTo>
                  <a:pt x="5486400" y="0"/>
                </a:lnTo>
              </a:path>
            </a:pathLst>
          </a:custGeom>
          <a:noFill/>
          <a:ln w="38100">
            <a:solidFill>
              <a:srgbClr val="0033CC"/>
            </a:solidFill>
          </a:ln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1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40" name="Freeform 39"/>
          <p:cNvSpPr/>
          <p:nvPr/>
        </p:nvSpPr>
        <p:spPr>
          <a:xfrm>
            <a:off x="5562605" y="5976079"/>
            <a:ext cx="471898" cy="77922"/>
          </a:xfrm>
          <a:custGeom>
            <a:avLst/>
            <a:gdLst>
              <a:gd name="connsiteX0" fmla="*/ 0 w 5486400"/>
              <a:gd name="connsiteY0" fmla="*/ 0 h 0"/>
              <a:gd name="connsiteX1" fmla="*/ 5486400 w 5486400"/>
              <a:gd name="connsiteY1" fmla="*/ 0 h 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5486400">
                <a:moveTo>
                  <a:pt x="0" y="0"/>
                </a:moveTo>
                <a:lnTo>
                  <a:pt x="5486400" y="0"/>
                </a:lnTo>
              </a:path>
            </a:pathLst>
          </a:custGeom>
          <a:noFill/>
          <a:ln w="38100">
            <a:solidFill>
              <a:srgbClr val="0033CC"/>
            </a:solidFill>
          </a:ln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1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41" name="Freeform 40"/>
          <p:cNvSpPr/>
          <p:nvPr/>
        </p:nvSpPr>
        <p:spPr>
          <a:xfrm>
            <a:off x="6037737" y="6117721"/>
            <a:ext cx="471898" cy="77922"/>
          </a:xfrm>
          <a:custGeom>
            <a:avLst/>
            <a:gdLst>
              <a:gd name="connsiteX0" fmla="*/ 0 w 5486400"/>
              <a:gd name="connsiteY0" fmla="*/ 0 h 0"/>
              <a:gd name="connsiteX1" fmla="*/ 5486400 w 5486400"/>
              <a:gd name="connsiteY1" fmla="*/ 0 h 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5486400">
                <a:moveTo>
                  <a:pt x="0" y="0"/>
                </a:moveTo>
                <a:lnTo>
                  <a:pt x="5486400" y="0"/>
                </a:lnTo>
              </a:path>
            </a:pathLst>
          </a:custGeom>
          <a:noFill/>
          <a:ln w="38100">
            <a:solidFill>
              <a:srgbClr val="0033CC"/>
            </a:solidFill>
          </a:ln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1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42" name="Freeform 41"/>
          <p:cNvSpPr/>
          <p:nvPr/>
        </p:nvSpPr>
        <p:spPr>
          <a:xfrm>
            <a:off x="6523626" y="6194815"/>
            <a:ext cx="471898" cy="77922"/>
          </a:xfrm>
          <a:custGeom>
            <a:avLst/>
            <a:gdLst>
              <a:gd name="connsiteX0" fmla="*/ 0 w 5486400"/>
              <a:gd name="connsiteY0" fmla="*/ 0 h 0"/>
              <a:gd name="connsiteX1" fmla="*/ 5486400 w 5486400"/>
              <a:gd name="connsiteY1" fmla="*/ 0 h 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5486400">
                <a:moveTo>
                  <a:pt x="0" y="0"/>
                </a:moveTo>
                <a:lnTo>
                  <a:pt x="5486400" y="0"/>
                </a:lnTo>
              </a:path>
            </a:pathLst>
          </a:custGeom>
          <a:noFill/>
          <a:ln w="38100">
            <a:solidFill>
              <a:srgbClr val="0033CC"/>
            </a:solidFill>
          </a:ln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1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43" name="Freeform 42"/>
          <p:cNvSpPr/>
          <p:nvPr/>
        </p:nvSpPr>
        <p:spPr>
          <a:xfrm>
            <a:off x="6977239" y="6250393"/>
            <a:ext cx="471898" cy="77922"/>
          </a:xfrm>
          <a:custGeom>
            <a:avLst/>
            <a:gdLst>
              <a:gd name="connsiteX0" fmla="*/ 0 w 5486400"/>
              <a:gd name="connsiteY0" fmla="*/ 0 h 0"/>
              <a:gd name="connsiteX1" fmla="*/ 5486400 w 5486400"/>
              <a:gd name="connsiteY1" fmla="*/ 0 h 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5486400">
                <a:moveTo>
                  <a:pt x="0" y="0"/>
                </a:moveTo>
                <a:lnTo>
                  <a:pt x="5486400" y="0"/>
                </a:lnTo>
              </a:path>
            </a:pathLst>
          </a:custGeom>
          <a:noFill/>
          <a:ln w="38100">
            <a:solidFill>
              <a:srgbClr val="0033CC"/>
            </a:solidFill>
          </a:ln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1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4111213" y="4840626"/>
            <a:ext cx="867545" cy="40011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l"/>
            <a:r>
              <a:rPr lang="en-US" sz="2000" i="0" dirty="0">
                <a:solidFill>
                  <a:srgbClr val="0033CC"/>
                </a:solidFill>
              </a:rPr>
              <a:t>Slop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3657602" y="3334874"/>
                <a:ext cx="431528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</m:oMath>
                  </m:oMathPara>
                </a14:m>
                <a:endParaRPr lang="en-US" sz="2000" i="0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57602" y="3334874"/>
                <a:ext cx="431528" cy="40011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5" name="TextBox 44"/>
          <p:cNvSpPr txBox="1"/>
          <p:nvPr/>
        </p:nvSpPr>
        <p:spPr>
          <a:xfrm>
            <a:off x="4177551" y="3357862"/>
            <a:ext cx="1685077" cy="40011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l"/>
            <a:r>
              <a:rPr lang="en-US" sz="2000" i="0" dirty="0"/>
              <a:t>Sampled slope</a:t>
            </a:r>
          </a:p>
        </p:txBody>
      </p:sp>
      <p:sp>
        <p:nvSpPr>
          <p:cNvPr id="46" name="Freeform 45"/>
          <p:cNvSpPr/>
          <p:nvPr/>
        </p:nvSpPr>
        <p:spPr>
          <a:xfrm>
            <a:off x="3631602" y="4314017"/>
            <a:ext cx="471898" cy="77922"/>
          </a:xfrm>
          <a:custGeom>
            <a:avLst/>
            <a:gdLst>
              <a:gd name="connsiteX0" fmla="*/ 0 w 5486400"/>
              <a:gd name="connsiteY0" fmla="*/ 0 h 0"/>
              <a:gd name="connsiteX1" fmla="*/ 5486400 w 5486400"/>
              <a:gd name="connsiteY1" fmla="*/ 0 h 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5486400">
                <a:moveTo>
                  <a:pt x="0" y="0"/>
                </a:moveTo>
                <a:lnTo>
                  <a:pt x="5486400" y="0"/>
                </a:lnTo>
              </a:path>
            </a:pathLst>
          </a:custGeom>
          <a:noFill/>
          <a:ln w="38100">
            <a:solidFill>
              <a:schemeClr val="tx1"/>
            </a:solidFill>
          </a:ln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1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4179340" y="4058907"/>
            <a:ext cx="1968809" cy="40011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l"/>
            <a:r>
              <a:rPr lang="en-US" sz="2000" i="0" dirty="0"/>
              <a:t>Updated estimate</a:t>
            </a:r>
          </a:p>
        </p:txBody>
      </p:sp>
    </p:spTree>
    <p:extLst>
      <p:ext uri="{BB962C8B-B14F-4D97-AF65-F5344CB8AC3E}">
        <p14:creationId xmlns:p14="http://schemas.microsoft.com/office/powerpoint/2010/main" val="4155832314"/>
      </p:ext>
    </p:extLst>
  </p:cSld>
  <p:clrMapOvr>
    <a:masterClrMapping/>
  </p:clrMapOvr>
  <p:transition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12514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/>
          <a:p>
            <a:r>
              <a:rPr lang="en-US" dirty="0"/>
              <a:t>Exploiting concavity</a:t>
            </a:r>
            <a:endParaRPr lang="en-US" altLang="en-US" dirty="0"/>
          </a:p>
        </p:txBody>
      </p:sp>
      <p:sp>
        <p:nvSpPr>
          <p:cNvPr id="21125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295400"/>
            <a:ext cx="8329613" cy="636588"/>
          </a:xfrm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/>
          <a:p>
            <a:pPr>
              <a:lnSpc>
                <a:spcPct val="90000"/>
              </a:lnSpc>
            </a:pPr>
            <a:r>
              <a:rPr lang="en-US" altLang="en-US" sz="2400" dirty="0"/>
              <a:t>Maintaining monotonicity in the slopes.</a:t>
            </a:r>
          </a:p>
          <a:p>
            <a:pPr lvl="1">
              <a:lnSpc>
                <a:spcPct val="90000"/>
              </a:lnSpc>
            </a:pPr>
            <a:r>
              <a:rPr lang="en-US" altLang="en-US" sz="2000" dirty="0"/>
              <a:t>If there is a </a:t>
            </a:r>
            <a:r>
              <a:rPr lang="en-US" altLang="en-US" sz="2000" dirty="0" err="1"/>
              <a:t>montonicity</a:t>
            </a:r>
            <a:r>
              <a:rPr lang="en-US" altLang="en-US" sz="2000" dirty="0"/>
              <a:t> violation, keep smoothing the observation to the left (or right as necessary) until monotonicity is restored.</a:t>
            </a:r>
          </a:p>
        </p:txBody>
      </p:sp>
      <p:sp>
        <p:nvSpPr>
          <p:cNvPr id="2112516" name="Rectangle 4"/>
          <p:cNvSpPr>
            <a:spLocks noChangeArrowheads="1"/>
          </p:cNvSpPr>
          <p:nvPr/>
        </p:nvSpPr>
        <p:spPr bwMode="auto">
          <a:xfrm>
            <a:off x="1263650" y="2571750"/>
            <a:ext cx="7150100" cy="37084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12517" name="Line 5"/>
          <p:cNvSpPr>
            <a:spLocks noChangeShapeType="1"/>
          </p:cNvSpPr>
          <p:nvPr/>
        </p:nvSpPr>
        <p:spPr bwMode="auto">
          <a:xfrm>
            <a:off x="2222500" y="5702300"/>
            <a:ext cx="56515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12518" name="Line 6"/>
          <p:cNvSpPr>
            <a:spLocks noChangeShapeType="1"/>
          </p:cNvSpPr>
          <p:nvPr/>
        </p:nvSpPr>
        <p:spPr bwMode="auto">
          <a:xfrm flipV="1">
            <a:off x="2209800" y="3200400"/>
            <a:ext cx="0" cy="25146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112521" name="Object 9">
            <a:hlinkClick r:id="" action="ppaction://ole?verb=0"/>
          </p:cNvPr>
          <p:cNvGraphicFramePr>
            <a:graphicFrameLocks/>
          </p:cNvGraphicFramePr>
          <p:nvPr>
            <p:extLst/>
          </p:nvPr>
        </p:nvGraphicFramePr>
        <p:xfrm>
          <a:off x="1362075" y="3200400"/>
          <a:ext cx="847725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4" imgW="406080" imgH="241200" progId="Equation.DSMT4">
                  <p:embed/>
                </p:oleObj>
              </mc:Choice>
              <mc:Fallback>
                <p:oleObj name="Equation" r:id="rId4" imgW="406080" imgH="241200" progId="Equation.DSMT4">
                  <p:embed/>
                  <p:pic>
                    <p:nvPicPr>
                      <p:cNvPr id="2112521" name="Object 9">
                        <a:hlinkClick r:id="" action="ppaction://ole?verb=0"/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2075" y="3200400"/>
                        <a:ext cx="847725" cy="487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12522" name="Object 10">
            <a:hlinkClick r:id="" action="ppaction://ole?verb=0"/>
          </p:cNvPr>
          <p:cNvGraphicFramePr>
            <a:graphicFrameLocks/>
          </p:cNvGraphicFramePr>
          <p:nvPr>
            <p:extLst/>
          </p:nvPr>
        </p:nvGraphicFramePr>
        <p:xfrm>
          <a:off x="4491038" y="5783263"/>
          <a:ext cx="285750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6" imgW="164880" imgH="228600" progId="Equation.DSMT4">
                  <p:embed/>
                </p:oleObj>
              </mc:Choice>
              <mc:Fallback>
                <p:oleObj name="Equation" r:id="rId6" imgW="164880" imgH="228600" progId="Equation.DSMT4">
                  <p:embed/>
                  <p:pic>
                    <p:nvPicPr>
                      <p:cNvPr id="2112522" name="Object 10">
                        <a:hlinkClick r:id="" action="ppaction://ole?verb=0"/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1038" y="5783263"/>
                        <a:ext cx="285750" cy="398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reeform 1"/>
          <p:cNvSpPr/>
          <p:nvPr/>
        </p:nvSpPr>
        <p:spPr>
          <a:xfrm>
            <a:off x="2215166" y="3790478"/>
            <a:ext cx="471898" cy="77922"/>
          </a:xfrm>
          <a:custGeom>
            <a:avLst/>
            <a:gdLst>
              <a:gd name="connsiteX0" fmla="*/ 0 w 5486400"/>
              <a:gd name="connsiteY0" fmla="*/ 0 h 0"/>
              <a:gd name="connsiteX1" fmla="*/ 5486400 w 5486400"/>
              <a:gd name="connsiteY1" fmla="*/ 0 h 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5486400">
                <a:moveTo>
                  <a:pt x="0" y="0"/>
                </a:moveTo>
                <a:lnTo>
                  <a:pt x="5486400" y="0"/>
                </a:lnTo>
              </a:path>
            </a:pathLst>
          </a:custGeom>
          <a:noFill/>
          <a:ln w="38100">
            <a:solidFill>
              <a:srgbClr val="0033CC"/>
            </a:solidFill>
          </a:ln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1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cxnSp>
        <p:nvCxnSpPr>
          <p:cNvPr id="8" name="Straight Connector 7"/>
          <p:cNvCxnSpPr/>
          <p:nvPr/>
        </p:nvCxnSpPr>
        <p:spPr bwMode="auto">
          <a:xfrm>
            <a:off x="2683042" y="3200400"/>
            <a:ext cx="0" cy="2498552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1" name="Straight Connector 20"/>
          <p:cNvCxnSpPr/>
          <p:nvPr/>
        </p:nvCxnSpPr>
        <p:spPr bwMode="auto">
          <a:xfrm>
            <a:off x="3160306" y="3196384"/>
            <a:ext cx="0" cy="2498552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3" name="Straight Connector 22"/>
          <p:cNvCxnSpPr/>
          <p:nvPr/>
        </p:nvCxnSpPr>
        <p:spPr bwMode="auto">
          <a:xfrm>
            <a:off x="3637570" y="3204400"/>
            <a:ext cx="0" cy="2498552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5" name="Straight Connector 24"/>
          <p:cNvCxnSpPr/>
          <p:nvPr/>
        </p:nvCxnSpPr>
        <p:spPr bwMode="auto">
          <a:xfrm>
            <a:off x="4102802" y="3200384"/>
            <a:ext cx="0" cy="2498552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7" name="Straight Connector 26"/>
          <p:cNvCxnSpPr/>
          <p:nvPr/>
        </p:nvCxnSpPr>
        <p:spPr bwMode="auto">
          <a:xfrm>
            <a:off x="4568034" y="3196368"/>
            <a:ext cx="0" cy="2498552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9" name="Straight Connector 28"/>
          <p:cNvCxnSpPr/>
          <p:nvPr/>
        </p:nvCxnSpPr>
        <p:spPr bwMode="auto">
          <a:xfrm>
            <a:off x="5045298" y="3204384"/>
            <a:ext cx="0" cy="2498552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1" name="Straight Connector 30"/>
          <p:cNvCxnSpPr/>
          <p:nvPr/>
        </p:nvCxnSpPr>
        <p:spPr bwMode="auto">
          <a:xfrm>
            <a:off x="5522562" y="3200368"/>
            <a:ext cx="0" cy="2498552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3" name="Straight Connector 32"/>
          <p:cNvCxnSpPr/>
          <p:nvPr/>
        </p:nvCxnSpPr>
        <p:spPr bwMode="auto">
          <a:xfrm>
            <a:off x="5999826" y="3196352"/>
            <a:ext cx="0" cy="2498552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5" name="Straight Connector 34"/>
          <p:cNvCxnSpPr/>
          <p:nvPr/>
        </p:nvCxnSpPr>
        <p:spPr bwMode="auto">
          <a:xfrm>
            <a:off x="6477090" y="3204368"/>
            <a:ext cx="0" cy="2498552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7" name="Straight Connector 36"/>
          <p:cNvCxnSpPr/>
          <p:nvPr/>
        </p:nvCxnSpPr>
        <p:spPr bwMode="auto">
          <a:xfrm>
            <a:off x="6942322" y="3200352"/>
            <a:ext cx="0" cy="2498552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9" name="Straight Connector 38"/>
          <p:cNvCxnSpPr/>
          <p:nvPr/>
        </p:nvCxnSpPr>
        <p:spPr bwMode="auto">
          <a:xfrm>
            <a:off x="7419586" y="3196336"/>
            <a:ext cx="0" cy="2498552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3" name="Slide Number Placeholder 2"/>
          <p:cNvSpPr>
            <a:spLocks noGrp="1"/>
          </p:cNvSpPr>
          <p:nvPr>
            <p:ph type="sldNum" sz="quarter" idx="4294967295"/>
          </p:nvPr>
        </p:nvSpPr>
        <p:spPr>
          <a:xfrm>
            <a:off x="6553200" y="6534150"/>
            <a:ext cx="1905000" cy="4572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/>
              <a:t>Slide </a:t>
            </a:r>
            <a:fld id="{1A06CF37-E5D2-4CB6-8D54-F788F163A3E8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  <p:sp>
        <p:nvSpPr>
          <p:cNvPr id="28" name="Freeform 27"/>
          <p:cNvSpPr/>
          <p:nvPr/>
        </p:nvSpPr>
        <p:spPr>
          <a:xfrm>
            <a:off x="2690299" y="3910604"/>
            <a:ext cx="471898" cy="77922"/>
          </a:xfrm>
          <a:custGeom>
            <a:avLst/>
            <a:gdLst>
              <a:gd name="connsiteX0" fmla="*/ 0 w 5486400"/>
              <a:gd name="connsiteY0" fmla="*/ 0 h 0"/>
              <a:gd name="connsiteX1" fmla="*/ 5486400 w 5486400"/>
              <a:gd name="connsiteY1" fmla="*/ 0 h 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5486400">
                <a:moveTo>
                  <a:pt x="0" y="0"/>
                </a:moveTo>
                <a:lnTo>
                  <a:pt x="5486400" y="0"/>
                </a:lnTo>
              </a:path>
            </a:pathLst>
          </a:custGeom>
          <a:noFill/>
          <a:ln w="38100">
            <a:solidFill>
              <a:srgbClr val="0033CC"/>
            </a:solidFill>
          </a:ln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1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30" name="Freeform 29"/>
          <p:cNvSpPr/>
          <p:nvPr/>
        </p:nvSpPr>
        <p:spPr>
          <a:xfrm>
            <a:off x="3176191" y="4633159"/>
            <a:ext cx="471898" cy="77922"/>
          </a:xfrm>
          <a:custGeom>
            <a:avLst/>
            <a:gdLst>
              <a:gd name="connsiteX0" fmla="*/ 0 w 5486400"/>
              <a:gd name="connsiteY0" fmla="*/ 0 h 0"/>
              <a:gd name="connsiteX1" fmla="*/ 5486400 w 5486400"/>
              <a:gd name="connsiteY1" fmla="*/ 0 h 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5486400">
                <a:moveTo>
                  <a:pt x="0" y="0"/>
                </a:moveTo>
                <a:lnTo>
                  <a:pt x="5486400" y="0"/>
                </a:lnTo>
              </a:path>
            </a:pathLst>
          </a:custGeom>
          <a:noFill/>
          <a:ln w="38100">
            <a:solidFill>
              <a:srgbClr val="0033CC"/>
            </a:solidFill>
          </a:ln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1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32" name="Freeform 31"/>
          <p:cNvSpPr/>
          <p:nvPr/>
        </p:nvSpPr>
        <p:spPr>
          <a:xfrm>
            <a:off x="3640567" y="5086775"/>
            <a:ext cx="471898" cy="77922"/>
          </a:xfrm>
          <a:custGeom>
            <a:avLst/>
            <a:gdLst>
              <a:gd name="connsiteX0" fmla="*/ 0 w 5486400"/>
              <a:gd name="connsiteY0" fmla="*/ 0 h 0"/>
              <a:gd name="connsiteX1" fmla="*/ 5486400 w 5486400"/>
              <a:gd name="connsiteY1" fmla="*/ 0 h 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5486400">
                <a:moveTo>
                  <a:pt x="0" y="0"/>
                </a:moveTo>
                <a:lnTo>
                  <a:pt x="5486400" y="0"/>
                </a:lnTo>
              </a:path>
            </a:pathLst>
          </a:custGeom>
          <a:noFill/>
          <a:ln w="38100">
            <a:solidFill>
              <a:srgbClr val="0033CC"/>
            </a:solidFill>
          </a:ln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1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34" name="Freeform 33"/>
          <p:cNvSpPr/>
          <p:nvPr/>
        </p:nvSpPr>
        <p:spPr>
          <a:xfrm>
            <a:off x="4094184" y="5432819"/>
            <a:ext cx="471898" cy="77922"/>
          </a:xfrm>
          <a:custGeom>
            <a:avLst/>
            <a:gdLst>
              <a:gd name="connsiteX0" fmla="*/ 0 w 5486400"/>
              <a:gd name="connsiteY0" fmla="*/ 0 h 0"/>
              <a:gd name="connsiteX1" fmla="*/ 5486400 w 5486400"/>
              <a:gd name="connsiteY1" fmla="*/ 0 h 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5486400">
                <a:moveTo>
                  <a:pt x="0" y="0"/>
                </a:moveTo>
                <a:lnTo>
                  <a:pt x="5486400" y="0"/>
                </a:lnTo>
              </a:path>
            </a:pathLst>
          </a:custGeom>
          <a:noFill/>
          <a:ln w="38100">
            <a:solidFill>
              <a:srgbClr val="0033CC"/>
            </a:solidFill>
          </a:ln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1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36" name="Freeform 35"/>
          <p:cNvSpPr/>
          <p:nvPr/>
        </p:nvSpPr>
        <p:spPr>
          <a:xfrm>
            <a:off x="4590829" y="5703553"/>
            <a:ext cx="471898" cy="77922"/>
          </a:xfrm>
          <a:custGeom>
            <a:avLst/>
            <a:gdLst>
              <a:gd name="connsiteX0" fmla="*/ 0 w 5486400"/>
              <a:gd name="connsiteY0" fmla="*/ 0 h 0"/>
              <a:gd name="connsiteX1" fmla="*/ 5486400 w 5486400"/>
              <a:gd name="connsiteY1" fmla="*/ 0 h 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5486400">
                <a:moveTo>
                  <a:pt x="0" y="0"/>
                </a:moveTo>
                <a:lnTo>
                  <a:pt x="5486400" y="0"/>
                </a:lnTo>
              </a:path>
            </a:pathLst>
          </a:custGeom>
          <a:noFill/>
          <a:ln w="38100">
            <a:solidFill>
              <a:srgbClr val="0033CC"/>
            </a:solidFill>
          </a:ln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1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38" name="Freeform 37"/>
          <p:cNvSpPr/>
          <p:nvPr/>
        </p:nvSpPr>
        <p:spPr>
          <a:xfrm>
            <a:off x="5076716" y="5823679"/>
            <a:ext cx="471898" cy="77922"/>
          </a:xfrm>
          <a:custGeom>
            <a:avLst/>
            <a:gdLst>
              <a:gd name="connsiteX0" fmla="*/ 0 w 5486400"/>
              <a:gd name="connsiteY0" fmla="*/ 0 h 0"/>
              <a:gd name="connsiteX1" fmla="*/ 5486400 w 5486400"/>
              <a:gd name="connsiteY1" fmla="*/ 0 h 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5486400">
                <a:moveTo>
                  <a:pt x="0" y="0"/>
                </a:moveTo>
                <a:lnTo>
                  <a:pt x="5486400" y="0"/>
                </a:lnTo>
              </a:path>
            </a:pathLst>
          </a:custGeom>
          <a:noFill/>
          <a:ln w="38100">
            <a:solidFill>
              <a:srgbClr val="0033CC"/>
            </a:solidFill>
          </a:ln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1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40" name="Freeform 39"/>
          <p:cNvSpPr/>
          <p:nvPr/>
        </p:nvSpPr>
        <p:spPr>
          <a:xfrm>
            <a:off x="5562605" y="5976079"/>
            <a:ext cx="471898" cy="77922"/>
          </a:xfrm>
          <a:custGeom>
            <a:avLst/>
            <a:gdLst>
              <a:gd name="connsiteX0" fmla="*/ 0 w 5486400"/>
              <a:gd name="connsiteY0" fmla="*/ 0 h 0"/>
              <a:gd name="connsiteX1" fmla="*/ 5486400 w 5486400"/>
              <a:gd name="connsiteY1" fmla="*/ 0 h 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5486400">
                <a:moveTo>
                  <a:pt x="0" y="0"/>
                </a:moveTo>
                <a:lnTo>
                  <a:pt x="5486400" y="0"/>
                </a:lnTo>
              </a:path>
            </a:pathLst>
          </a:custGeom>
          <a:noFill/>
          <a:ln w="38100">
            <a:solidFill>
              <a:srgbClr val="0033CC"/>
            </a:solidFill>
          </a:ln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1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41" name="Freeform 40"/>
          <p:cNvSpPr/>
          <p:nvPr/>
        </p:nvSpPr>
        <p:spPr>
          <a:xfrm>
            <a:off x="6037737" y="6117721"/>
            <a:ext cx="471898" cy="77922"/>
          </a:xfrm>
          <a:custGeom>
            <a:avLst/>
            <a:gdLst>
              <a:gd name="connsiteX0" fmla="*/ 0 w 5486400"/>
              <a:gd name="connsiteY0" fmla="*/ 0 h 0"/>
              <a:gd name="connsiteX1" fmla="*/ 5486400 w 5486400"/>
              <a:gd name="connsiteY1" fmla="*/ 0 h 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5486400">
                <a:moveTo>
                  <a:pt x="0" y="0"/>
                </a:moveTo>
                <a:lnTo>
                  <a:pt x="5486400" y="0"/>
                </a:lnTo>
              </a:path>
            </a:pathLst>
          </a:custGeom>
          <a:noFill/>
          <a:ln w="38100">
            <a:solidFill>
              <a:srgbClr val="0033CC"/>
            </a:solidFill>
          </a:ln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1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42" name="Freeform 41"/>
          <p:cNvSpPr/>
          <p:nvPr/>
        </p:nvSpPr>
        <p:spPr>
          <a:xfrm>
            <a:off x="6523626" y="6194815"/>
            <a:ext cx="471898" cy="77922"/>
          </a:xfrm>
          <a:custGeom>
            <a:avLst/>
            <a:gdLst>
              <a:gd name="connsiteX0" fmla="*/ 0 w 5486400"/>
              <a:gd name="connsiteY0" fmla="*/ 0 h 0"/>
              <a:gd name="connsiteX1" fmla="*/ 5486400 w 5486400"/>
              <a:gd name="connsiteY1" fmla="*/ 0 h 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5486400">
                <a:moveTo>
                  <a:pt x="0" y="0"/>
                </a:moveTo>
                <a:lnTo>
                  <a:pt x="5486400" y="0"/>
                </a:lnTo>
              </a:path>
            </a:pathLst>
          </a:custGeom>
          <a:noFill/>
          <a:ln w="38100">
            <a:solidFill>
              <a:srgbClr val="0033CC"/>
            </a:solidFill>
          </a:ln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1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43" name="Freeform 42"/>
          <p:cNvSpPr/>
          <p:nvPr/>
        </p:nvSpPr>
        <p:spPr>
          <a:xfrm>
            <a:off x="6977239" y="6250393"/>
            <a:ext cx="471898" cy="77922"/>
          </a:xfrm>
          <a:custGeom>
            <a:avLst/>
            <a:gdLst>
              <a:gd name="connsiteX0" fmla="*/ 0 w 5486400"/>
              <a:gd name="connsiteY0" fmla="*/ 0 h 0"/>
              <a:gd name="connsiteX1" fmla="*/ 5486400 w 5486400"/>
              <a:gd name="connsiteY1" fmla="*/ 0 h 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5486400">
                <a:moveTo>
                  <a:pt x="0" y="0"/>
                </a:moveTo>
                <a:lnTo>
                  <a:pt x="5486400" y="0"/>
                </a:lnTo>
              </a:path>
            </a:pathLst>
          </a:custGeom>
          <a:noFill/>
          <a:ln w="38100">
            <a:solidFill>
              <a:srgbClr val="0033CC"/>
            </a:solidFill>
          </a:ln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1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4111213" y="4840626"/>
            <a:ext cx="867545" cy="40011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l"/>
            <a:r>
              <a:rPr lang="en-US" sz="2000" i="0" dirty="0">
                <a:solidFill>
                  <a:srgbClr val="0033CC"/>
                </a:solidFill>
              </a:rPr>
              <a:t>Slop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3657602" y="3334874"/>
                <a:ext cx="431528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</m:oMath>
                  </m:oMathPara>
                </a14:m>
                <a:endParaRPr lang="en-US" sz="2000" i="0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57602" y="3334874"/>
                <a:ext cx="431528" cy="40011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5" name="TextBox 44"/>
          <p:cNvSpPr txBox="1"/>
          <p:nvPr/>
        </p:nvSpPr>
        <p:spPr>
          <a:xfrm>
            <a:off x="4177551" y="3357862"/>
            <a:ext cx="1685077" cy="40011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l"/>
            <a:r>
              <a:rPr lang="en-US" sz="2000" i="0" dirty="0"/>
              <a:t>Sampled slope</a:t>
            </a:r>
          </a:p>
        </p:txBody>
      </p:sp>
      <p:sp>
        <p:nvSpPr>
          <p:cNvPr id="46" name="Freeform 45"/>
          <p:cNvSpPr/>
          <p:nvPr/>
        </p:nvSpPr>
        <p:spPr>
          <a:xfrm>
            <a:off x="3631602" y="4314017"/>
            <a:ext cx="471898" cy="77922"/>
          </a:xfrm>
          <a:custGeom>
            <a:avLst/>
            <a:gdLst>
              <a:gd name="connsiteX0" fmla="*/ 0 w 5486400"/>
              <a:gd name="connsiteY0" fmla="*/ 0 h 0"/>
              <a:gd name="connsiteX1" fmla="*/ 5486400 w 5486400"/>
              <a:gd name="connsiteY1" fmla="*/ 0 h 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5486400">
                <a:moveTo>
                  <a:pt x="0" y="0"/>
                </a:moveTo>
                <a:lnTo>
                  <a:pt x="5486400" y="0"/>
                </a:lnTo>
              </a:path>
            </a:pathLst>
          </a:custGeom>
          <a:noFill/>
          <a:ln w="38100">
            <a:solidFill>
              <a:srgbClr val="0033CC"/>
            </a:solidFill>
            <a:prstDash val="sysDash"/>
          </a:ln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1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4179340" y="4058907"/>
            <a:ext cx="1968809" cy="40011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l"/>
            <a:r>
              <a:rPr lang="en-US" sz="2000" i="0" dirty="0"/>
              <a:t>Updated estimate</a:t>
            </a:r>
          </a:p>
        </p:txBody>
      </p:sp>
      <p:cxnSp>
        <p:nvCxnSpPr>
          <p:cNvPr id="6" name="Straight Arrow Connector 5"/>
          <p:cNvCxnSpPr/>
          <p:nvPr/>
        </p:nvCxnSpPr>
        <p:spPr bwMode="auto">
          <a:xfrm flipH="1">
            <a:off x="3431690" y="3560782"/>
            <a:ext cx="365760" cy="1"/>
          </a:xfrm>
          <a:prstGeom prst="straightConnector1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8" name="TextBox 47"/>
              <p:cNvSpPr txBox="1"/>
              <p:nvPr/>
            </p:nvSpPr>
            <p:spPr>
              <a:xfrm>
                <a:off x="3164537" y="3347425"/>
                <a:ext cx="431528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</m:oMath>
                  </m:oMathPara>
                </a14:m>
                <a:endParaRPr lang="en-US" sz="2000" i="0" dirty="0"/>
              </a:p>
            </p:txBody>
          </p:sp>
        </mc:Choice>
        <mc:Fallback xmlns="">
          <p:sp>
            <p:nvSpPr>
              <p:cNvPr id="48" name="TextBox 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64537" y="3347425"/>
                <a:ext cx="431528" cy="400110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9" name="Freeform 48"/>
          <p:cNvSpPr/>
          <p:nvPr/>
        </p:nvSpPr>
        <p:spPr>
          <a:xfrm>
            <a:off x="3167224" y="4075547"/>
            <a:ext cx="471898" cy="77922"/>
          </a:xfrm>
          <a:custGeom>
            <a:avLst/>
            <a:gdLst>
              <a:gd name="connsiteX0" fmla="*/ 0 w 5486400"/>
              <a:gd name="connsiteY0" fmla="*/ 0 h 0"/>
              <a:gd name="connsiteX1" fmla="*/ 5486400 w 5486400"/>
              <a:gd name="connsiteY1" fmla="*/ 0 h 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5486400">
                <a:moveTo>
                  <a:pt x="0" y="0"/>
                </a:moveTo>
                <a:lnTo>
                  <a:pt x="5486400" y="0"/>
                </a:lnTo>
              </a:path>
            </a:pathLst>
          </a:custGeom>
          <a:noFill/>
          <a:ln w="38100">
            <a:solidFill>
              <a:srgbClr val="0033CC"/>
            </a:solidFill>
            <a:prstDash val="sysDash"/>
          </a:ln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1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04473154"/>
      </p:ext>
    </p:extLst>
  </p:cSld>
  <p:clrMapOvr>
    <a:masterClrMapping/>
  </p:clrMapOvr>
  <p:transition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12514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/>
          <a:p>
            <a:r>
              <a:rPr lang="en-US" dirty="0"/>
              <a:t>Exploiting concavity</a:t>
            </a:r>
            <a:endParaRPr lang="en-US" altLang="en-US" dirty="0"/>
          </a:p>
        </p:txBody>
      </p:sp>
      <p:sp>
        <p:nvSpPr>
          <p:cNvPr id="21125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295400"/>
            <a:ext cx="8329613" cy="636588"/>
          </a:xfrm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/>
          <a:p>
            <a:pPr>
              <a:lnSpc>
                <a:spcPct val="90000"/>
              </a:lnSpc>
            </a:pPr>
            <a:r>
              <a:rPr lang="en-US" altLang="en-US" sz="2400" dirty="0"/>
              <a:t>Derivatives are used to estimate a piecewise linear approximation, where we maintain concavity at each step.</a:t>
            </a:r>
          </a:p>
        </p:txBody>
      </p:sp>
      <p:sp>
        <p:nvSpPr>
          <p:cNvPr id="2112516" name="Rectangle 4"/>
          <p:cNvSpPr>
            <a:spLocks noChangeArrowheads="1"/>
          </p:cNvSpPr>
          <p:nvPr/>
        </p:nvSpPr>
        <p:spPr bwMode="auto">
          <a:xfrm>
            <a:off x="1263650" y="2571750"/>
            <a:ext cx="7150100" cy="37084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12517" name="Line 5"/>
          <p:cNvSpPr>
            <a:spLocks noChangeShapeType="1"/>
          </p:cNvSpPr>
          <p:nvPr/>
        </p:nvSpPr>
        <p:spPr bwMode="auto">
          <a:xfrm>
            <a:off x="2222500" y="5702300"/>
            <a:ext cx="56515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12518" name="Line 6"/>
          <p:cNvSpPr>
            <a:spLocks noChangeShapeType="1"/>
          </p:cNvSpPr>
          <p:nvPr/>
        </p:nvSpPr>
        <p:spPr bwMode="auto">
          <a:xfrm flipV="1">
            <a:off x="2209800" y="3200400"/>
            <a:ext cx="0" cy="25146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112521" name="Object 9">
            <a:hlinkClick r:id="" action="ppaction://ole?verb=0"/>
          </p:cNvPr>
          <p:cNvGraphicFramePr>
            <a:graphicFrameLocks/>
          </p:cNvGraphicFramePr>
          <p:nvPr>
            <p:extLst/>
          </p:nvPr>
        </p:nvGraphicFramePr>
        <p:xfrm>
          <a:off x="1362075" y="3200400"/>
          <a:ext cx="847725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Equation" r:id="rId4" imgW="406080" imgH="241200" progId="Equation.DSMT4">
                  <p:embed/>
                </p:oleObj>
              </mc:Choice>
              <mc:Fallback>
                <p:oleObj name="Equation" r:id="rId4" imgW="406080" imgH="241200" progId="Equation.DSMT4">
                  <p:embed/>
                  <p:pic>
                    <p:nvPicPr>
                      <p:cNvPr id="2112521" name="Object 9">
                        <a:hlinkClick r:id="" action="ppaction://ole?verb=0"/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2075" y="3200400"/>
                        <a:ext cx="847725" cy="487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12522" name="Object 10">
            <a:hlinkClick r:id="" action="ppaction://ole?verb=0"/>
          </p:cNvPr>
          <p:cNvGraphicFramePr>
            <a:graphicFrameLocks/>
          </p:cNvGraphicFramePr>
          <p:nvPr>
            <p:extLst/>
          </p:nvPr>
        </p:nvGraphicFramePr>
        <p:xfrm>
          <a:off x="4491038" y="5783263"/>
          <a:ext cx="285750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Equation" r:id="rId6" imgW="164880" imgH="228600" progId="Equation.DSMT4">
                  <p:embed/>
                </p:oleObj>
              </mc:Choice>
              <mc:Fallback>
                <p:oleObj name="Equation" r:id="rId6" imgW="164880" imgH="228600" progId="Equation.DSMT4">
                  <p:embed/>
                  <p:pic>
                    <p:nvPicPr>
                      <p:cNvPr id="2112522" name="Object 10">
                        <a:hlinkClick r:id="" action="ppaction://ole?verb=0"/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1038" y="5783263"/>
                        <a:ext cx="285750" cy="398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reeform 1"/>
          <p:cNvSpPr/>
          <p:nvPr/>
        </p:nvSpPr>
        <p:spPr>
          <a:xfrm>
            <a:off x="2215166" y="5705341"/>
            <a:ext cx="5486400" cy="0"/>
          </a:xfrm>
          <a:custGeom>
            <a:avLst/>
            <a:gdLst>
              <a:gd name="connsiteX0" fmla="*/ 0 w 5486400"/>
              <a:gd name="connsiteY0" fmla="*/ 0 h 0"/>
              <a:gd name="connsiteX1" fmla="*/ 5486400 w 5486400"/>
              <a:gd name="connsiteY1" fmla="*/ 0 h 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5486400">
                <a:moveTo>
                  <a:pt x="0" y="0"/>
                </a:moveTo>
                <a:lnTo>
                  <a:pt x="5486400" y="0"/>
                </a:lnTo>
              </a:path>
            </a:pathLst>
          </a:custGeom>
          <a:noFill/>
          <a:ln w="38100">
            <a:solidFill>
              <a:srgbClr val="0033CC"/>
            </a:solidFill>
          </a:ln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1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cxnSp>
        <p:nvCxnSpPr>
          <p:cNvPr id="8" name="Straight Connector 7"/>
          <p:cNvCxnSpPr/>
          <p:nvPr/>
        </p:nvCxnSpPr>
        <p:spPr bwMode="auto">
          <a:xfrm>
            <a:off x="2683042" y="3200400"/>
            <a:ext cx="0" cy="2498552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1" name="Straight Connector 20"/>
          <p:cNvCxnSpPr/>
          <p:nvPr/>
        </p:nvCxnSpPr>
        <p:spPr bwMode="auto">
          <a:xfrm>
            <a:off x="3160306" y="3196384"/>
            <a:ext cx="0" cy="2498552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3" name="Straight Connector 22"/>
          <p:cNvCxnSpPr/>
          <p:nvPr/>
        </p:nvCxnSpPr>
        <p:spPr bwMode="auto">
          <a:xfrm>
            <a:off x="3637570" y="3204400"/>
            <a:ext cx="0" cy="2498552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5" name="Straight Connector 24"/>
          <p:cNvCxnSpPr/>
          <p:nvPr/>
        </p:nvCxnSpPr>
        <p:spPr bwMode="auto">
          <a:xfrm>
            <a:off x="4102802" y="3200384"/>
            <a:ext cx="0" cy="2498552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7" name="Straight Connector 26"/>
          <p:cNvCxnSpPr/>
          <p:nvPr/>
        </p:nvCxnSpPr>
        <p:spPr bwMode="auto">
          <a:xfrm>
            <a:off x="4568034" y="3196368"/>
            <a:ext cx="0" cy="2498552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9" name="Straight Connector 28"/>
          <p:cNvCxnSpPr/>
          <p:nvPr/>
        </p:nvCxnSpPr>
        <p:spPr bwMode="auto">
          <a:xfrm>
            <a:off x="5045298" y="3204384"/>
            <a:ext cx="0" cy="2498552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1" name="Straight Connector 30"/>
          <p:cNvCxnSpPr/>
          <p:nvPr/>
        </p:nvCxnSpPr>
        <p:spPr bwMode="auto">
          <a:xfrm>
            <a:off x="5522562" y="3200368"/>
            <a:ext cx="0" cy="2498552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3" name="Straight Connector 32"/>
          <p:cNvCxnSpPr/>
          <p:nvPr/>
        </p:nvCxnSpPr>
        <p:spPr bwMode="auto">
          <a:xfrm>
            <a:off x="5999826" y="3196352"/>
            <a:ext cx="0" cy="2498552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5" name="Straight Connector 34"/>
          <p:cNvCxnSpPr/>
          <p:nvPr/>
        </p:nvCxnSpPr>
        <p:spPr bwMode="auto">
          <a:xfrm>
            <a:off x="6477090" y="3204368"/>
            <a:ext cx="0" cy="2498552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7" name="Straight Connector 36"/>
          <p:cNvCxnSpPr/>
          <p:nvPr/>
        </p:nvCxnSpPr>
        <p:spPr bwMode="auto">
          <a:xfrm>
            <a:off x="6942322" y="3200352"/>
            <a:ext cx="0" cy="2498552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9" name="Straight Connector 38"/>
          <p:cNvCxnSpPr/>
          <p:nvPr/>
        </p:nvCxnSpPr>
        <p:spPr bwMode="auto">
          <a:xfrm>
            <a:off x="7419586" y="3196336"/>
            <a:ext cx="0" cy="2498552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1" name="Freeform 10"/>
          <p:cNvSpPr/>
          <p:nvPr/>
        </p:nvSpPr>
        <p:spPr>
          <a:xfrm>
            <a:off x="2213811" y="4547937"/>
            <a:ext cx="5462336" cy="1155031"/>
          </a:xfrm>
          <a:custGeom>
            <a:avLst/>
            <a:gdLst>
              <a:gd name="connsiteX0" fmla="*/ 0 w 5462336"/>
              <a:gd name="connsiteY0" fmla="*/ 1155031 h 1155031"/>
              <a:gd name="connsiteX1" fmla="*/ 2370221 w 5462336"/>
              <a:gd name="connsiteY1" fmla="*/ 0 h 1155031"/>
              <a:gd name="connsiteX2" fmla="*/ 5462336 w 5462336"/>
              <a:gd name="connsiteY2" fmla="*/ 0 h 115503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5462336" h="1155031">
                <a:moveTo>
                  <a:pt x="0" y="1155031"/>
                </a:moveTo>
                <a:lnTo>
                  <a:pt x="2370221" y="0"/>
                </a:lnTo>
                <a:lnTo>
                  <a:pt x="5462336" y="0"/>
                </a:lnTo>
              </a:path>
            </a:pathLst>
          </a:custGeom>
          <a:noFill/>
          <a:ln w="28575">
            <a:solidFill>
              <a:srgbClr val="0033CC"/>
            </a:solidFill>
          </a:ln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1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2" name="Freeform 11"/>
          <p:cNvSpPr/>
          <p:nvPr/>
        </p:nvSpPr>
        <p:spPr>
          <a:xfrm>
            <a:off x="2189747" y="4199021"/>
            <a:ext cx="5257800" cy="1503947"/>
          </a:xfrm>
          <a:custGeom>
            <a:avLst/>
            <a:gdLst>
              <a:gd name="connsiteX0" fmla="*/ 0 w 5257800"/>
              <a:gd name="connsiteY0" fmla="*/ 1503947 h 1503947"/>
              <a:gd name="connsiteX1" fmla="*/ 2406316 w 5257800"/>
              <a:gd name="connsiteY1" fmla="*/ 336884 h 1503947"/>
              <a:gd name="connsiteX2" fmla="*/ 3838074 w 5257800"/>
              <a:gd name="connsiteY2" fmla="*/ 0 h 1503947"/>
              <a:gd name="connsiteX3" fmla="*/ 5257800 w 5257800"/>
              <a:gd name="connsiteY3" fmla="*/ 324853 h 150394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257800" h="1503947">
                <a:moveTo>
                  <a:pt x="0" y="1503947"/>
                </a:moveTo>
                <a:lnTo>
                  <a:pt x="2406316" y="336884"/>
                </a:lnTo>
                <a:lnTo>
                  <a:pt x="3838074" y="0"/>
                </a:lnTo>
                <a:lnTo>
                  <a:pt x="5257800" y="324853"/>
                </a:lnTo>
              </a:path>
            </a:pathLst>
          </a:custGeom>
          <a:noFill/>
          <a:ln w="28575">
            <a:solidFill>
              <a:srgbClr val="0033CC"/>
            </a:solidFill>
          </a:ln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1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3" name="Freeform 12"/>
          <p:cNvSpPr/>
          <p:nvPr/>
        </p:nvSpPr>
        <p:spPr>
          <a:xfrm>
            <a:off x="2189747" y="3886200"/>
            <a:ext cx="5257800" cy="1840832"/>
          </a:xfrm>
          <a:custGeom>
            <a:avLst/>
            <a:gdLst>
              <a:gd name="connsiteX0" fmla="*/ 0 w 5257800"/>
              <a:gd name="connsiteY0" fmla="*/ 1840832 h 1840832"/>
              <a:gd name="connsiteX1" fmla="*/ 998621 w 5257800"/>
              <a:gd name="connsiteY1" fmla="*/ 745958 h 1840832"/>
              <a:gd name="connsiteX2" fmla="*/ 2394285 w 5257800"/>
              <a:gd name="connsiteY2" fmla="*/ 132347 h 1840832"/>
              <a:gd name="connsiteX3" fmla="*/ 3826042 w 5257800"/>
              <a:gd name="connsiteY3" fmla="*/ 0 h 1840832"/>
              <a:gd name="connsiteX4" fmla="*/ 5257800 w 5257800"/>
              <a:gd name="connsiteY4" fmla="*/ 324853 h 184083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257800" h="1840832">
                <a:moveTo>
                  <a:pt x="0" y="1840832"/>
                </a:moveTo>
                <a:lnTo>
                  <a:pt x="998621" y="745958"/>
                </a:lnTo>
                <a:lnTo>
                  <a:pt x="2394285" y="132347"/>
                </a:lnTo>
                <a:lnTo>
                  <a:pt x="3826042" y="0"/>
                </a:lnTo>
                <a:lnTo>
                  <a:pt x="5257800" y="324853"/>
                </a:lnTo>
              </a:path>
            </a:pathLst>
          </a:custGeom>
          <a:noFill/>
          <a:ln w="28575">
            <a:solidFill>
              <a:srgbClr val="0033CC"/>
            </a:solidFill>
          </a:ln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1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4" name="Freeform 13"/>
          <p:cNvSpPr/>
          <p:nvPr/>
        </p:nvSpPr>
        <p:spPr>
          <a:xfrm>
            <a:off x="2201779" y="3741821"/>
            <a:ext cx="5233737" cy="1973179"/>
          </a:xfrm>
          <a:custGeom>
            <a:avLst/>
            <a:gdLst>
              <a:gd name="connsiteX0" fmla="*/ 0 w 5233737"/>
              <a:gd name="connsiteY0" fmla="*/ 1973179 h 1973179"/>
              <a:gd name="connsiteX1" fmla="*/ 986589 w 5233737"/>
              <a:gd name="connsiteY1" fmla="*/ 914400 h 1973179"/>
              <a:gd name="connsiteX2" fmla="*/ 1913021 w 5233737"/>
              <a:gd name="connsiteY2" fmla="*/ 312821 h 1973179"/>
              <a:gd name="connsiteX3" fmla="*/ 2358189 w 5233737"/>
              <a:gd name="connsiteY3" fmla="*/ 132347 h 1973179"/>
              <a:gd name="connsiteX4" fmla="*/ 3826042 w 5233737"/>
              <a:gd name="connsiteY4" fmla="*/ 0 h 1973179"/>
              <a:gd name="connsiteX5" fmla="*/ 5233737 w 5233737"/>
              <a:gd name="connsiteY5" fmla="*/ 324853 h 197317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5233737" h="1973179">
                <a:moveTo>
                  <a:pt x="0" y="1973179"/>
                </a:moveTo>
                <a:lnTo>
                  <a:pt x="986589" y="914400"/>
                </a:lnTo>
                <a:lnTo>
                  <a:pt x="1913021" y="312821"/>
                </a:lnTo>
                <a:lnTo>
                  <a:pt x="2358189" y="132347"/>
                </a:lnTo>
                <a:lnTo>
                  <a:pt x="3826042" y="0"/>
                </a:lnTo>
                <a:lnTo>
                  <a:pt x="5233737" y="324853"/>
                </a:lnTo>
              </a:path>
            </a:pathLst>
          </a:custGeom>
          <a:noFill/>
          <a:ln w="28575">
            <a:solidFill>
              <a:srgbClr val="0033CC"/>
            </a:solidFill>
          </a:ln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1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6" name="Freeform 15"/>
          <p:cNvSpPr/>
          <p:nvPr/>
        </p:nvSpPr>
        <p:spPr>
          <a:xfrm>
            <a:off x="2189747" y="3814011"/>
            <a:ext cx="5233737" cy="1913021"/>
          </a:xfrm>
          <a:custGeom>
            <a:avLst/>
            <a:gdLst>
              <a:gd name="connsiteX0" fmla="*/ 0 w 5233737"/>
              <a:gd name="connsiteY0" fmla="*/ 1913021 h 1913021"/>
              <a:gd name="connsiteX1" fmla="*/ 974558 w 5233737"/>
              <a:gd name="connsiteY1" fmla="*/ 830178 h 1913021"/>
              <a:gd name="connsiteX2" fmla="*/ 1900990 w 5233737"/>
              <a:gd name="connsiteY2" fmla="*/ 252663 h 1913021"/>
              <a:gd name="connsiteX3" fmla="*/ 2394285 w 5233737"/>
              <a:gd name="connsiteY3" fmla="*/ 36094 h 1913021"/>
              <a:gd name="connsiteX4" fmla="*/ 2875548 w 5233737"/>
              <a:gd name="connsiteY4" fmla="*/ 12031 h 1913021"/>
              <a:gd name="connsiteX5" fmla="*/ 3838074 w 5233737"/>
              <a:gd name="connsiteY5" fmla="*/ 0 h 1913021"/>
              <a:gd name="connsiteX6" fmla="*/ 5233737 w 5233737"/>
              <a:gd name="connsiteY6" fmla="*/ 312821 h 191302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5233737" h="1913021">
                <a:moveTo>
                  <a:pt x="0" y="1913021"/>
                </a:moveTo>
                <a:lnTo>
                  <a:pt x="974558" y="830178"/>
                </a:lnTo>
                <a:lnTo>
                  <a:pt x="1900990" y="252663"/>
                </a:lnTo>
                <a:lnTo>
                  <a:pt x="2394285" y="36094"/>
                </a:lnTo>
                <a:lnTo>
                  <a:pt x="2875548" y="12031"/>
                </a:lnTo>
                <a:lnTo>
                  <a:pt x="3838074" y="0"/>
                </a:lnTo>
                <a:lnTo>
                  <a:pt x="5233737" y="312821"/>
                </a:lnTo>
              </a:path>
            </a:pathLst>
          </a:custGeom>
          <a:noFill/>
          <a:ln w="28575">
            <a:solidFill>
              <a:srgbClr val="0033CC"/>
            </a:solidFill>
          </a:ln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1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7" name="Freeform 16"/>
          <p:cNvSpPr/>
          <p:nvPr/>
        </p:nvSpPr>
        <p:spPr>
          <a:xfrm>
            <a:off x="2189747" y="3838074"/>
            <a:ext cx="5245769" cy="1913021"/>
          </a:xfrm>
          <a:custGeom>
            <a:avLst/>
            <a:gdLst>
              <a:gd name="connsiteX0" fmla="*/ 0 w 5245769"/>
              <a:gd name="connsiteY0" fmla="*/ 1913021 h 1913021"/>
              <a:gd name="connsiteX1" fmla="*/ 974558 w 5245769"/>
              <a:gd name="connsiteY1" fmla="*/ 794084 h 1913021"/>
              <a:gd name="connsiteX2" fmla="*/ 1900990 w 5245769"/>
              <a:gd name="connsiteY2" fmla="*/ 204537 h 1913021"/>
              <a:gd name="connsiteX3" fmla="*/ 2394285 w 5245769"/>
              <a:gd name="connsiteY3" fmla="*/ 12031 h 1913021"/>
              <a:gd name="connsiteX4" fmla="*/ 2863516 w 5245769"/>
              <a:gd name="connsiteY4" fmla="*/ 0 h 1913021"/>
              <a:gd name="connsiteX5" fmla="*/ 3332748 w 5245769"/>
              <a:gd name="connsiteY5" fmla="*/ 36094 h 1913021"/>
              <a:gd name="connsiteX6" fmla="*/ 3826042 w 5245769"/>
              <a:gd name="connsiteY6" fmla="*/ 144379 h 1913021"/>
              <a:gd name="connsiteX7" fmla="*/ 5245769 w 5245769"/>
              <a:gd name="connsiteY7" fmla="*/ 601579 h 191302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5245769" h="1913021">
                <a:moveTo>
                  <a:pt x="0" y="1913021"/>
                </a:moveTo>
                <a:lnTo>
                  <a:pt x="974558" y="794084"/>
                </a:lnTo>
                <a:lnTo>
                  <a:pt x="1900990" y="204537"/>
                </a:lnTo>
                <a:lnTo>
                  <a:pt x="2394285" y="12031"/>
                </a:lnTo>
                <a:lnTo>
                  <a:pt x="2863516" y="0"/>
                </a:lnTo>
                <a:lnTo>
                  <a:pt x="3332748" y="36094"/>
                </a:lnTo>
                <a:lnTo>
                  <a:pt x="3826042" y="144379"/>
                </a:lnTo>
                <a:lnTo>
                  <a:pt x="5245769" y="601579"/>
                </a:lnTo>
              </a:path>
            </a:pathLst>
          </a:custGeom>
          <a:noFill/>
          <a:ln w="28575">
            <a:solidFill>
              <a:srgbClr val="0033CC"/>
            </a:solidFill>
          </a:ln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1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4294967295"/>
          </p:nvPr>
        </p:nvSpPr>
        <p:spPr>
          <a:xfrm>
            <a:off x="6553200" y="6534150"/>
            <a:ext cx="1905000" cy="4572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/>
              <a:t>Slide </a:t>
            </a:r>
            <a:fld id="{1A06CF37-E5D2-4CB6-8D54-F788F163A3E8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83837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5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200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11" grpId="0" animBg="1"/>
      <p:bldP spid="12" grpId="0" animBg="1"/>
      <p:bldP spid="13" grpId="0" animBg="1"/>
      <p:bldP spid="14" grpId="0" animBg="1"/>
      <p:bldP spid="16" grpId="0" animBg="1"/>
      <p:bldP spid="17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orward ADP exploiting concavity</a:t>
            </a:r>
          </a:p>
          <a:p>
            <a:pPr lvl="1"/>
            <a:r>
              <a:rPr lang="en-US" dirty="0"/>
              <a:t>If our only state variable is energy in the battery, we can exploit this when computing the value function approximation.</a:t>
            </a:r>
          </a:p>
          <a:p>
            <a:pPr lvl="1"/>
            <a:r>
              <a:rPr lang="en-US" dirty="0"/>
              <a:t>Results are consistently near optimal: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8 W.B. Powell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9471" y="3383045"/>
            <a:ext cx="8489416" cy="2712955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3463047" y="3501957"/>
            <a:ext cx="671208" cy="2594043"/>
          </a:xfrm>
          <a:prstGeom prst="rect">
            <a:avLst/>
          </a:prstGeom>
          <a:ln w="28575">
            <a:solidFill>
              <a:srgbClr val="FF0000"/>
            </a:solidFill>
          </a:ln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1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385224" y="6177063"/>
            <a:ext cx="15840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2000" i="0" dirty="0">
                <a:solidFill>
                  <a:srgbClr val="FF0000"/>
                </a:solidFill>
              </a:rPr>
              <a:t>250 iterations</a:t>
            </a:r>
          </a:p>
        </p:txBody>
      </p:sp>
      <p:sp>
        <p:nvSpPr>
          <p:cNvPr id="8" name="Rectangle 7"/>
          <p:cNvSpPr/>
          <p:nvPr/>
        </p:nvSpPr>
        <p:spPr>
          <a:xfrm>
            <a:off x="5132964" y="3508442"/>
            <a:ext cx="671208" cy="2594043"/>
          </a:xfrm>
          <a:prstGeom prst="rect">
            <a:avLst/>
          </a:prstGeom>
          <a:ln w="28575">
            <a:solidFill>
              <a:srgbClr val="FF0000"/>
            </a:solidFill>
          </a:ln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1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055141" y="6183548"/>
            <a:ext cx="171232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2000" i="0" dirty="0">
                <a:solidFill>
                  <a:srgbClr val="FF0000"/>
                </a:solidFill>
              </a:rPr>
              <a:t>1500 iterations</a:t>
            </a:r>
          </a:p>
        </p:txBody>
      </p:sp>
    </p:spTree>
    <p:extLst>
      <p:ext uri="{BB962C8B-B14F-4D97-AF65-F5344CB8AC3E}">
        <p14:creationId xmlns:p14="http://schemas.microsoft.com/office/powerpoint/2010/main" val="190749823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Benchmarking of ADP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r>
              <a:rPr lang="en-US" dirty="0"/>
              <a:t>Backward ADP is first four lines:</a:t>
            </a:r>
          </a:p>
          <a:p>
            <a:pPr lvl="2"/>
            <a:r>
              <a:rPr lang="en-US" dirty="0"/>
              <a:t>Lookup = lookup table approximation for VFA</a:t>
            </a:r>
          </a:p>
          <a:p>
            <a:pPr lvl="2"/>
            <a:r>
              <a:rPr lang="en-US" dirty="0"/>
              <a:t>Linear = linear model</a:t>
            </a:r>
          </a:p>
          <a:p>
            <a:pPr lvl="2"/>
            <a:r>
              <a:rPr lang="en-US" dirty="0"/>
              <a:t>.01 or .10 refers to the discretization</a:t>
            </a:r>
          </a:p>
          <a:p>
            <a:pPr lvl="2"/>
            <a:r>
              <a:rPr lang="en-US" dirty="0"/>
              <a:t>Backward MDP (which produced optimal policy) took over 10 hours to compute.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8 W.B. Powell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614788"/>
            <a:ext cx="9135029" cy="3008270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97277" y="2752925"/>
            <a:ext cx="9046723" cy="856034"/>
          </a:xfrm>
          <a:prstGeom prst="rect">
            <a:avLst/>
          </a:prstGeom>
          <a:ln w="28575">
            <a:solidFill>
              <a:srgbClr val="FF0000"/>
            </a:solidFill>
          </a:ln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1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8994093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lides that follow illustrate exploiting concavity on a network of storage devices for the grid.</a:t>
            </a:r>
          </a:p>
          <a:p>
            <a:r>
              <a:rPr lang="en-US" dirty="0"/>
              <a:t>We will revisit this method later in the course to show that we can use this method to solve high-dimensional problems.</a:t>
            </a:r>
          </a:p>
          <a:p>
            <a:r>
              <a:rPr lang="en-US" dirty="0"/>
              <a:t>For now, we are just showing off.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8 W.B. Powel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7756272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5" name="Slide Number Placeholder 5"/>
          <p:cNvSpPr txBox="1">
            <a:spLocks noGrp="1"/>
          </p:cNvSpPr>
          <p:nvPr/>
        </p:nvSpPr>
        <p:spPr bwMode="auto">
          <a:xfrm>
            <a:off x="6553200" y="653415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/>
            <a:r>
              <a:rPr lang="en-US" sz="1400" i="0"/>
              <a:t>Slide </a:t>
            </a:r>
            <a:fld id="{73179F04-1448-491D-BBAA-E6AB10CCC1B6}" type="slidenum">
              <a:rPr lang="en-US" sz="1400" i="0"/>
              <a:pPr algn="r"/>
              <a:t>19</a:t>
            </a:fld>
            <a:endParaRPr lang="en-US" sz="1400" i="0"/>
          </a:p>
        </p:txBody>
      </p:sp>
      <p:pic>
        <p:nvPicPr>
          <p:cNvPr id="74756" name="Picture 3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4875" y="1601788"/>
            <a:ext cx="709613" cy="5073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4757" name="Rectangle 4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sz="3200" dirty="0"/>
              <a:t>Grid level storage</a:t>
            </a:r>
          </a:p>
        </p:txBody>
      </p:sp>
      <p:pic>
        <p:nvPicPr>
          <p:cNvPr id="8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</p:pic>
      <p:grpSp>
        <p:nvGrpSpPr>
          <p:cNvPr id="5" name="Group 4"/>
          <p:cNvGrpSpPr/>
          <p:nvPr/>
        </p:nvGrpSpPr>
        <p:grpSpPr>
          <a:xfrm>
            <a:off x="275529" y="1232511"/>
            <a:ext cx="8731555" cy="4740824"/>
            <a:chOff x="405997" y="1783191"/>
            <a:chExt cx="8731555" cy="4740824"/>
          </a:xfrm>
        </p:grpSpPr>
        <p:pic>
          <p:nvPicPr>
            <p:cNvPr id="48" name="Picture 3"/>
            <p:cNvPicPr>
              <a:picLocks noChangeAspect="1" noChangeArrowheads="1"/>
            </p:cNvPicPr>
            <p:nvPr/>
          </p:nvPicPr>
          <p:blipFill rotWithShape="1"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1824" t="33360" r="5626" b="23443"/>
            <a:stretch/>
          </p:blipFill>
          <p:spPr bwMode="auto">
            <a:xfrm>
              <a:off x="7483670" y="2332894"/>
              <a:ext cx="1653882" cy="7385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49" name="Picture 3"/>
            <p:cNvPicPr>
              <a:picLocks noChangeAspect="1" noChangeArrowheads="1"/>
            </p:cNvPicPr>
            <p:nvPr/>
          </p:nvPicPr>
          <p:blipFill rotWithShape="1"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1824" t="33360" r="5626" b="23443"/>
            <a:stretch/>
          </p:blipFill>
          <p:spPr bwMode="auto">
            <a:xfrm>
              <a:off x="6912756" y="3488289"/>
              <a:ext cx="1653882" cy="7385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50" name="Picture 3"/>
            <p:cNvPicPr>
              <a:picLocks noChangeAspect="1" noChangeArrowheads="1"/>
            </p:cNvPicPr>
            <p:nvPr/>
          </p:nvPicPr>
          <p:blipFill rotWithShape="1"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1824" t="33360" r="5626" b="23443"/>
            <a:stretch/>
          </p:blipFill>
          <p:spPr bwMode="auto">
            <a:xfrm>
              <a:off x="6865864" y="4684957"/>
              <a:ext cx="1653882" cy="7385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51" name="Picture 3"/>
            <p:cNvPicPr>
              <a:picLocks noChangeAspect="1" noChangeArrowheads="1"/>
            </p:cNvPicPr>
            <p:nvPr/>
          </p:nvPicPr>
          <p:blipFill rotWithShape="1"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1824" t="33360" r="5626" b="23443"/>
            <a:stretch/>
          </p:blipFill>
          <p:spPr bwMode="auto">
            <a:xfrm>
              <a:off x="5924623" y="5785461"/>
              <a:ext cx="1653882" cy="7385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52" name="Picture 3"/>
            <p:cNvPicPr>
              <a:picLocks noChangeAspect="1" noChangeArrowheads="1"/>
            </p:cNvPicPr>
            <p:nvPr/>
          </p:nvPicPr>
          <p:blipFill rotWithShape="1"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1824" t="33360" r="5626" b="23443"/>
            <a:stretch/>
          </p:blipFill>
          <p:spPr bwMode="auto">
            <a:xfrm>
              <a:off x="4270741" y="4731972"/>
              <a:ext cx="1653882" cy="7385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53" name="Picture 3"/>
            <p:cNvPicPr>
              <a:picLocks noChangeAspect="1" noChangeArrowheads="1"/>
            </p:cNvPicPr>
            <p:nvPr/>
          </p:nvPicPr>
          <p:blipFill rotWithShape="1"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1824" t="33360" r="5626" b="23443"/>
            <a:stretch/>
          </p:blipFill>
          <p:spPr bwMode="auto">
            <a:xfrm>
              <a:off x="5097682" y="3769336"/>
              <a:ext cx="1653882" cy="7385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54" name="Picture 3"/>
            <p:cNvPicPr>
              <a:picLocks noChangeAspect="1" noChangeArrowheads="1"/>
            </p:cNvPicPr>
            <p:nvPr/>
          </p:nvPicPr>
          <p:blipFill rotWithShape="1"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1824" t="33360" r="5626" b="23443"/>
            <a:stretch/>
          </p:blipFill>
          <p:spPr bwMode="auto">
            <a:xfrm>
              <a:off x="4662414" y="2549770"/>
              <a:ext cx="1653882" cy="7385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55" name="Picture 3"/>
            <p:cNvPicPr>
              <a:picLocks noChangeAspect="1" noChangeArrowheads="1"/>
            </p:cNvPicPr>
            <p:nvPr/>
          </p:nvPicPr>
          <p:blipFill rotWithShape="1"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1824" t="33360" r="5626" b="23443"/>
            <a:stretch/>
          </p:blipFill>
          <p:spPr bwMode="auto">
            <a:xfrm>
              <a:off x="2879579" y="3167247"/>
              <a:ext cx="1653882" cy="7385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56" name="Picture 3"/>
            <p:cNvPicPr>
              <a:picLocks noChangeAspect="1" noChangeArrowheads="1"/>
            </p:cNvPicPr>
            <p:nvPr/>
          </p:nvPicPr>
          <p:blipFill rotWithShape="1"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1824" t="33360" r="5626" b="23443"/>
            <a:stretch/>
          </p:blipFill>
          <p:spPr bwMode="auto">
            <a:xfrm>
              <a:off x="2363763" y="1963617"/>
              <a:ext cx="1653882" cy="7385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57" name="Picture 3"/>
            <p:cNvPicPr>
              <a:picLocks noChangeAspect="1" noChangeArrowheads="1"/>
            </p:cNvPicPr>
            <p:nvPr/>
          </p:nvPicPr>
          <p:blipFill rotWithShape="1"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1824" t="33360" r="5626" b="23443"/>
            <a:stretch/>
          </p:blipFill>
          <p:spPr bwMode="auto">
            <a:xfrm>
              <a:off x="405997" y="1783191"/>
              <a:ext cx="1653882" cy="7385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58" name="Picture 3"/>
            <p:cNvPicPr>
              <a:picLocks noChangeAspect="1" noChangeArrowheads="1"/>
            </p:cNvPicPr>
            <p:nvPr/>
          </p:nvPicPr>
          <p:blipFill rotWithShape="1"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1824" t="33360" r="5626" b="23443"/>
            <a:stretch/>
          </p:blipFill>
          <p:spPr bwMode="auto">
            <a:xfrm>
              <a:off x="1035343" y="3013869"/>
              <a:ext cx="1653882" cy="7385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59" name="Picture 3"/>
            <p:cNvPicPr>
              <a:picLocks noChangeAspect="1" noChangeArrowheads="1"/>
            </p:cNvPicPr>
            <p:nvPr/>
          </p:nvPicPr>
          <p:blipFill rotWithShape="1"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1824" t="33360" r="5626" b="23443"/>
            <a:stretch/>
          </p:blipFill>
          <p:spPr bwMode="auto">
            <a:xfrm>
              <a:off x="2181591" y="4275870"/>
              <a:ext cx="1653882" cy="7385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20" name="Content Placeholder 2"/>
          <p:cNvSpPr txBox="1">
            <a:spLocks/>
          </p:cNvSpPr>
          <p:nvPr/>
        </p:nvSpPr>
        <p:spPr>
          <a:xfrm>
            <a:off x="342900" y="330200"/>
            <a:ext cx="8458200" cy="4953000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Wingdings" pitchFamily="2" charset="2"/>
              <a:buChar char="q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sz="2400" i="0" kern="0" dirty="0"/>
              <a:t>Imagine 25 large storage devices spread around the PJM grid: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lide </a:t>
            </a:r>
            <a:fld id="{CA1BF554-DF22-475E-92F9-B7E92000597D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2832417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" y="1"/>
            <a:ext cx="9144000" cy="6858000"/>
          </a:xfrm>
          <a:prstGeom prst="rect">
            <a:avLst/>
          </a:prstGeom>
        </p:spPr>
      </p:pic>
      <p:sp>
        <p:nvSpPr>
          <p:cNvPr id="4100" name="Rectangle 4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algn="ctr"/>
            <a:r>
              <a:rPr lang="en-US" dirty="0"/>
              <a:t>Week 6 – Monday</a:t>
            </a:r>
          </a:p>
        </p:txBody>
      </p:sp>
      <p:sp>
        <p:nvSpPr>
          <p:cNvPr id="4101" name="Rectangle 5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Energy storage III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8 W.B. Powell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lide </a:t>
            </a:r>
            <a:fld id="{6AA0165E-294E-4057-A6C5-8F6B42A2F28C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0682228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5" name="Slide Number Placeholder 5"/>
          <p:cNvSpPr txBox="1">
            <a:spLocks noGrp="1"/>
          </p:cNvSpPr>
          <p:nvPr/>
        </p:nvSpPr>
        <p:spPr bwMode="auto">
          <a:xfrm>
            <a:off x="6553200" y="653415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/>
            <a:r>
              <a:rPr lang="en-US" sz="1400" i="0"/>
              <a:t>Slide </a:t>
            </a:r>
            <a:fld id="{73179F04-1448-491D-BBAA-E6AB10CCC1B6}" type="slidenum">
              <a:rPr lang="en-US" sz="1400" i="0"/>
              <a:pPr algn="r"/>
              <a:t>20</a:t>
            </a:fld>
            <a:endParaRPr lang="en-US" sz="1400" i="0"/>
          </a:p>
        </p:txBody>
      </p:sp>
      <p:sp>
        <p:nvSpPr>
          <p:cNvPr id="74757" name="Rectangle 4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sz="3200" dirty="0"/>
              <a:t>Grid level storage</a:t>
            </a:r>
          </a:p>
        </p:txBody>
      </p:sp>
      <p:pic>
        <p:nvPicPr>
          <p:cNvPr id="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</p:pic>
      <p:grpSp>
        <p:nvGrpSpPr>
          <p:cNvPr id="5" name="Group 4"/>
          <p:cNvGrpSpPr/>
          <p:nvPr/>
        </p:nvGrpSpPr>
        <p:grpSpPr>
          <a:xfrm>
            <a:off x="275529" y="1232511"/>
            <a:ext cx="8731555" cy="4740824"/>
            <a:chOff x="405997" y="1783191"/>
            <a:chExt cx="8731555" cy="4740824"/>
          </a:xfrm>
        </p:grpSpPr>
        <p:pic>
          <p:nvPicPr>
            <p:cNvPr id="48" name="Picture 3"/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1824" t="33360" r="5626" b="23443"/>
            <a:stretch/>
          </p:blipFill>
          <p:spPr bwMode="auto">
            <a:xfrm>
              <a:off x="7483670" y="2332894"/>
              <a:ext cx="1653882" cy="7385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49" name="Picture 3"/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1824" t="33360" r="5626" b="23443"/>
            <a:stretch/>
          </p:blipFill>
          <p:spPr bwMode="auto">
            <a:xfrm>
              <a:off x="6912756" y="3488289"/>
              <a:ext cx="1653882" cy="7385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50" name="Picture 3"/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1824" t="33360" r="5626" b="23443"/>
            <a:stretch/>
          </p:blipFill>
          <p:spPr bwMode="auto">
            <a:xfrm>
              <a:off x="6865864" y="4684957"/>
              <a:ext cx="1653882" cy="7385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51" name="Picture 3"/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1824" t="33360" r="5626" b="23443"/>
            <a:stretch/>
          </p:blipFill>
          <p:spPr bwMode="auto">
            <a:xfrm>
              <a:off x="5924623" y="5785461"/>
              <a:ext cx="1653882" cy="7385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52" name="Picture 3"/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1824" t="33360" r="5626" b="23443"/>
            <a:stretch/>
          </p:blipFill>
          <p:spPr bwMode="auto">
            <a:xfrm>
              <a:off x="4270741" y="4731972"/>
              <a:ext cx="1653882" cy="7385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53" name="Picture 3"/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1824" t="33360" r="5626" b="23443"/>
            <a:stretch/>
          </p:blipFill>
          <p:spPr bwMode="auto">
            <a:xfrm>
              <a:off x="5097682" y="3769336"/>
              <a:ext cx="1653882" cy="7385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54" name="Picture 3"/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1824" t="33360" r="5626" b="23443"/>
            <a:stretch/>
          </p:blipFill>
          <p:spPr bwMode="auto">
            <a:xfrm>
              <a:off x="4662414" y="2549770"/>
              <a:ext cx="1653882" cy="7385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55" name="Picture 3"/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1824" t="33360" r="5626" b="23443"/>
            <a:stretch/>
          </p:blipFill>
          <p:spPr bwMode="auto">
            <a:xfrm>
              <a:off x="2879579" y="3167247"/>
              <a:ext cx="1653882" cy="7385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56" name="Picture 3"/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1824" t="33360" r="5626" b="23443"/>
            <a:stretch/>
          </p:blipFill>
          <p:spPr bwMode="auto">
            <a:xfrm>
              <a:off x="2363763" y="1963617"/>
              <a:ext cx="1653882" cy="7385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57" name="Picture 3"/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1824" t="33360" r="5626" b="23443"/>
            <a:stretch/>
          </p:blipFill>
          <p:spPr bwMode="auto">
            <a:xfrm>
              <a:off x="405997" y="1783191"/>
              <a:ext cx="1653882" cy="7385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58" name="Picture 3"/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1824" t="33360" r="5626" b="23443"/>
            <a:stretch/>
          </p:blipFill>
          <p:spPr bwMode="auto">
            <a:xfrm>
              <a:off x="1035343" y="3013869"/>
              <a:ext cx="1653882" cy="7385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59" name="Picture 3"/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1824" t="33360" r="5626" b="23443"/>
            <a:stretch/>
          </p:blipFill>
          <p:spPr bwMode="auto">
            <a:xfrm>
              <a:off x="2181591" y="4275870"/>
              <a:ext cx="1653882" cy="7385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20" name="Content Placeholder 2"/>
          <p:cNvSpPr txBox="1">
            <a:spLocks/>
          </p:cNvSpPr>
          <p:nvPr/>
        </p:nvSpPr>
        <p:spPr>
          <a:xfrm>
            <a:off x="342900" y="330200"/>
            <a:ext cx="8458200" cy="4953000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Wingdings" pitchFamily="2" charset="2"/>
              <a:buChar char="q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sz="2400" i="0" kern="0" dirty="0"/>
              <a:t>Imagine 25 large storage devices spread around the PJM grid:</a:t>
            </a:r>
          </a:p>
        </p:txBody>
      </p:sp>
      <p:grpSp>
        <p:nvGrpSpPr>
          <p:cNvPr id="2" name="Group 1"/>
          <p:cNvGrpSpPr/>
          <p:nvPr/>
        </p:nvGrpSpPr>
        <p:grpSpPr>
          <a:xfrm>
            <a:off x="631622" y="1100281"/>
            <a:ext cx="8001980" cy="4733602"/>
            <a:chOff x="631622" y="1100281"/>
            <a:chExt cx="8001980" cy="4733602"/>
          </a:xfrm>
        </p:grpSpPr>
        <p:grpSp>
          <p:nvGrpSpPr>
            <p:cNvPr id="21" name="Group 20"/>
            <p:cNvGrpSpPr/>
            <p:nvPr/>
          </p:nvGrpSpPr>
          <p:grpSpPr>
            <a:xfrm>
              <a:off x="1318122" y="2399178"/>
              <a:ext cx="911878" cy="692902"/>
              <a:chOff x="1975701" y="4584032"/>
              <a:chExt cx="1008131" cy="692902"/>
            </a:xfrm>
          </p:grpSpPr>
          <p:grpSp>
            <p:nvGrpSpPr>
              <p:cNvPr id="22" name="Group 21"/>
              <p:cNvGrpSpPr/>
              <p:nvPr/>
            </p:nvGrpSpPr>
            <p:grpSpPr>
              <a:xfrm>
                <a:off x="1975701" y="4584032"/>
                <a:ext cx="1008131" cy="692902"/>
                <a:chOff x="1676900" y="2090703"/>
                <a:chExt cx="6349500" cy="2366001"/>
              </a:xfrm>
            </p:grpSpPr>
            <p:sp>
              <p:nvSpPr>
                <p:cNvPr id="24" name="Line 5"/>
                <p:cNvSpPr>
                  <a:spLocks noChangeShapeType="1"/>
                </p:cNvSpPr>
                <p:nvPr/>
              </p:nvSpPr>
              <p:spPr bwMode="auto">
                <a:xfrm>
                  <a:off x="1676901" y="4456704"/>
                  <a:ext cx="6349499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 type="none" w="med" len="med"/>
                  <a:tailEnd type="arrow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cxnSp>
              <p:nvCxnSpPr>
                <p:cNvPr id="25" name="Straight Arrow Connector 24"/>
                <p:cNvCxnSpPr>
                  <a:stCxn id="24" idx="0"/>
                </p:cNvCxnSpPr>
                <p:nvPr/>
              </p:nvCxnSpPr>
              <p:spPr bwMode="auto">
                <a:xfrm flipV="1">
                  <a:off x="1676900" y="2090703"/>
                  <a:ext cx="0" cy="2366000"/>
                </a:xfrm>
                <a:prstGeom prst="straightConnector1">
                  <a:avLst/>
                </a:prstGeom>
                <a:noFill/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arrow"/>
                </a:ln>
                <a:effectLst/>
              </p:spPr>
            </p:cxnSp>
          </p:grpSp>
          <p:sp>
            <p:nvSpPr>
              <p:cNvPr id="23" name="Freeform 22"/>
              <p:cNvSpPr/>
              <p:nvPr/>
            </p:nvSpPr>
            <p:spPr>
              <a:xfrm>
                <a:off x="1985210" y="4824664"/>
                <a:ext cx="902369" cy="445168"/>
              </a:xfrm>
              <a:custGeom>
                <a:avLst/>
                <a:gdLst>
                  <a:gd name="connsiteX0" fmla="*/ 0 w 902369"/>
                  <a:gd name="connsiteY0" fmla="*/ 445168 h 445168"/>
                  <a:gd name="connsiteX1" fmla="*/ 96253 w 902369"/>
                  <a:gd name="connsiteY1" fmla="*/ 156410 h 445168"/>
                  <a:gd name="connsiteX2" fmla="*/ 300790 w 902369"/>
                  <a:gd name="connsiteY2" fmla="*/ 0 h 445168"/>
                  <a:gd name="connsiteX3" fmla="*/ 601579 w 902369"/>
                  <a:gd name="connsiteY3" fmla="*/ 0 h 445168"/>
                  <a:gd name="connsiteX4" fmla="*/ 902369 w 902369"/>
                  <a:gd name="connsiteY4" fmla="*/ 144379 h 44516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902369" h="445168">
                    <a:moveTo>
                      <a:pt x="0" y="445168"/>
                    </a:moveTo>
                    <a:lnTo>
                      <a:pt x="96253" y="156410"/>
                    </a:lnTo>
                    <a:lnTo>
                      <a:pt x="300790" y="0"/>
                    </a:lnTo>
                    <a:lnTo>
                      <a:pt x="601579" y="0"/>
                    </a:lnTo>
                    <a:lnTo>
                      <a:pt x="902369" y="144379"/>
                    </a:lnTo>
                  </a:path>
                </a:pathLst>
              </a:custGeom>
              <a:noFill/>
              <a:ln w="28575">
                <a:solidFill>
                  <a:schemeClr val="tx1"/>
                </a:solidFill>
              </a:ln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1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endParaRPr>
              </a:p>
            </p:txBody>
          </p:sp>
        </p:grpSp>
        <p:grpSp>
          <p:nvGrpSpPr>
            <p:cNvPr id="26" name="Group 25"/>
            <p:cNvGrpSpPr/>
            <p:nvPr/>
          </p:nvGrpSpPr>
          <p:grpSpPr>
            <a:xfrm>
              <a:off x="631622" y="1100281"/>
              <a:ext cx="911878" cy="692902"/>
              <a:chOff x="1975701" y="4584032"/>
              <a:chExt cx="1008131" cy="692902"/>
            </a:xfrm>
          </p:grpSpPr>
          <p:grpSp>
            <p:nvGrpSpPr>
              <p:cNvPr id="27" name="Group 26"/>
              <p:cNvGrpSpPr/>
              <p:nvPr/>
            </p:nvGrpSpPr>
            <p:grpSpPr>
              <a:xfrm>
                <a:off x="1975701" y="4584032"/>
                <a:ext cx="1008131" cy="692902"/>
                <a:chOff x="1676900" y="2090703"/>
                <a:chExt cx="6349500" cy="2366001"/>
              </a:xfrm>
            </p:grpSpPr>
            <p:sp>
              <p:nvSpPr>
                <p:cNvPr id="29" name="Line 5"/>
                <p:cNvSpPr>
                  <a:spLocks noChangeShapeType="1"/>
                </p:cNvSpPr>
                <p:nvPr/>
              </p:nvSpPr>
              <p:spPr bwMode="auto">
                <a:xfrm>
                  <a:off x="1676901" y="4456704"/>
                  <a:ext cx="6349499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 type="none" w="med" len="med"/>
                  <a:tailEnd type="arrow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cxnSp>
              <p:nvCxnSpPr>
                <p:cNvPr id="30" name="Straight Arrow Connector 29"/>
                <p:cNvCxnSpPr>
                  <a:stCxn id="29" idx="0"/>
                </p:cNvCxnSpPr>
                <p:nvPr/>
              </p:nvCxnSpPr>
              <p:spPr bwMode="auto">
                <a:xfrm flipV="1">
                  <a:off x="1676900" y="2090703"/>
                  <a:ext cx="0" cy="2366000"/>
                </a:xfrm>
                <a:prstGeom prst="straightConnector1">
                  <a:avLst/>
                </a:prstGeom>
                <a:noFill/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arrow"/>
                </a:ln>
                <a:effectLst/>
              </p:spPr>
            </p:cxnSp>
          </p:grpSp>
          <p:sp>
            <p:nvSpPr>
              <p:cNvPr id="28" name="Freeform 27"/>
              <p:cNvSpPr/>
              <p:nvPr/>
            </p:nvSpPr>
            <p:spPr>
              <a:xfrm>
                <a:off x="1985210" y="4824664"/>
                <a:ext cx="902369" cy="445168"/>
              </a:xfrm>
              <a:custGeom>
                <a:avLst/>
                <a:gdLst>
                  <a:gd name="connsiteX0" fmla="*/ 0 w 902369"/>
                  <a:gd name="connsiteY0" fmla="*/ 445168 h 445168"/>
                  <a:gd name="connsiteX1" fmla="*/ 96253 w 902369"/>
                  <a:gd name="connsiteY1" fmla="*/ 156410 h 445168"/>
                  <a:gd name="connsiteX2" fmla="*/ 300790 w 902369"/>
                  <a:gd name="connsiteY2" fmla="*/ 0 h 445168"/>
                  <a:gd name="connsiteX3" fmla="*/ 601579 w 902369"/>
                  <a:gd name="connsiteY3" fmla="*/ 0 h 445168"/>
                  <a:gd name="connsiteX4" fmla="*/ 902369 w 902369"/>
                  <a:gd name="connsiteY4" fmla="*/ 144379 h 44516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902369" h="445168">
                    <a:moveTo>
                      <a:pt x="0" y="445168"/>
                    </a:moveTo>
                    <a:lnTo>
                      <a:pt x="96253" y="156410"/>
                    </a:lnTo>
                    <a:lnTo>
                      <a:pt x="300790" y="0"/>
                    </a:lnTo>
                    <a:lnTo>
                      <a:pt x="601579" y="0"/>
                    </a:lnTo>
                    <a:lnTo>
                      <a:pt x="902369" y="144379"/>
                    </a:lnTo>
                  </a:path>
                </a:pathLst>
              </a:custGeom>
              <a:noFill/>
              <a:ln w="28575">
                <a:solidFill>
                  <a:schemeClr val="tx1"/>
                </a:solidFill>
              </a:ln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1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endParaRPr>
              </a:p>
            </p:txBody>
          </p:sp>
        </p:grpSp>
        <p:grpSp>
          <p:nvGrpSpPr>
            <p:cNvPr id="31" name="Group 30"/>
            <p:cNvGrpSpPr/>
            <p:nvPr/>
          </p:nvGrpSpPr>
          <p:grpSpPr>
            <a:xfrm>
              <a:off x="2512156" y="1261070"/>
              <a:ext cx="911878" cy="692902"/>
              <a:chOff x="1975701" y="4584032"/>
              <a:chExt cx="1008131" cy="692902"/>
            </a:xfrm>
          </p:grpSpPr>
          <p:grpSp>
            <p:nvGrpSpPr>
              <p:cNvPr id="32" name="Group 31"/>
              <p:cNvGrpSpPr/>
              <p:nvPr/>
            </p:nvGrpSpPr>
            <p:grpSpPr>
              <a:xfrm>
                <a:off x="1975701" y="4584032"/>
                <a:ext cx="1008131" cy="692902"/>
                <a:chOff x="1676900" y="2090703"/>
                <a:chExt cx="6349500" cy="2366001"/>
              </a:xfrm>
            </p:grpSpPr>
            <p:sp>
              <p:nvSpPr>
                <p:cNvPr id="34" name="Line 5"/>
                <p:cNvSpPr>
                  <a:spLocks noChangeShapeType="1"/>
                </p:cNvSpPr>
                <p:nvPr/>
              </p:nvSpPr>
              <p:spPr bwMode="auto">
                <a:xfrm>
                  <a:off x="1676901" y="4456704"/>
                  <a:ext cx="6349499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 type="none" w="med" len="med"/>
                  <a:tailEnd type="arrow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cxnSp>
              <p:nvCxnSpPr>
                <p:cNvPr id="35" name="Straight Arrow Connector 34"/>
                <p:cNvCxnSpPr>
                  <a:stCxn id="34" idx="0"/>
                </p:cNvCxnSpPr>
                <p:nvPr/>
              </p:nvCxnSpPr>
              <p:spPr bwMode="auto">
                <a:xfrm flipV="1">
                  <a:off x="1676900" y="2090703"/>
                  <a:ext cx="0" cy="2366000"/>
                </a:xfrm>
                <a:prstGeom prst="straightConnector1">
                  <a:avLst/>
                </a:prstGeom>
                <a:noFill/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arrow"/>
                </a:ln>
                <a:effectLst/>
              </p:spPr>
            </p:cxnSp>
          </p:grpSp>
          <p:sp>
            <p:nvSpPr>
              <p:cNvPr id="33" name="Freeform 32"/>
              <p:cNvSpPr/>
              <p:nvPr/>
            </p:nvSpPr>
            <p:spPr>
              <a:xfrm>
                <a:off x="1985210" y="4824664"/>
                <a:ext cx="902369" cy="445168"/>
              </a:xfrm>
              <a:custGeom>
                <a:avLst/>
                <a:gdLst>
                  <a:gd name="connsiteX0" fmla="*/ 0 w 902369"/>
                  <a:gd name="connsiteY0" fmla="*/ 445168 h 445168"/>
                  <a:gd name="connsiteX1" fmla="*/ 96253 w 902369"/>
                  <a:gd name="connsiteY1" fmla="*/ 156410 h 445168"/>
                  <a:gd name="connsiteX2" fmla="*/ 300790 w 902369"/>
                  <a:gd name="connsiteY2" fmla="*/ 0 h 445168"/>
                  <a:gd name="connsiteX3" fmla="*/ 601579 w 902369"/>
                  <a:gd name="connsiteY3" fmla="*/ 0 h 445168"/>
                  <a:gd name="connsiteX4" fmla="*/ 902369 w 902369"/>
                  <a:gd name="connsiteY4" fmla="*/ 144379 h 44516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902369" h="445168">
                    <a:moveTo>
                      <a:pt x="0" y="445168"/>
                    </a:moveTo>
                    <a:lnTo>
                      <a:pt x="96253" y="156410"/>
                    </a:lnTo>
                    <a:lnTo>
                      <a:pt x="300790" y="0"/>
                    </a:lnTo>
                    <a:lnTo>
                      <a:pt x="601579" y="0"/>
                    </a:lnTo>
                    <a:lnTo>
                      <a:pt x="902369" y="144379"/>
                    </a:lnTo>
                  </a:path>
                </a:pathLst>
              </a:custGeom>
              <a:noFill/>
              <a:ln w="28575">
                <a:solidFill>
                  <a:schemeClr val="tx1"/>
                </a:solidFill>
              </a:ln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1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endParaRPr>
              </a:p>
            </p:txBody>
          </p:sp>
        </p:grpSp>
        <p:grpSp>
          <p:nvGrpSpPr>
            <p:cNvPr id="36" name="Group 35"/>
            <p:cNvGrpSpPr/>
            <p:nvPr/>
          </p:nvGrpSpPr>
          <p:grpSpPr>
            <a:xfrm>
              <a:off x="3092395" y="2478873"/>
              <a:ext cx="911878" cy="692902"/>
              <a:chOff x="1975701" y="4584032"/>
              <a:chExt cx="1008131" cy="692902"/>
            </a:xfrm>
          </p:grpSpPr>
          <p:grpSp>
            <p:nvGrpSpPr>
              <p:cNvPr id="37" name="Group 36"/>
              <p:cNvGrpSpPr/>
              <p:nvPr/>
            </p:nvGrpSpPr>
            <p:grpSpPr>
              <a:xfrm>
                <a:off x="1975701" y="4584032"/>
                <a:ext cx="1008131" cy="692902"/>
                <a:chOff x="1676900" y="2090703"/>
                <a:chExt cx="6349500" cy="2366001"/>
              </a:xfrm>
            </p:grpSpPr>
            <p:sp>
              <p:nvSpPr>
                <p:cNvPr id="39" name="Line 5"/>
                <p:cNvSpPr>
                  <a:spLocks noChangeShapeType="1"/>
                </p:cNvSpPr>
                <p:nvPr/>
              </p:nvSpPr>
              <p:spPr bwMode="auto">
                <a:xfrm>
                  <a:off x="1676901" y="4456704"/>
                  <a:ext cx="6349499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 type="none" w="med" len="med"/>
                  <a:tailEnd type="arrow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cxnSp>
              <p:nvCxnSpPr>
                <p:cNvPr id="40" name="Straight Arrow Connector 39"/>
                <p:cNvCxnSpPr>
                  <a:stCxn id="39" idx="0"/>
                </p:cNvCxnSpPr>
                <p:nvPr/>
              </p:nvCxnSpPr>
              <p:spPr bwMode="auto">
                <a:xfrm flipV="1">
                  <a:off x="1676900" y="2090703"/>
                  <a:ext cx="0" cy="2366000"/>
                </a:xfrm>
                <a:prstGeom prst="straightConnector1">
                  <a:avLst/>
                </a:prstGeom>
                <a:noFill/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arrow"/>
                </a:ln>
                <a:effectLst/>
              </p:spPr>
            </p:cxnSp>
          </p:grpSp>
          <p:sp>
            <p:nvSpPr>
              <p:cNvPr id="38" name="Freeform 37"/>
              <p:cNvSpPr/>
              <p:nvPr/>
            </p:nvSpPr>
            <p:spPr>
              <a:xfrm>
                <a:off x="1985210" y="4824664"/>
                <a:ext cx="902369" cy="445168"/>
              </a:xfrm>
              <a:custGeom>
                <a:avLst/>
                <a:gdLst>
                  <a:gd name="connsiteX0" fmla="*/ 0 w 902369"/>
                  <a:gd name="connsiteY0" fmla="*/ 445168 h 445168"/>
                  <a:gd name="connsiteX1" fmla="*/ 96253 w 902369"/>
                  <a:gd name="connsiteY1" fmla="*/ 156410 h 445168"/>
                  <a:gd name="connsiteX2" fmla="*/ 300790 w 902369"/>
                  <a:gd name="connsiteY2" fmla="*/ 0 h 445168"/>
                  <a:gd name="connsiteX3" fmla="*/ 601579 w 902369"/>
                  <a:gd name="connsiteY3" fmla="*/ 0 h 445168"/>
                  <a:gd name="connsiteX4" fmla="*/ 902369 w 902369"/>
                  <a:gd name="connsiteY4" fmla="*/ 144379 h 44516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902369" h="445168">
                    <a:moveTo>
                      <a:pt x="0" y="445168"/>
                    </a:moveTo>
                    <a:lnTo>
                      <a:pt x="96253" y="156410"/>
                    </a:lnTo>
                    <a:lnTo>
                      <a:pt x="300790" y="0"/>
                    </a:lnTo>
                    <a:lnTo>
                      <a:pt x="601579" y="0"/>
                    </a:lnTo>
                    <a:lnTo>
                      <a:pt x="902369" y="144379"/>
                    </a:lnTo>
                  </a:path>
                </a:pathLst>
              </a:custGeom>
              <a:noFill/>
              <a:ln w="28575">
                <a:solidFill>
                  <a:schemeClr val="tx1"/>
                </a:solidFill>
              </a:ln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1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endParaRPr>
              </a:p>
            </p:txBody>
          </p:sp>
        </p:grpSp>
        <p:grpSp>
          <p:nvGrpSpPr>
            <p:cNvPr id="41" name="Group 40"/>
            <p:cNvGrpSpPr/>
            <p:nvPr/>
          </p:nvGrpSpPr>
          <p:grpSpPr>
            <a:xfrm>
              <a:off x="2439451" y="3596008"/>
              <a:ext cx="911878" cy="692902"/>
              <a:chOff x="1975701" y="4584032"/>
              <a:chExt cx="1008131" cy="692902"/>
            </a:xfrm>
          </p:grpSpPr>
          <p:grpSp>
            <p:nvGrpSpPr>
              <p:cNvPr id="42" name="Group 41"/>
              <p:cNvGrpSpPr/>
              <p:nvPr/>
            </p:nvGrpSpPr>
            <p:grpSpPr>
              <a:xfrm>
                <a:off x="1975701" y="4584032"/>
                <a:ext cx="1008131" cy="692902"/>
                <a:chOff x="1676900" y="2090703"/>
                <a:chExt cx="6349500" cy="2366001"/>
              </a:xfrm>
            </p:grpSpPr>
            <p:sp>
              <p:nvSpPr>
                <p:cNvPr id="44" name="Line 5"/>
                <p:cNvSpPr>
                  <a:spLocks noChangeShapeType="1"/>
                </p:cNvSpPr>
                <p:nvPr/>
              </p:nvSpPr>
              <p:spPr bwMode="auto">
                <a:xfrm>
                  <a:off x="1676901" y="4456704"/>
                  <a:ext cx="6349499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 type="none" w="med" len="med"/>
                  <a:tailEnd type="arrow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cxnSp>
              <p:nvCxnSpPr>
                <p:cNvPr id="45" name="Straight Arrow Connector 44"/>
                <p:cNvCxnSpPr>
                  <a:stCxn id="44" idx="0"/>
                </p:cNvCxnSpPr>
                <p:nvPr/>
              </p:nvCxnSpPr>
              <p:spPr bwMode="auto">
                <a:xfrm flipV="1">
                  <a:off x="1676900" y="2090703"/>
                  <a:ext cx="0" cy="2366000"/>
                </a:xfrm>
                <a:prstGeom prst="straightConnector1">
                  <a:avLst/>
                </a:prstGeom>
                <a:noFill/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arrow"/>
                </a:ln>
                <a:effectLst/>
              </p:spPr>
            </p:cxnSp>
          </p:grpSp>
          <p:sp>
            <p:nvSpPr>
              <p:cNvPr id="43" name="Freeform 42"/>
              <p:cNvSpPr/>
              <p:nvPr/>
            </p:nvSpPr>
            <p:spPr>
              <a:xfrm>
                <a:off x="1985210" y="4824664"/>
                <a:ext cx="902369" cy="445168"/>
              </a:xfrm>
              <a:custGeom>
                <a:avLst/>
                <a:gdLst>
                  <a:gd name="connsiteX0" fmla="*/ 0 w 902369"/>
                  <a:gd name="connsiteY0" fmla="*/ 445168 h 445168"/>
                  <a:gd name="connsiteX1" fmla="*/ 96253 w 902369"/>
                  <a:gd name="connsiteY1" fmla="*/ 156410 h 445168"/>
                  <a:gd name="connsiteX2" fmla="*/ 300790 w 902369"/>
                  <a:gd name="connsiteY2" fmla="*/ 0 h 445168"/>
                  <a:gd name="connsiteX3" fmla="*/ 601579 w 902369"/>
                  <a:gd name="connsiteY3" fmla="*/ 0 h 445168"/>
                  <a:gd name="connsiteX4" fmla="*/ 902369 w 902369"/>
                  <a:gd name="connsiteY4" fmla="*/ 144379 h 44516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902369" h="445168">
                    <a:moveTo>
                      <a:pt x="0" y="445168"/>
                    </a:moveTo>
                    <a:lnTo>
                      <a:pt x="96253" y="156410"/>
                    </a:lnTo>
                    <a:lnTo>
                      <a:pt x="300790" y="0"/>
                    </a:lnTo>
                    <a:lnTo>
                      <a:pt x="601579" y="0"/>
                    </a:lnTo>
                    <a:lnTo>
                      <a:pt x="902369" y="144379"/>
                    </a:lnTo>
                  </a:path>
                </a:pathLst>
              </a:custGeom>
              <a:noFill/>
              <a:ln w="28575">
                <a:solidFill>
                  <a:schemeClr val="tx1"/>
                </a:solidFill>
              </a:ln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1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endParaRPr>
              </a:p>
            </p:txBody>
          </p:sp>
        </p:grpSp>
        <p:grpSp>
          <p:nvGrpSpPr>
            <p:cNvPr id="46" name="Group 45"/>
            <p:cNvGrpSpPr/>
            <p:nvPr/>
          </p:nvGrpSpPr>
          <p:grpSpPr>
            <a:xfrm>
              <a:off x="4521321" y="4151080"/>
              <a:ext cx="911878" cy="692902"/>
              <a:chOff x="1975701" y="4584032"/>
              <a:chExt cx="1008131" cy="692902"/>
            </a:xfrm>
          </p:grpSpPr>
          <p:grpSp>
            <p:nvGrpSpPr>
              <p:cNvPr id="47" name="Group 46"/>
              <p:cNvGrpSpPr/>
              <p:nvPr/>
            </p:nvGrpSpPr>
            <p:grpSpPr>
              <a:xfrm>
                <a:off x="1975701" y="4584032"/>
                <a:ext cx="1008131" cy="692902"/>
                <a:chOff x="1676900" y="2090703"/>
                <a:chExt cx="6349500" cy="2366001"/>
              </a:xfrm>
            </p:grpSpPr>
            <p:sp>
              <p:nvSpPr>
                <p:cNvPr id="61" name="Line 5"/>
                <p:cNvSpPr>
                  <a:spLocks noChangeShapeType="1"/>
                </p:cNvSpPr>
                <p:nvPr/>
              </p:nvSpPr>
              <p:spPr bwMode="auto">
                <a:xfrm>
                  <a:off x="1676901" y="4456704"/>
                  <a:ext cx="6349499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 type="none" w="med" len="med"/>
                  <a:tailEnd type="arrow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cxnSp>
              <p:nvCxnSpPr>
                <p:cNvPr id="62" name="Straight Arrow Connector 61"/>
                <p:cNvCxnSpPr>
                  <a:stCxn id="61" idx="0"/>
                </p:cNvCxnSpPr>
                <p:nvPr/>
              </p:nvCxnSpPr>
              <p:spPr bwMode="auto">
                <a:xfrm flipV="1">
                  <a:off x="1676900" y="2090703"/>
                  <a:ext cx="0" cy="2366000"/>
                </a:xfrm>
                <a:prstGeom prst="straightConnector1">
                  <a:avLst/>
                </a:prstGeom>
                <a:noFill/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arrow"/>
                </a:ln>
                <a:effectLst/>
              </p:spPr>
            </p:cxnSp>
          </p:grpSp>
          <p:sp>
            <p:nvSpPr>
              <p:cNvPr id="60" name="Freeform 59"/>
              <p:cNvSpPr/>
              <p:nvPr/>
            </p:nvSpPr>
            <p:spPr>
              <a:xfrm>
                <a:off x="1985210" y="4824664"/>
                <a:ext cx="902369" cy="445168"/>
              </a:xfrm>
              <a:custGeom>
                <a:avLst/>
                <a:gdLst>
                  <a:gd name="connsiteX0" fmla="*/ 0 w 902369"/>
                  <a:gd name="connsiteY0" fmla="*/ 445168 h 445168"/>
                  <a:gd name="connsiteX1" fmla="*/ 96253 w 902369"/>
                  <a:gd name="connsiteY1" fmla="*/ 156410 h 445168"/>
                  <a:gd name="connsiteX2" fmla="*/ 300790 w 902369"/>
                  <a:gd name="connsiteY2" fmla="*/ 0 h 445168"/>
                  <a:gd name="connsiteX3" fmla="*/ 601579 w 902369"/>
                  <a:gd name="connsiteY3" fmla="*/ 0 h 445168"/>
                  <a:gd name="connsiteX4" fmla="*/ 902369 w 902369"/>
                  <a:gd name="connsiteY4" fmla="*/ 144379 h 44516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902369" h="445168">
                    <a:moveTo>
                      <a:pt x="0" y="445168"/>
                    </a:moveTo>
                    <a:lnTo>
                      <a:pt x="96253" y="156410"/>
                    </a:lnTo>
                    <a:lnTo>
                      <a:pt x="300790" y="0"/>
                    </a:lnTo>
                    <a:lnTo>
                      <a:pt x="601579" y="0"/>
                    </a:lnTo>
                    <a:lnTo>
                      <a:pt x="902369" y="144379"/>
                    </a:lnTo>
                  </a:path>
                </a:pathLst>
              </a:custGeom>
              <a:noFill/>
              <a:ln w="28575">
                <a:solidFill>
                  <a:schemeClr val="tx1"/>
                </a:solidFill>
              </a:ln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1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endParaRPr>
              </a:p>
            </p:txBody>
          </p:sp>
        </p:grpSp>
        <p:grpSp>
          <p:nvGrpSpPr>
            <p:cNvPr id="63" name="Group 62"/>
            <p:cNvGrpSpPr/>
            <p:nvPr/>
          </p:nvGrpSpPr>
          <p:grpSpPr>
            <a:xfrm>
              <a:off x="5235784" y="3078686"/>
              <a:ext cx="911878" cy="692902"/>
              <a:chOff x="1975701" y="4584032"/>
              <a:chExt cx="1008131" cy="692902"/>
            </a:xfrm>
          </p:grpSpPr>
          <p:grpSp>
            <p:nvGrpSpPr>
              <p:cNvPr id="64" name="Group 63"/>
              <p:cNvGrpSpPr/>
              <p:nvPr/>
            </p:nvGrpSpPr>
            <p:grpSpPr>
              <a:xfrm>
                <a:off x="1975701" y="4584032"/>
                <a:ext cx="1008131" cy="692902"/>
                <a:chOff x="1676900" y="2090703"/>
                <a:chExt cx="6349500" cy="2366001"/>
              </a:xfrm>
            </p:grpSpPr>
            <p:sp>
              <p:nvSpPr>
                <p:cNvPr id="66" name="Line 5"/>
                <p:cNvSpPr>
                  <a:spLocks noChangeShapeType="1"/>
                </p:cNvSpPr>
                <p:nvPr/>
              </p:nvSpPr>
              <p:spPr bwMode="auto">
                <a:xfrm>
                  <a:off x="1676901" y="4456704"/>
                  <a:ext cx="6349499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 type="none" w="med" len="med"/>
                  <a:tailEnd type="arrow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cxnSp>
              <p:nvCxnSpPr>
                <p:cNvPr id="67" name="Straight Arrow Connector 66"/>
                <p:cNvCxnSpPr>
                  <a:stCxn id="66" idx="0"/>
                </p:cNvCxnSpPr>
                <p:nvPr/>
              </p:nvCxnSpPr>
              <p:spPr bwMode="auto">
                <a:xfrm flipV="1">
                  <a:off x="1676900" y="2090703"/>
                  <a:ext cx="0" cy="2366000"/>
                </a:xfrm>
                <a:prstGeom prst="straightConnector1">
                  <a:avLst/>
                </a:prstGeom>
                <a:noFill/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arrow"/>
                </a:ln>
                <a:effectLst/>
              </p:spPr>
            </p:cxnSp>
          </p:grpSp>
          <p:sp>
            <p:nvSpPr>
              <p:cNvPr id="65" name="Freeform 64"/>
              <p:cNvSpPr/>
              <p:nvPr/>
            </p:nvSpPr>
            <p:spPr>
              <a:xfrm>
                <a:off x="1985210" y="4824664"/>
                <a:ext cx="902369" cy="445168"/>
              </a:xfrm>
              <a:custGeom>
                <a:avLst/>
                <a:gdLst>
                  <a:gd name="connsiteX0" fmla="*/ 0 w 902369"/>
                  <a:gd name="connsiteY0" fmla="*/ 445168 h 445168"/>
                  <a:gd name="connsiteX1" fmla="*/ 96253 w 902369"/>
                  <a:gd name="connsiteY1" fmla="*/ 156410 h 445168"/>
                  <a:gd name="connsiteX2" fmla="*/ 300790 w 902369"/>
                  <a:gd name="connsiteY2" fmla="*/ 0 h 445168"/>
                  <a:gd name="connsiteX3" fmla="*/ 601579 w 902369"/>
                  <a:gd name="connsiteY3" fmla="*/ 0 h 445168"/>
                  <a:gd name="connsiteX4" fmla="*/ 902369 w 902369"/>
                  <a:gd name="connsiteY4" fmla="*/ 144379 h 44516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902369" h="445168">
                    <a:moveTo>
                      <a:pt x="0" y="445168"/>
                    </a:moveTo>
                    <a:lnTo>
                      <a:pt x="96253" y="156410"/>
                    </a:lnTo>
                    <a:lnTo>
                      <a:pt x="300790" y="0"/>
                    </a:lnTo>
                    <a:lnTo>
                      <a:pt x="601579" y="0"/>
                    </a:lnTo>
                    <a:lnTo>
                      <a:pt x="902369" y="144379"/>
                    </a:lnTo>
                  </a:path>
                </a:pathLst>
              </a:custGeom>
              <a:noFill/>
              <a:ln w="28575">
                <a:solidFill>
                  <a:schemeClr val="tx1"/>
                </a:solidFill>
              </a:ln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1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endParaRPr>
              </a:p>
            </p:txBody>
          </p:sp>
        </p:grpSp>
        <p:grpSp>
          <p:nvGrpSpPr>
            <p:cNvPr id="68" name="Group 67"/>
            <p:cNvGrpSpPr/>
            <p:nvPr/>
          </p:nvGrpSpPr>
          <p:grpSpPr>
            <a:xfrm>
              <a:off x="4910011" y="1897235"/>
              <a:ext cx="911878" cy="692902"/>
              <a:chOff x="1975701" y="4584032"/>
              <a:chExt cx="1008131" cy="692902"/>
            </a:xfrm>
          </p:grpSpPr>
          <p:grpSp>
            <p:nvGrpSpPr>
              <p:cNvPr id="69" name="Group 68"/>
              <p:cNvGrpSpPr/>
              <p:nvPr/>
            </p:nvGrpSpPr>
            <p:grpSpPr>
              <a:xfrm>
                <a:off x="1975701" y="4584032"/>
                <a:ext cx="1008131" cy="692902"/>
                <a:chOff x="1676900" y="2090703"/>
                <a:chExt cx="6349500" cy="2366001"/>
              </a:xfrm>
            </p:grpSpPr>
            <p:sp>
              <p:nvSpPr>
                <p:cNvPr id="71" name="Line 5"/>
                <p:cNvSpPr>
                  <a:spLocks noChangeShapeType="1"/>
                </p:cNvSpPr>
                <p:nvPr/>
              </p:nvSpPr>
              <p:spPr bwMode="auto">
                <a:xfrm>
                  <a:off x="1676901" y="4456704"/>
                  <a:ext cx="6349499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 type="none" w="med" len="med"/>
                  <a:tailEnd type="arrow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cxnSp>
              <p:nvCxnSpPr>
                <p:cNvPr id="72" name="Straight Arrow Connector 71"/>
                <p:cNvCxnSpPr>
                  <a:stCxn id="71" idx="0"/>
                </p:cNvCxnSpPr>
                <p:nvPr/>
              </p:nvCxnSpPr>
              <p:spPr bwMode="auto">
                <a:xfrm flipV="1">
                  <a:off x="1676900" y="2090703"/>
                  <a:ext cx="0" cy="2366000"/>
                </a:xfrm>
                <a:prstGeom prst="straightConnector1">
                  <a:avLst/>
                </a:prstGeom>
                <a:noFill/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arrow"/>
                </a:ln>
                <a:effectLst/>
              </p:spPr>
            </p:cxnSp>
          </p:grpSp>
          <p:sp>
            <p:nvSpPr>
              <p:cNvPr id="70" name="Freeform 69"/>
              <p:cNvSpPr/>
              <p:nvPr/>
            </p:nvSpPr>
            <p:spPr>
              <a:xfrm>
                <a:off x="1985210" y="4824664"/>
                <a:ext cx="902369" cy="445168"/>
              </a:xfrm>
              <a:custGeom>
                <a:avLst/>
                <a:gdLst>
                  <a:gd name="connsiteX0" fmla="*/ 0 w 902369"/>
                  <a:gd name="connsiteY0" fmla="*/ 445168 h 445168"/>
                  <a:gd name="connsiteX1" fmla="*/ 96253 w 902369"/>
                  <a:gd name="connsiteY1" fmla="*/ 156410 h 445168"/>
                  <a:gd name="connsiteX2" fmla="*/ 300790 w 902369"/>
                  <a:gd name="connsiteY2" fmla="*/ 0 h 445168"/>
                  <a:gd name="connsiteX3" fmla="*/ 601579 w 902369"/>
                  <a:gd name="connsiteY3" fmla="*/ 0 h 445168"/>
                  <a:gd name="connsiteX4" fmla="*/ 902369 w 902369"/>
                  <a:gd name="connsiteY4" fmla="*/ 144379 h 44516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902369" h="445168">
                    <a:moveTo>
                      <a:pt x="0" y="445168"/>
                    </a:moveTo>
                    <a:lnTo>
                      <a:pt x="96253" y="156410"/>
                    </a:lnTo>
                    <a:lnTo>
                      <a:pt x="300790" y="0"/>
                    </a:lnTo>
                    <a:lnTo>
                      <a:pt x="601579" y="0"/>
                    </a:lnTo>
                    <a:lnTo>
                      <a:pt x="902369" y="144379"/>
                    </a:lnTo>
                  </a:path>
                </a:pathLst>
              </a:custGeom>
              <a:noFill/>
              <a:ln w="28575">
                <a:solidFill>
                  <a:schemeClr val="tx1"/>
                </a:solidFill>
              </a:ln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1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endParaRPr>
              </a:p>
            </p:txBody>
          </p:sp>
        </p:grpSp>
        <p:grpSp>
          <p:nvGrpSpPr>
            <p:cNvPr id="73" name="Group 72"/>
            <p:cNvGrpSpPr/>
            <p:nvPr/>
          </p:nvGrpSpPr>
          <p:grpSpPr>
            <a:xfrm>
              <a:off x="7721724" y="1697297"/>
              <a:ext cx="911878" cy="692902"/>
              <a:chOff x="1975701" y="4584032"/>
              <a:chExt cx="1008131" cy="692902"/>
            </a:xfrm>
          </p:grpSpPr>
          <p:grpSp>
            <p:nvGrpSpPr>
              <p:cNvPr id="74" name="Group 73"/>
              <p:cNvGrpSpPr/>
              <p:nvPr/>
            </p:nvGrpSpPr>
            <p:grpSpPr>
              <a:xfrm>
                <a:off x="1975701" y="4584032"/>
                <a:ext cx="1008131" cy="692902"/>
                <a:chOff x="1676900" y="2090703"/>
                <a:chExt cx="6349500" cy="2366001"/>
              </a:xfrm>
            </p:grpSpPr>
            <p:sp>
              <p:nvSpPr>
                <p:cNvPr id="76" name="Line 5"/>
                <p:cNvSpPr>
                  <a:spLocks noChangeShapeType="1"/>
                </p:cNvSpPr>
                <p:nvPr/>
              </p:nvSpPr>
              <p:spPr bwMode="auto">
                <a:xfrm>
                  <a:off x="1676901" y="4456704"/>
                  <a:ext cx="6349499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 type="none" w="med" len="med"/>
                  <a:tailEnd type="arrow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cxnSp>
              <p:nvCxnSpPr>
                <p:cNvPr id="77" name="Straight Arrow Connector 76"/>
                <p:cNvCxnSpPr>
                  <a:stCxn id="76" idx="0"/>
                </p:cNvCxnSpPr>
                <p:nvPr/>
              </p:nvCxnSpPr>
              <p:spPr bwMode="auto">
                <a:xfrm flipV="1">
                  <a:off x="1676900" y="2090703"/>
                  <a:ext cx="0" cy="2366000"/>
                </a:xfrm>
                <a:prstGeom prst="straightConnector1">
                  <a:avLst/>
                </a:prstGeom>
                <a:noFill/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arrow"/>
                </a:ln>
                <a:effectLst/>
              </p:spPr>
            </p:cxnSp>
          </p:grpSp>
          <p:sp>
            <p:nvSpPr>
              <p:cNvPr id="75" name="Freeform 74"/>
              <p:cNvSpPr/>
              <p:nvPr/>
            </p:nvSpPr>
            <p:spPr>
              <a:xfrm>
                <a:off x="1985210" y="4824664"/>
                <a:ext cx="902369" cy="445168"/>
              </a:xfrm>
              <a:custGeom>
                <a:avLst/>
                <a:gdLst>
                  <a:gd name="connsiteX0" fmla="*/ 0 w 902369"/>
                  <a:gd name="connsiteY0" fmla="*/ 445168 h 445168"/>
                  <a:gd name="connsiteX1" fmla="*/ 96253 w 902369"/>
                  <a:gd name="connsiteY1" fmla="*/ 156410 h 445168"/>
                  <a:gd name="connsiteX2" fmla="*/ 300790 w 902369"/>
                  <a:gd name="connsiteY2" fmla="*/ 0 h 445168"/>
                  <a:gd name="connsiteX3" fmla="*/ 601579 w 902369"/>
                  <a:gd name="connsiteY3" fmla="*/ 0 h 445168"/>
                  <a:gd name="connsiteX4" fmla="*/ 902369 w 902369"/>
                  <a:gd name="connsiteY4" fmla="*/ 144379 h 44516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902369" h="445168">
                    <a:moveTo>
                      <a:pt x="0" y="445168"/>
                    </a:moveTo>
                    <a:lnTo>
                      <a:pt x="96253" y="156410"/>
                    </a:lnTo>
                    <a:lnTo>
                      <a:pt x="300790" y="0"/>
                    </a:lnTo>
                    <a:lnTo>
                      <a:pt x="601579" y="0"/>
                    </a:lnTo>
                    <a:lnTo>
                      <a:pt x="902369" y="144379"/>
                    </a:lnTo>
                  </a:path>
                </a:pathLst>
              </a:custGeom>
              <a:noFill/>
              <a:ln w="28575">
                <a:solidFill>
                  <a:schemeClr val="tx1"/>
                </a:solidFill>
              </a:ln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1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endParaRPr>
              </a:p>
            </p:txBody>
          </p:sp>
        </p:grpSp>
        <p:grpSp>
          <p:nvGrpSpPr>
            <p:cNvPr id="78" name="Group 77"/>
            <p:cNvGrpSpPr/>
            <p:nvPr/>
          </p:nvGrpSpPr>
          <p:grpSpPr>
            <a:xfrm>
              <a:off x="7194615" y="2881544"/>
              <a:ext cx="911878" cy="692902"/>
              <a:chOff x="1975701" y="4584032"/>
              <a:chExt cx="1008131" cy="692902"/>
            </a:xfrm>
          </p:grpSpPr>
          <p:grpSp>
            <p:nvGrpSpPr>
              <p:cNvPr id="79" name="Group 78"/>
              <p:cNvGrpSpPr/>
              <p:nvPr/>
            </p:nvGrpSpPr>
            <p:grpSpPr>
              <a:xfrm>
                <a:off x="1975701" y="4584032"/>
                <a:ext cx="1008131" cy="692902"/>
                <a:chOff x="1676900" y="2090703"/>
                <a:chExt cx="6349500" cy="2366001"/>
              </a:xfrm>
            </p:grpSpPr>
            <p:sp>
              <p:nvSpPr>
                <p:cNvPr id="81" name="Line 5"/>
                <p:cNvSpPr>
                  <a:spLocks noChangeShapeType="1"/>
                </p:cNvSpPr>
                <p:nvPr/>
              </p:nvSpPr>
              <p:spPr bwMode="auto">
                <a:xfrm>
                  <a:off x="1676901" y="4456704"/>
                  <a:ext cx="6349499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 type="none" w="med" len="med"/>
                  <a:tailEnd type="arrow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cxnSp>
              <p:nvCxnSpPr>
                <p:cNvPr id="82" name="Straight Arrow Connector 81"/>
                <p:cNvCxnSpPr>
                  <a:stCxn id="81" idx="0"/>
                </p:cNvCxnSpPr>
                <p:nvPr/>
              </p:nvCxnSpPr>
              <p:spPr bwMode="auto">
                <a:xfrm flipV="1">
                  <a:off x="1676900" y="2090703"/>
                  <a:ext cx="0" cy="2366000"/>
                </a:xfrm>
                <a:prstGeom prst="straightConnector1">
                  <a:avLst/>
                </a:prstGeom>
                <a:noFill/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arrow"/>
                </a:ln>
                <a:effectLst/>
              </p:spPr>
            </p:cxnSp>
          </p:grpSp>
          <p:sp>
            <p:nvSpPr>
              <p:cNvPr id="80" name="Freeform 79"/>
              <p:cNvSpPr/>
              <p:nvPr/>
            </p:nvSpPr>
            <p:spPr>
              <a:xfrm>
                <a:off x="1985210" y="4824664"/>
                <a:ext cx="902369" cy="445168"/>
              </a:xfrm>
              <a:custGeom>
                <a:avLst/>
                <a:gdLst>
                  <a:gd name="connsiteX0" fmla="*/ 0 w 902369"/>
                  <a:gd name="connsiteY0" fmla="*/ 445168 h 445168"/>
                  <a:gd name="connsiteX1" fmla="*/ 96253 w 902369"/>
                  <a:gd name="connsiteY1" fmla="*/ 156410 h 445168"/>
                  <a:gd name="connsiteX2" fmla="*/ 300790 w 902369"/>
                  <a:gd name="connsiteY2" fmla="*/ 0 h 445168"/>
                  <a:gd name="connsiteX3" fmla="*/ 601579 w 902369"/>
                  <a:gd name="connsiteY3" fmla="*/ 0 h 445168"/>
                  <a:gd name="connsiteX4" fmla="*/ 902369 w 902369"/>
                  <a:gd name="connsiteY4" fmla="*/ 144379 h 44516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902369" h="445168">
                    <a:moveTo>
                      <a:pt x="0" y="445168"/>
                    </a:moveTo>
                    <a:lnTo>
                      <a:pt x="96253" y="156410"/>
                    </a:lnTo>
                    <a:lnTo>
                      <a:pt x="300790" y="0"/>
                    </a:lnTo>
                    <a:lnTo>
                      <a:pt x="601579" y="0"/>
                    </a:lnTo>
                    <a:lnTo>
                      <a:pt x="902369" y="144379"/>
                    </a:lnTo>
                  </a:path>
                </a:pathLst>
              </a:custGeom>
              <a:noFill/>
              <a:ln w="28575">
                <a:solidFill>
                  <a:schemeClr val="tx1"/>
                </a:solidFill>
              </a:ln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1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endParaRPr>
              </a:p>
            </p:txBody>
          </p:sp>
        </p:grpSp>
        <p:grpSp>
          <p:nvGrpSpPr>
            <p:cNvPr id="83" name="Group 82"/>
            <p:cNvGrpSpPr/>
            <p:nvPr/>
          </p:nvGrpSpPr>
          <p:grpSpPr>
            <a:xfrm>
              <a:off x="7112123" y="4082569"/>
              <a:ext cx="911878" cy="692902"/>
              <a:chOff x="1975701" y="4584032"/>
              <a:chExt cx="1008131" cy="692902"/>
            </a:xfrm>
          </p:grpSpPr>
          <p:grpSp>
            <p:nvGrpSpPr>
              <p:cNvPr id="84" name="Group 83"/>
              <p:cNvGrpSpPr/>
              <p:nvPr/>
            </p:nvGrpSpPr>
            <p:grpSpPr>
              <a:xfrm>
                <a:off x="1975701" y="4584032"/>
                <a:ext cx="1008131" cy="692902"/>
                <a:chOff x="1676900" y="2090703"/>
                <a:chExt cx="6349500" cy="2366001"/>
              </a:xfrm>
            </p:grpSpPr>
            <p:sp>
              <p:nvSpPr>
                <p:cNvPr id="86" name="Line 5"/>
                <p:cNvSpPr>
                  <a:spLocks noChangeShapeType="1"/>
                </p:cNvSpPr>
                <p:nvPr/>
              </p:nvSpPr>
              <p:spPr bwMode="auto">
                <a:xfrm>
                  <a:off x="1676901" y="4456704"/>
                  <a:ext cx="6349499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 type="none" w="med" len="med"/>
                  <a:tailEnd type="arrow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cxnSp>
              <p:nvCxnSpPr>
                <p:cNvPr id="87" name="Straight Arrow Connector 86"/>
                <p:cNvCxnSpPr>
                  <a:stCxn id="86" idx="0"/>
                </p:cNvCxnSpPr>
                <p:nvPr/>
              </p:nvCxnSpPr>
              <p:spPr bwMode="auto">
                <a:xfrm flipV="1">
                  <a:off x="1676900" y="2090703"/>
                  <a:ext cx="0" cy="2366000"/>
                </a:xfrm>
                <a:prstGeom prst="straightConnector1">
                  <a:avLst/>
                </a:prstGeom>
                <a:noFill/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arrow"/>
                </a:ln>
                <a:effectLst/>
              </p:spPr>
            </p:cxnSp>
          </p:grpSp>
          <p:sp>
            <p:nvSpPr>
              <p:cNvPr id="85" name="Freeform 84"/>
              <p:cNvSpPr/>
              <p:nvPr/>
            </p:nvSpPr>
            <p:spPr>
              <a:xfrm>
                <a:off x="1985210" y="4824664"/>
                <a:ext cx="902369" cy="445168"/>
              </a:xfrm>
              <a:custGeom>
                <a:avLst/>
                <a:gdLst>
                  <a:gd name="connsiteX0" fmla="*/ 0 w 902369"/>
                  <a:gd name="connsiteY0" fmla="*/ 445168 h 445168"/>
                  <a:gd name="connsiteX1" fmla="*/ 96253 w 902369"/>
                  <a:gd name="connsiteY1" fmla="*/ 156410 h 445168"/>
                  <a:gd name="connsiteX2" fmla="*/ 300790 w 902369"/>
                  <a:gd name="connsiteY2" fmla="*/ 0 h 445168"/>
                  <a:gd name="connsiteX3" fmla="*/ 601579 w 902369"/>
                  <a:gd name="connsiteY3" fmla="*/ 0 h 445168"/>
                  <a:gd name="connsiteX4" fmla="*/ 902369 w 902369"/>
                  <a:gd name="connsiteY4" fmla="*/ 144379 h 44516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902369" h="445168">
                    <a:moveTo>
                      <a:pt x="0" y="445168"/>
                    </a:moveTo>
                    <a:lnTo>
                      <a:pt x="96253" y="156410"/>
                    </a:lnTo>
                    <a:lnTo>
                      <a:pt x="300790" y="0"/>
                    </a:lnTo>
                    <a:lnTo>
                      <a:pt x="601579" y="0"/>
                    </a:lnTo>
                    <a:lnTo>
                      <a:pt x="902369" y="144379"/>
                    </a:lnTo>
                  </a:path>
                </a:pathLst>
              </a:custGeom>
              <a:noFill/>
              <a:ln w="28575">
                <a:solidFill>
                  <a:schemeClr val="tx1"/>
                </a:solidFill>
              </a:ln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1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endParaRPr>
              </a:p>
            </p:txBody>
          </p:sp>
        </p:grpSp>
        <p:grpSp>
          <p:nvGrpSpPr>
            <p:cNvPr id="88" name="Group 87"/>
            <p:cNvGrpSpPr/>
            <p:nvPr/>
          </p:nvGrpSpPr>
          <p:grpSpPr>
            <a:xfrm>
              <a:off x="6115230" y="5140981"/>
              <a:ext cx="911878" cy="692902"/>
              <a:chOff x="1975701" y="4584032"/>
              <a:chExt cx="1008131" cy="692902"/>
            </a:xfrm>
          </p:grpSpPr>
          <p:grpSp>
            <p:nvGrpSpPr>
              <p:cNvPr id="89" name="Group 88"/>
              <p:cNvGrpSpPr/>
              <p:nvPr/>
            </p:nvGrpSpPr>
            <p:grpSpPr>
              <a:xfrm>
                <a:off x="1975701" y="4584032"/>
                <a:ext cx="1008131" cy="692902"/>
                <a:chOff x="1676900" y="2090703"/>
                <a:chExt cx="6349500" cy="2366001"/>
              </a:xfrm>
            </p:grpSpPr>
            <p:sp>
              <p:nvSpPr>
                <p:cNvPr id="91" name="Line 5"/>
                <p:cNvSpPr>
                  <a:spLocks noChangeShapeType="1"/>
                </p:cNvSpPr>
                <p:nvPr/>
              </p:nvSpPr>
              <p:spPr bwMode="auto">
                <a:xfrm>
                  <a:off x="1676901" y="4456704"/>
                  <a:ext cx="6349499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 type="none" w="med" len="med"/>
                  <a:tailEnd type="arrow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cxnSp>
              <p:nvCxnSpPr>
                <p:cNvPr id="92" name="Straight Arrow Connector 91"/>
                <p:cNvCxnSpPr>
                  <a:stCxn id="91" idx="0"/>
                </p:cNvCxnSpPr>
                <p:nvPr/>
              </p:nvCxnSpPr>
              <p:spPr bwMode="auto">
                <a:xfrm flipV="1">
                  <a:off x="1676900" y="2090703"/>
                  <a:ext cx="0" cy="2366000"/>
                </a:xfrm>
                <a:prstGeom prst="straightConnector1">
                  <a:avLst/>
                </a:prstGeom>
                <a:noFill/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arrow"/>
                </a:ln>
                <a:effectLst/>
              </p:spPr>
            </p:cxnSp>
          </p:grpSp>
          <p:sp>
            <p:nvSpPr>
              <p:cNvPr id="90" name="Freeform 89"/>
              <p:cNvSpPr/>
              <p:nvPr/>
            </p:nvSpPr>
            <p:spPr>
              <a:xfrm>
                <a:off x="1985210" y="4824664"/>
                <a:ext cx="902369" cy="445168"/>
              </a:xfrm>
              <a:custGeom>
                <a:avLst/>
                <a:gdLst>
                  <a:gd name="connsiteX0" fmla="*/ 0 w 902369"/>
                  <a:gd name="connsiteY0" fmla="*/ 445168 h 445168"/>
                  <a:gd name="connsiteX1" fmla="*/ 96253 w 902369"/>
                  <a:gd name="connsiteY1" fmla="*/ 156410 h 445168"/>
                  <a:gd name="connsiteX2" fmla="*/ 300790 w 902369"/>
                  <a:gd name="connsiteY2" fmla="*/ 0 h 445168"/>
                  <a:gd name="connsiteX3" fmla="*/ 601579 w 902369"/>
                  <a:gd name="connsiteY3" fmla="*/ 0 h 445168"/>
                  <a:gd name="connsiteX4" fmla="*/ 902369 w 902369"/>
                  <a:gd name="connsiteY4" fmla="*/ 144379 h 44516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902369" h="445168">
                    <a:moveTo>
                      <a:pt x="0" y="445168"/>
                    </a:moveTo>
                    <a:lnTo>
                      <a:pt x="96253" y="156410"/>
                    </a:lnTo>
                    <a:lnTo>
                      <a:pt x="300790" y="0"/>
                    </a:lnTo>
                    <a:lnTo>
                      <a:pt x="601579" y="0"/>
                    </a:lnTo>
                    <a:lnTo>
                      <a:pt x="902369" y="144379"/>
                    </a:lnTo>
                  </a:path>
                </a:pathLst>
              </a:custGeom>
              <a:noFill/>
              <a:ln w="28575">
                <a:solidFill>
                  <a:schemeClr val="tx1"/>
                </a:solidFill>
              </a:ln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1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endParaRPr>
              </a:p>
            </p:txBody>
          </p:sp>
        </p:grpSp>
      </p:grp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lide </a:t>
            </a:r>
            <a:fld id="{CA1BF554-DF22-475E-92F9-B7E92000597D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39546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5" name="Slide Number Placeholder 5"/>
          <p:cNvSpPr txBox="1">
            <a:spLocks noGrp="1"/>
          </p:cNvSpPr>
          <p:nvPr/>
        </p:nvSpPr>
        <p:spPr bwMode="auto">
          <a:xfrm>
            <a:off x="6553200" y="653415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/>
            <a:r>
              <a:rPr lang="en-US" sz="1400" i="0"/>
              <a:t>Slide </a:t>
            </a:r>
            <a:fld id="{73179F04-1448-491D-BBAA-E6AB10CCC1B6}" type="slidenum">
              <a:rPr lang="en-US" sz="1400" i="0"/>
              <a:pPr algn="r"/>
              <a:t>21</a:t>
            </a:fld>
            <a:endParaRPr lang="en-US" sz="1400" i="0"/>
          </a:p>
        </p:txBody>
      </p:sp>
      <p:pic>
        <p:nvPicPr>
          <p:cNvPr id="74756" name="Picture 3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4875" y="1601788"/>
            <a:ext cx="709613" cy="5073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4757" name="Rectangle 4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sz="3200" dirty="0"/>
              <a:t>Value function approximations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1824176" y="1854460"/>
            <a:ext cx="675070" cy="4560799"/>
            <a:chOff x="1824176" y="1854460"/>
            <a:chExt cx="675070" cy="4560799"/>
          </a:xfrm>
        </p:grpSpPr>
        <p:grpSp>
          <p:nvGrpSpPr>
            <p:cNvPr id="23" name="Group 22"/>
            <p:cNvGrpSpPr/>
            <p:nvPr/>
          </p:nvGrpSpPr>
          <p:grpSpPr>
            <a:xfrm>
              <a:off x="1889641" y="5952043"/>
              <a:ext cx="609605" cy="463216"/>
              <a:chOff x="1975701" y="4584032"/>
              <a:chExt cx="1008131" cy="692902"/>
            </a:xfrm>
          </p:grpSpPr>
          <p:grpSp>
            <p:nvGrpSpPr>
              <p:cNvPr id="24" name="Group 23"/>
              <p:cNvGrpSpPr/>
              <p:nvPr/>
            </p:nvGrpSpPr>
            <p:grpSpPr>
              <a:xfrm>
                <a:off x="1975701" y="4584032"/>
                <a:ext cx="1008131" cy="692902"/>
                <a:chOff x="1676900" y="2090703"/>
                <a:chExt cx="6349500" cy="2366001"/>
              </a:xfrm>
            </p:grpSpPr>
            <p:sp>
              <p:nvSpPr>
                <p:cNvPr id="26" name="Line 5"/>
                <p:cNvSpPr>
                  <a:spLocks noChangeShapeType="1"/>
                </p:cNvSpPr>
                <p:nvPr/>
              </p:nvSpPr>
              <p:spPr bwMode="auto">
                <a:xfrm>
                  <a:off x="1676901" y="4456704"/>
                  <a:ext cx="6349499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 type="none" w="med" len="med"/>
                  <a:tailEnd type="arrow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cxnSp>
              <p:nvCxnSpPr>
                <p:cNvPr id="27" name="Straight Arrow Connector 26"/>
                <p:cNvCxnSpPr>
                  <a:stCxn id="26" idx="0"/>
                </p:cNvCxnSpPr>
                <p:nvPr/>
              </p:nvCxnSpPr>
              <p:spPr bwMode="auto">
                <a:xfrm flipV="1">
                  <a:off x="1676900" y="2090703"/>
                  <a:ext cx="0" cy="2366000"/>
                </a:xfrm>
                <a:prstGeom prst="straightConnector1">
                  <a:avLst/>
                </a:prstGeom>
                <a:noFill/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arrow"/>
                </a:ln>
                <a:effectLst/>
              </p:spPr>
            </p:cxnSp>
          </p:grpSp>
          <p:sp>
            <p:nvSpPr>
              <p:cNvPr id="25" name="Freeform 24"/>
              <p:cNvSpPr/>
              <p:nvPr/>
            </p:nvSpPr>
            <p:spPr>
              <a:xfrm>
                <a:off x="1985210" y="4824664"/>
                <a:ext cx="902369" cy="445168"/>
              </a:xfrm>
              <a:custGeom>
                <a:avLst/>
                <a:gdLst>
                  <a:gd name="connsiteX0" fmla="*/ 0 w 902369"/>
                  <a:gd name="connsiteY0" fmla="*/ 445168 h 445168"/>
                  <a:gd name="connsiteX1" fmla="*/ 96253 w 902369"/>
                  <a:gd name="connsiteY1" fmla="*/ 156410 h 445168"/>
                  <a:gd name="connsiteX2" fmla="*/ 300790 w 902369"/>
                  <a:gd name="connsiteY2" fmla="*/ 0 h 445168"/>
                  <a:gd name="connsiteX3" fmla="*/ 601579 w 902369"/>
                  <a:gd name="connsiteY3" fmla="*/ 0 h 445168"/>
                  <a:gd name="connsiteX4" fmla="*/ 902369 w 902369"/>
                  <a:gd name="connsiteY4" fmla="*/ 144379 h 44516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902369" h="445168">
                    <a:moveTo>
                      <a:pt x="0" y="445168"/>
                    </a:moveTo>
                    <a:lnTo>
                      <a:pt x="96253" y="156410"/>
                    </a:lnTo>
                    <a:lnTo>
                      <a:pt x="300790" y="0"/>
                    </a:lnTo>
                    <a:lnTo>
                      <a:pt x="601579" y="0"/>
                    </a:lnTo>
                    <a:lnTo>
                      <a:pt x="902369" y="144379"/>
                    </a:lnTo>
                  </a:path>
                </a:pathLst>
              </a:custGeom>
              <a:noFill/>
              <a:ln w="28575">
                <a:solidFill>
                  <a:schemeClr val="tx1"/>
                </a:solidFill>
              </a:ln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1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endParaRPr>
              </a:p>
            </p:txBody>
          </p:sp>
        </p:grpSp>
        <p:grpSp>
          <p:nvGrpSpPr>
            <p:cNvPr id="28" name="Group 27"/>
            <p:cNvGrpSpPr/>
            <p:nvPr/>
          </p:nvGrpSpPr>
          <p:grpSpPr>
            <a:xfrm>
              <a:off x="1880609" y="5212810"/>
              <a:ext cx="609605" cy="463216"/>
              <a:chOff x="1975701" y="4584032"/>
              <a:chExt cx="1008131" cy="692902"/>
            </a:xfrm>
          </p:grpSpPr>
          <p:grpSp>
            <p:nvGrpSpPr>
              <p:cNvPr id="29" name="Group 28"/>
              <p:cNvGrpSpPr/>
              <p:nvPr/>
            </p:nvGrpSpPr>
            <p:grpSpPr>
              <a:xfrm>
                <a:off x="1975701" y="4584032"/>
                <a:ext cx="1008131" cy="692902"/>
                <a:chOff x="1676900" y="2090703"/>
                <a:chExt cx="6349500" cy="2366001"/>
              </a:xfrm>
            </p:grpSpPr>
            <p:sp>
              <p:nvSpPr>
                <p:cNvPr id="31" name="Line 5"/>
                <p:cNvSpPr>
                  <a:spLocks noChangeShapeType="1"/>
                </p:cNvSpPr>
                <p:nvPr/>
              </p:nvSpPr>
              <p:spPr bwMode="auto">
                <a:xfrm>
                  <a:off x="1676901" y="4456704"/>
                  <a:ext cx="6349499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 type="none" w="med" len="med"/>
                  <a:tailEnd type="arrow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cxnSp>
              <p:nvCxnSpPr>
                <p:cNvPr id="32" name="Straight Arrow Connector 31"/>
                <p:cNvCxnSpPr>
                  <a:stCxn id="31" idx="0"/>
                </p:cNvCxnSpPr>
                <p:nvPr/>
              </p:nvCxnSpPr>
              <p:spPr bwMode="auto">
                <a:xfrm flipV="1">
                  <a:off x="1676900" y="2090703"/>
                  <a:ext cx="0" cy="2366000"/>
                </a:xfrm>
                <a:prstGeom prst="straightConnector1">
                  <a:avLst/>
                </a:prstGeom>
                <a:noFill/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arrow"/>
                </a:ln>
                <a:effectLst/>
              </p:spPr>
            </p:cxnSp>
          </p:grpSp>
          <p:sp>
            <p:nvSpPr>
              <p:cNvPr id="30" name="Freeform 29"/>
              <p:cNvSpPr/>
              <p:nvPr/>
            </p:nvSpPr>
            <p:spPr>
              <a:xfrm>
                <a:off x="1985210" y="4824664"/>
                <a:ext cx="902369" cy="445168"/>
              </a:xfrm>
              <a:custGeom>
                <a:avLst/>
                <a:gdLst>
                  <a:gd name="connsiteX0" fmla="*/ 0 w 902369"/>
                  <a:gd name="connsiteY0" fmla="*/ 445168 h 445168"/>
                  <a:gd name="connsiteX1" fmla="*/ 96253 w 902369"/>
                  <a:gd name="connsiteY1" fmla="*/ 156410 h 445168"/>
                  <a:gd name="connsiteX2" fmla="*/ 300790 w 902369"/>
                  <a:gd name="connsiteY2" fmla="*/ 0 h 445168"/>
                  <a:gd name="connsiteX3" fmla="*/ 601579 w 902369"/>
                  <a:gd name="connsiteY3" fmla="*/ 0 h 445168"/>
                  <a:gd name="connsiteX4" fmla="*/ 902369 w 902369"/>
                  <a:gd name="connsiteY4" fmla="*/ 144379 h 44516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902369" h="445168">
                    <a:moveTo>
                      <a:pt x="0" y="445168"/>
                    </a:moveTo>
                    <a:lnTo>
                      <a:pt x="96253" y="156410"/>
                    </a:lnTo>
                    <a:lnTo>
                      <a:pt x="300790" y="0"/>
                    </a:lnTo>
                    <a:lnTo>
                      <a:pt x="601579" y="0"/>
                    </a:lnTo>
                    <a:lnTo>
                      <a:pt x="902369" y="144379"/>
                    </a:lnTo>
                  </a:path>
                </a:pathLst>
              </a:custGeom>
              <a:noFill/>
              <a:ln w="28575">
                <a:solidFill>
                  <a:schemeClr val="tx1"/>
                </a:solidFill>
              </a:ln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1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endParaRPr>
              </a:p>
            </p:txBody>
          </p:sp>
        </p:grpSp>
        <p:grpSp>
          <p:nvGrpSpPr>
            <p:cNvPr id="33" name="Group 32"/>
            <p:cNvGrpSpPr/>
            <p:nvPr/>
          </p:nvGrpSpPr>
          <p:grpSpPr>
            <a:xfrm>
              <a:off x="1872008" y="4356564"/>
              <a:ext cx="609605" cy="463216"/>
              <a:chOff x="1975701" y="4584032"/>
              <a:chExt cx="1008131" cy="692902"/>
            </a:xfrm>
          </p:grpSpPr>
          <p:grpSp>
            <p:nvGrpSpPr>
              <p:cNvPr id="34" name="Group 33"/>
              <p:cNvGrpSpPr/>
              <p:nvPr/>
            </p:nvGrpSpPr>
            <p:grpSpPr>
              <a:xfrm>
                <a:off x="1975701" y="4584032"/>
                <a:ext cx="1008131" cy="692902"/>
                <a:chOff x="1676900" y="2090703"/>
                <a:chExt cx="6349500" cy="2366001"/>
              </a:xfrm>
            </p:grpSpPr>
            <p:sp>
              <p:nvSpPr>
                <p:cNvPr id="36" name="Line 5"/>
                <p:cNvSpPr>
                  <a:spLocks noChangeShapeType="1"/>
                </p:cNvSpPr>
                <p:nvPr/>
              </p:nvSpPr>
              <p:spPr bwMode="auto">
                <a:xfrm>
                  <a:off x="1676901" y="4456704"/>
                  <a:ext cx="6349499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 type="none" w="med" len="med"/>
                  <a:tailEnd type="arrow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cxnSp>
              <p:nvCxnSpPr>
                <p:cNvPr id="37" name="Straight Arrow Connector 36"/>
                <p:cNvCxnSpPr>
                  <a:stCxn id="36" idx="0"/>
                </p:cNvCxnSpPr>
                <p:nvPr/>
              </p:nvCxnSpPr>
              <p:spPr bwMode="auto">
                <a:xfrm flipV="1">
                  <a:off x="1676900" y="2090703"/>
                  <a:ext cx="0" cy="2366000"/>
                </a:xfrm>
                <a:prstGeom prst="straightConnector1">
                  <a:avLst/>
                </a:prstGeom>
                <a:noFill/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arrow"/>
                </a:ln>
                <a:effectLst/>
              </p:spPr>
            </p:cxnSp>
          </p:grpSp>
          <p:sp>
            <p:nvSpPr>
              <p:cNvPr id="35" name="Freeform 34"/>
              <p:cNvSpPr/>
              <p:nvPr/>
            </p:nvSpPr>
            <p:spPr>
              <a:xfrm>
                <a:off x="1985210" y="4824664"/>
                <a:ext cx="902369" cy="445168"/>
              </a:xfrm>
              <a:custGeom>
                <a:avLst/>
                <a:gdLst>
                  <a:gd name="connsiteX0" fmla="*/ 0 w 902369"/>
                  <a:gd name="connsiteY0" fmla="*/ 445168 h 445168"/>
                  <a:gd name="connsiteX1" fmla="*/ 96253 w 902369"/>
                  <a:gd name="connsiteY1" fmla="*/ 156410 h 445168"/>
                  <a:gd name="connsiteX2" fmla="*/ 300790 w 902369"/>
                  <a:gd name="connsiteY2" fmla="*/ 0 h 445168"/>
                  <a:gd name="connsiteX3" fmla="*/ 601579 w 902369"/>
                  <a:gd name="connsiteY3" fmla="*/ 0 h 445168"/>
                  <a:gd name="connsiteX4" fmla="*/ 902369 w 902369"/>
                  <a:gd name="connsiteY4" fmla="*/ 144379 h 44516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902369" h="445168">
                    <a:moveTo>
                      <a:pt x="0" y="445168"/>
                    </a:moveTo>
                    <a:lnTo>
                      <a:pt x="96253" y="156410"/>
                    </a:lnTo>
                    <a:lnTo>
                      <a:pt x="300790" y="0"/>
                    </a:lnTo>
                    <a:lnTo>
                      <a:pt x="601579" y="0"/>
                    </a:lnTo>
                    <a:lnTo>
                      <a:pt x="902369" y="144379"/>
                    </a:lnTo>
                  </a:path>
                </a:pathLst>
              </a:custGeom>
              <a:noFill/>
              <a:ln w="28575">
                <a:solidFill>
                  <a:schemeClr val="tx1"/>
                </a:solidFill>
              </a:ln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1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endParaRPr>
              </a:p>
            </p:txBody>
          </p:sp>
        </p:grpSp>
        <p:grpSp>
          <p:nvGrpSpPr>
            <p:cNvPr id="38" name="Group 37"/>
            <p:cNvGrpSpPr/>
            <p:nvPr/>
          </p:nvGrpSpPr>
          <p:grpSpPr>
            <a:xfrm>
              <a:off x="1824176" y="1854460"/>
              <a:ext cx="609605" cy="463216"/>
              <a:chOff x="1975701" y="4584032"/>
              <a:chExt cx="1008131" cy="692902"/>
            </a:xfrm>
          </p:grpSpPr>
          <p:grpSp>
            <p:nvGrpSpPr>
              <p:cNvPr id="39" name="Group 38"/>
              <p:cNvGrpSpPr/>
              <p:nvPr/>
            </p:nvGrpSpPr>
            <p:grpSpPr>
              <a:xfrm>
                <a:off x="1975701" y="4584032"/>
                <a:ext cx="1008131" cy="692902"/>
                <a:chOff x="1676900" y="2090703"/>
                <a:chExt cx="6349500" cy="2366001"/>
              </a:xfrm>
            </p:grpSpPr>
            <p:sp>
              <p:nvSpPr>
                <p:cNvPr id="41" name="Line 5"/>
                <p:cNvSpPr>
                  <a:spLocks noChangeShapeType="1"/>
                </p:cNvSpPr>
                <p:nvPr/>
              </p:nvSpPr>
              <p:spPr bwMode="auto">
                <a:xfrm>
                  <a:off x="1676901" y="4456704"/>
                  <a:ext cx="6349499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 type="none" w="med" len="med"/>
                  <a:tailEnd type="arrow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cxnSp>
              <p:nvCxnSpPr>
                <p:cNvPr id="42" name="Straight Arrow Connector 41"/>
                <p:cNvCxnSpPr>
                  <a:stCxn id="41" idx="0"/>
                </p:cNvCxnSpPr>
                <p:nvPr/>
              </p:nvCxnSpPr>
              <p:spPr bwMode="auto">
                <a:xfrm flipV="1">
                  <a:off x="1676900" y="2090703"/>
                  <a:ext cx="0" cy="2366000"/>
                </a:xfrm>
                <a:prstGeom prst="straightConnector1">
                  <a:avLst/>
                </a:prstGeom>
                <a:noFill/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arrow"/>
                </a:ln>
                <a:effectLst/>
              </p:spPr>
            </p:cxnSp>
          </p:grpSp>
          <p:sp>
            <p:nvSpPr>
              <p:cNvPr id="40" name="Freeform 39"/>
              <p:cNvSpPr/>
              <p:nvPr/>
            </p:nvSpPr>
            <p:spPr>
              <a:xfrm>
                <a:off x="1985210" y="4824664"/>
                <a:ext cx="902369" cy="445168"/>
              </a:xfrm>
              <a:custGeom>
                <a:avLst/>
                <a:gdLst>
                  <a:gd name="connsiteX0" fmla="*/ 0 w 902369"/>
                  <a:gd name="connsiteY0" fmla="*/ 445168 h 445168"/>
                  <a:gd name="connsiteX1" fmla="*/ 96253 w 902369"/>
                  <a:gd name="connsiteY1" fmla="*/ 156410 h 445168"/>
                  <a:gd name="connsiteX2" fmla="*/ 300790 w 902369"/>
                  <a:gd name="connsiteY2" fmla="*/ 0 h 445168"/>
                  <a:gd name="connsiteX3" fmla="*/ 601579 w 902369"/>
                  <a:gd name="connsiteY3" fmla="*/ 0 h 445168"/>
                  <a:gd name="connsiteX4" fmla="*/ 902369 w 902369"/>
                  <a:gd name="connsiteY4" fmla="*/ 144379 h 44516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902369" h="445168">
                    <a:moveTo>
                      <a:pt x="0" y="445168"/>
                    </a:moveTo>
                    <a:lnTo>
                      <a:pt x="96253" y="156410"/>
                    </a:lnTo>
                    <a:lnTo>
                      <a:pt x="300790" y="0"/>
                    </a:lnTo>
                    <a:lnTo>
                      <a:pt x="601579" y="0"/>
                    </a:lnTo>
                    <a:lnTo>
                      <a:pt x="902369" y="144379"/>
                    </a:lnTo>
                  </a:path>
                </a:pathLst>
              </a:custGeom>
              <a:noFill/>
              <a:ln w="28575">
                <a:solidFill>
                  <a:schemeClr val="tx1"/>
                </a:solidFill>
              </a:ln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1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endParaRPr>
              </a:p>
            </p:txBody>
          </p:sp>
        </p:grpSp>
        <p:grpSp>
          <p:nvGrpSpPr>
            <p:cNvPr id="43" name="Group 42"/>
            <p:cNvGrpSpPr/>
            <p:nvPr/>
          </p:nvGrpSpPr>
          <p:grpSpPr>
            <a:xfrm>
              <a:off x="1863407" y="2781763"/>
              <a:ext cx="609605" cy="463216"/>
              <a:chOff x="1975701" y="4584032"/>
              <a:chExt cx="1008131" cy="692902"/>
            </a:xfrm>
          </p:grpSpPr>
          <p:grpSp>
            <p:nvGrpSpPr>
              <p:cNvPr id="44" name="Group 43"/>
              <p:cNvGrpSpPr/>
              <p:nvPr/>
            </p:nvGrpSpPr>
            <p:grpSpPr>
              <a:xfrm>
                <a:off x="1975701" y="4584032"/>
                <a:ext cx="1008131" cy="692902"/>
                <a:chOff x="1676900" y="2090703"/>
                <a:chExt cx="6349500" cy="2366001"/>
              </a:xfrm>
            </p:grpSpPr>
            <p:sp>
              <p:nvSpPr>
                <p:cNvPr id="46" name="Line 5"/>
                <p:cNvSpPr>
                  <a:spLocks noChangeShapeType="1"/>
                </p:cNvSpPr>
                <p:nvPr/>
              </p:nvSpPr>
              <p:spPr bwMode="auto">
                <a:xfrm>
                  <a:off x="1676901" y="4456704"/>
                  <a:ext cx="6349499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 type="none" w="med" len="med"/>
                  <a:tailEnd type="arrow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cxnSp>
              <p:nvCxnSpPr>
                <p:cNvPr id="47" name="Straight Arrow Connector 46"/>
                <p:cNvCxnSpPr>
                  <a:stCxn id="46" idx="0"/>
                </p:cNvCxnSpPr>
                <p:nvPr/>
              </p:nvCxnSpPr>
              <p:spPr bwMode="auto">
                <a:xfrm flipV="1">
                  <a:off x="1676900" y="2090703"/>
                  <a:ext cx="0" cy="2366000"/>
                </a:xfrm>
                <a:prstGeom prst="straightConnector1">
                  <a:avLst/>
                </a:prstGeom>
                <a:noFill/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arrow"/>
                </a:ln>
                <a:effectLst/>
              </p:spPr>
            </p:cxnSp>
          </p:grpSp>
          <p:sp>
            <p:nvSpPr>
              <p:cNvPr id="45" name="Freeform 44"/>
              <p:cNvSpPr/>
              <p:nvPr/>
            </p:nvSpPr>
            <p:spPr>
              <a:xfrm>
                <a:off x="1985210" y="4824664"/>
                <a:ext cx="902369" cy="445168"/>
              </a:xfrm>
              <a:custGeom>
                <a:avLst/>
                <a:gdLst>
                  <a:gd name="connsiteX0" fmla="*/ 0 w 902369"/>
                  <a:gd name="connsiteY0" fmla="*/ 445168 h 445168"/>
                  <a:gd name="connsiteX1" fmla="*/ 96253 w 902369"/>
                  <a:gd name="connsiteY1" fmla="*/ 156410 h 445168"/>
                  <a:gd name="connsiteX2" fmla="*/ 300790 w 902369"/>
                  <a:gd name="connsiteY2" fmla="*/ 0 h 445168"/>
                  <a:gd name="connsiteX3" fmla="*/ 601579 w 902369"/>
                  <a:gd name="connsiteY3" fmla="*/ 0 h 445168"/>
                  <a:gd name="connsiteX4" fmla="*/ 902369 w 902369"/>
                  <a:gd name="connsiteY4" fmla="*/ 144379 h 44516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902369" h="445168">
                    <a:moveTo>
                      <a:pt x="0" y="445168"/>
                    </a:moveTo>
                    <a:lnTo>
                      <a:pt x="96253" y="156410"/>
                    </a:lnTo>
                    <a:lnTo>
                      <a:pt x="300790" y="0"/>
                    </a:lnTo>
                    <a:lnTo>
                      <a:pt x="601579" y="0"/>
                    </a:lnTo>
                    <a:lnTo>
                      <a:pt x="902369" y="144379"/>
                    </a:lnTo>
                  </a:path>
                </a:pathLst>
              </a:custGeom>
              <a:noFill/>
              <a:ln w="28575">
                <a:solidFill>
                  <a:schemeClr val="tx1"/>
                </a:solidFill>
              </a:ln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1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endParaRPr>
              </a:p>
            </p:txBody>
          </p:sp>
        </p:grpSp>
      </p:grp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lide </a:t>
            </a:r>
            <a:fld id="{CA1BF554-DF22-475E-92F9-B7E92000597D}" type="slidenum">
              <a:rPr lang="en-US" smtClean="0"/>
              <a:pPr>
                <a:defRPr/>
              </a:pPr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9249557"/>
      </p:ext>
    </p:extLst>
  </p:cSld>
  <p:clrMapOvr>
    <a:masterClrMapping/>
  </p:clrMapOvr>
  <p:transition spd="slow">
    <p:wipe/>
  </p:transition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6" name="Slide Number Placeholder 5"/>
          <p:cNvSpPr txBox="1">
            <a:spLocks noGrp="1"/>
          </p:cNvSpPr>
          <p:nvPr/>
        </p:nvSpPr>
        <p:spPr bwMode="auto">
          <a:xfrm>
            <a:off x="6553200" y="653415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/>
            <a:r>
              <a:rPr lang="en-US" sz="1400" i="0"/>
              <a:t>Slide </a:t>
            </a:r>
            <a:fld id="{8F4EE4E5-EFEB-4A91-BD89-ABD4C1EDAC7B}" type="slidenum">
              <a:rPr lang="en-US" sz="1400" i="0"/>
              <a:pPr algn="r"/>
              <a:t>22</a:t>
            </a:fld>
            <a:endParaRPr lang="en-US" sz="1400" i="0"/>
          </a:p>
        </p:txBody>
      </p:sp>
      <p:sp>
        <p:nvSpPr>
          <p:cNvPr id="8197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sz="3200" dirty="0"/>
              <a:t>Value function approximations</a:t>
            </a:r>
          </a:p>
        </p:txBody>
      </p:sp>
      <p:pic>
        <p:nvPicPr>
          <p:cNvPr id="8198" name="Picture 5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4875" y="1601788"/>
            <a:ext cx="709613" cy="5073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9" name="Text Box 7"/>
          <p:cNvSpPr txBox="1">
            <a:spLocks noChangeArrowheads="1"/>
          </p:cNvSpPr>
          <p:nvPr/>
        </p:nvSpPr>
        <p:spPr bwMode="auto">
          <a:xfrm>
            <a:off x="742147" y="1079500"/>
            <a:ext cx="95410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i="0" dirty="0"/>
              <a:t>Monday</a:t>
            </a:r>
          </a:p>
        </p:txBody>
      </p:sp>
      <p:graphicFrame>
        <p:nvGraphicFramePr>
          <p:cNvPr id="3994637" name="Object 13"/>
          <p:cNvGraphicFramePr>
            <a:graphicFrameLocks noChangeAspect="1"/>
          </p:cNvGraphicFramePr>
          <p:nvPr>
            <p:extLst/>
          </p:nvPr>
        </p:nvGraphicFramePr>
        <p:xfrm>
          <a:off x="7833697" y="3638717"/>
          <a:ext cx="812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Equation" r:id="rId5" imgW="177480" imgH="88560" progId="Equation.DSMT4">
                  <p:embed/>
                </p:oleObj>
              </mc:Choice>
              <mc:Fallback>
                <p:oleObj name="Equation" r:id="rId5" imgW="177480" imgH="88560" progId="Equation.DSMT4">
                  <p:embed/>
                  <p:pic>
                    <p:nvPicPr>
                      <p:cNvPr id="3994637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33697" y="3638717"/>
                        <a:ext cx="812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0" name="Text Box 14"/>
          <p:cNvSpPr txBox="1">
            <a:spLocks noChangeArrowheads="1"/>
          </p:cNvSpPr>
          <p:nvPr/>
        </p:nvSpPr>
        <p:spPr bwMode="auto">
          <a:xfrm>
            <a:off x="123171" y="1333500"/>
            <a:ext cx="69346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b="1" i="0" dirty="0"/>
              <a:t>Time</a:t>
            </a:r>
          </a:p>
        </p:txBody>
      </p:sp>
      <p:sp>
        <p:nvSpPr>
          <p:cNvPr id="8201" name="Text Box 15"/>
          <p:cNvSpPr txBox="1">
            <a:spLocks noChangeArrowheads="1"/>
          </p:cNvSpPr>
          <p:nvPr/>
        </p:nvSpPr>
        <p:spPr bwMode="auto">
          <a:xfrm>
            <a:off x="974566" y="1347788"/>
            <a:ext cx="49244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b="1" i="0" dirty="0"/>
              <a:t>:05</a:t>
            </a:r>
          </a:p>
        </p:txBody>
      </p:sp>
      <p:grpSp>
        <p:nvGrpSpPr>
          <p:cNvPr id="57" name="Group 56"/>
          <p:cNvGrpSpPr/>
          <p:nvPr/>
        </p:nvGrpSpPr>
        <p:grpSpPr>
          <a:xfrm>
            <a:off x="1824176" y="1854460"/>
            <a:ext cx="675070" cy="4560799"/>
            <a:chOff x="1824176" y="1854460"/>
            <a:chExt cx="675070" cy="4560799"/>
          </a:xfrm>
        </p:grpSpPr>
        <p:grpSp>
          <p:nvGrpSpPr>
            <p:cNvPr id="58" name="Group 57"/>
            <p:cNvGrpSpPr/>
            <p:nvPr/>
          </p:nvGrpSpPr>
          <p:grpSpPr>
            <a:xfrm>
              <a:off x="1889641" y="5952043"/>
              <a:ext cx="609605" cy="463216"/>
              <a:chOff x="1975701" y="4584032"/>
              <a:chExt cx="1008131" cy="692902"/>
            </a:xfrm>
          </p:grpSpPr>
          <p:grpSp>
            <p:nvGrpSpPr>
              <p:cNvPr id="79" name="Group 78"/>
              <p:cNvGrpSpPr/>
              <p:nvPr/>
            </p:nvGrpSpPr>
            <p:grpSpPr>
              <a:xfrm>
                <a:off x="1975701" y="4584032"/>
                <a:ext cx="1008131" cy="692902"/>
                <a:chOff x="1676900" y="2090703"/>
                <a:chExt cx="6349500" cy="2366001"/>
              </a:xfrm>
            </p:grpSpPr>
            <p:sp>
              <p:nvSpPr>
                <p:cNvPr id="81" name="Line 5"/>
                <p:cNvSpPr>
                  <a:spLocks noChangeShapeType="1"/>
                </p:cNvSpPr>
                <p:nvPr/>
              </p:nvSpPr>
              <p:spPr bwMode="auto">
                <a:xfrm>
                  <a:off x="1676901" y="4456704"/>
                  <a:ext cx="6349499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 type="none" w="med" len="med"/>
                  <a:tailEnd type="arrow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cxnSp>
              <p:nvCxnSpPr>
                <p:cNvPr id="82" name="Straight Arrow Connector 81"/>
                <p:cNvCxnSpPr>
                  <a:stCxn id="81" idx="0"/>
                </p:cNvCxnSpPr>
                <p:nvPr/>
              </p:nvCxnSpPr>
              <p:spPr bwMode="auto">
                <a:xfrm flipV="1">
                  <a:off x="1676900" y="2090703"/>
                  <a:ext cx="0" cy="2366000"/>
                </a:xfrm>
                <a:prstGeom prst="straightConnector1">
                  <a:avLst/>
                </a:prstGeom>
                <a:noFill/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arrow"/>
                </a:ln>
                <a:effectLst/>
              </p:spPr>
            </p:cxnSp>
          </p:grpSp>
          <p:sp>
            <p:nvSpPr>
              <p:cNvPr id="80" name="Freeform 79"/>
              <p:cNvSpPr/>
              <p:nvPr/>
            </p:nvSpPr>
            <p:spPr>
              <a:xfrm>
                <a:off x="1985210" y="4824664"/>
                <a:ext cx="902369" cy="445168"/>
              </a:xfrm>
              <a:custGeom>
                <a:avLst/>
                <a:gdLst>
                  <a:gd name="connsiteX0" fmla="*/ 0 w 902369"/>
                  <a:gd name="connsiteY0" fmla="*/ 445168 h 445168"/>
                  <a:gd name="connsiteX1" fmla="*/ 96253 w 902369"/>
                  <a:gd name="connsiteY1" fmla="*/ 156410 h 445168"/>
                  <a:gd name="connsiteX2" fmla="*/ 300790 w 902369"/>
                  <a:gd name="connsiteY2" fmla="*/ 0 h 445168"/>
                  <a:gd name="connsiteX3" fmla="*/ 601579 w 902369"/>
                  <a:gd name="connsiteY3" fmla="*/ 0 h 445168"/>
                  <a:gd name="connsiteX4" fmla="*/ 902369 w 902369"/>
                  <a:gd name="connsiteY4" fmla="*/ 144379 h 44516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902369" h="445168">
                    <a:moveTo>
                      <a:pt x="0" y="445168"/>
                    </a:moveTo>
                    <a:lnTo>
                      <a:pt x="96253" y="156410"/>
                    </a:lnTo>
                    <a:lnTo>
                      <a:pt x="300790" y="0"/>
                    </a:lnTo>
                    <a:lnTo>
                      <a:pt x="601579" y="0"/>
                    </a:lnTo>
                    <a:lnTo>
                      <a:pt x="902369" y="144379"/>
                    </a:lnTo>
                  </a:path>
                </a:pathLst>
              </a:custGeom>
              <a:noFill/>
              <a:ln w="28575">
                <a:solidFill>
                  <a:schemeClr val="tx1"/>
                </a:solidFill>
              </a:ln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1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endParaRPr>
              </a:p>
            </p:txBody>
          </p:sp>
        </p:grpSp>
        <p:grpSp>
          <p:nvGrpSpPr>
            <p:cNvPr id="59" name="Group 58"/>
            <p:cNvGrpSpPr/>
            <p:nvPr/>
          </p:nvGrpSpPr>
          <p:grpSpPr>
            <a:xfrm>
              <a:off x="1880609" y="5212810"/>
              <a:ext cx="609605" cy="463216"/>
              <a:chOff x="1975701" y="4584032"/>
              <a:chExt cx="1008131" cy="692902"/>
            </a:xfrm>
          </p:grpSpPr>
          <p:grpSp>
            <p:nvGrpSpPr>
              <p:cNvPr id="75" name="Group 74"/>
              <p:cNvGrpSpPr/>
              <p:nvPr/>
            </p:nvGrpSpPr>
            <p:grpSpPr>
              <a:xfrm>
                <a:off x="1975701" y="4584032"/>
                <a:ext cx="1008131" cy="692902"/>
                <a:chOff x="1676900" y="2090703"/>
                <a:chExt cx="6349500" cy="2366001"/>
              </a:xfrm>
            </p:grpSpPr>
            <p:sp>
              <p:nvSpPr>
                <p:cNvPr id="77" name="Line 5"/>
                <p:cNvSpPr>
                  <a:spLocks noChangeShapeType="1"/>
                </p:cNvSpPr>
                <p:nvPr/>
              </p:nvSpPr>
              <p:spPr bwMode="auto">
                <a:xfrm>
                  <a:off x="1676901" y="4456704"/>
                  <a:ext cx="6349499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 type="none" w="med" len="med"/>
                  <a:tailEnd type="arrow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cxnSp>
              <p:nvCxnSpPr>
                <p:cNvPr id="78" name="Straight Arrow Connector 77"/>
                <p:cNvCxnSpPr>
                  <a:stCxn id="77" idx="0"/>
                </p:cNvCxnSpPr>
                <p:nvPr/>
              </p:nvCxnSpPr>
              <p:spPr bwMode="auto">
                <a:xfrm flipV="1">
                  <a:off x="1676900" y="2090703"/>
                  <a:ext cx="0" cy="2366000"/>
                </a:xfrm>
                <a:prstGeom prst="straightConnector1">
                  <a:avLst/>
                </a:prstGeom>
                <a:noFill/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arrow"/>
                </a:ln>
                <a:effectLst/>
              </p:spPr>
            </p:cxnSp>
          </p:grpSp>
          <p:sp>
            <p:nvSpPr>
              <p:cNvPr id="76" name="Freeform 75"/>
              <p:cNvSpPr/>
              <p:nvPr/>
            </p:nvSpPr>
            <p:spPr>
              <a:xfrm>
                <a:off x="1985210" y="4824664"/>
                <a:ext cx="902369" cy="445168"/>
              </a:xfrm>
              <a:custGeom>
                <a:avLst/>
                <a:gdLst>
                  <a:gd name="connsiteX0" fmla="*/ 0 w 902369"/>
                  <a:gd name="connsiteY0" fmla="*/ 445168 h 445168"/>
                  <a:gd name="connsiteX1" fmla="*/ 96253 w 902369"/>
                  <a:gd name="connsiteY1" fmla="*/ 156410 h 445168"/>
                  <a:gd name="connsiteX2" fmla="*/ 300790 w 902369"/>
                  <a:gd name="connsiteY2" fmla="*/ 0 h 445168"/>
                  <a:gd name="connsiteX3" fmla="*/ 601579 w 902369"/>
                  <a:gd name="connsiteY3" fmla="*/ 0 h 445168"/>
                  <a:gd name="connsiteX4" fmla="*/ 902369 w 902369"/>
                  <a:gd name="connsiteY4" fmla="*/ 144379 h 44516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902369" h="445168">
                    <a:moveTo>
                      <a:pt x="0" y="445168"/>
                    </a:moveTo>
                    <a:lnTo>
                      <a:pt x="96253" y="156410"/>
                    </a:lnTo>
                    <a:lnTo>
                      <a:pt x="300790" y="0"/>
                    </a:lnTo>
                    <a:lnTo>
                      <a:pt x="601579" y="0"/>
                    </a:lnTo>
                    <a:lnTo>
                      <a:pt x="902369" y="144379"/>
                    </a:lnTo>
                  </a:path>
                </a:pathLst>
              </a:custGeom>
              <a:noFill/>
              <a:ln w="28575">
                <a:solidFill>
                  <a:schemeClr val="tx1"/>
                </a:solidFill>
              </a:ln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1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endParaRPr>
              </a:p>
            </p:txBody>
          </p:sp>
        </p:grpSp>
        <p:grpSp>
          <p:nvGrpSpPr>
            <p:cNvPr id="60" name="Group 59"/>
            <p:cNvGrpSpPr/>
            <p:nvPr/>
          </p:nvGrpSpPr>
          <p:grpSpPr>
            <a:xfrm>
              <a:off x="1872008" y="4356564"/>
              <a:ext cx="609605" cy="463216"/>
              <a:chOff x="1975701" y="4584032"/>
              <a:chExt cx="1008131" cy="692902"/>
            </a:xfrm>
          </p:grpSpPr>
          <p:grpSp>
            <p:nvGrpSpPr>
              <p:cNvPr id="71" name="Group 70"/>
              <p:cNvGrpSpPr/>
              <p:nvPr/>
            </p:nvGrpSpPr>
            <p:grpSpPr>
              <a:xfrm>
                <a:off x="1975701" y="4584032"/>
                <a:ext cx="1008131" cy="692902"/>
                <a:chOff x="1676900" y="2090703"/>
                <a:chExt cx="6349500" cy="2366001"/>
              </a:xfrm>
            </p:grpSpPr>
            <p:sp>
              <p:nvSpPr>
                <p:cNvPr id="73" name="Line 5"/>
                <p:cNvSpPr>
                  <a:spLocks noChangeShapeType="1"/>
                </p:cNvSpPr>
                <p:nvPr/>
              </p:nvSpPr>
              <p:spPr bwMode="auto">
                <a:xfrm>
                  <a:off x="1676901" y="4456704"/>
                  <a:ext cx="6349499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 type="none" w="med" len="med"/>
                  <a:tailEnd type="arrow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cxnSp>
              <p:nvCxnSpPr>
                <p:cNvPr id="74" name="Straight Arrow Connector 73"/>
                <p:cNvCxnSpPr>
                  <a:stCxn id="73" idx="0"/>
                </p:cNvCxnSpPr>
                <p:nvPr/>
              </p:nvCxnSpPr>
              <p:spPr bwMode="auto">
                <a:xfrm flipV="1">
                  <a:off x="1676900" y="2090703"/>
                  <a:ext cx="0" cy="2366000"/>
                </a:xfrm>
                <a:prstGeom prst="straightConnector1">
                  <a:avLst/>
                </a:prstGeom>
                <a:noFill/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arrow"/>
                </a:ln>
                <a:effectLst/>
              </p:spPr>
            </p:cxnSp>
          </p:grpSp>
          <p:sp>
            <p:nvSpPr>
              <p:cNvPr id="72" name="Freeform 71"/>
              <p:cNvSpPr/>
              <p:nvPr/>
            </p:nvSpPr>
            <p:spPr>
              <a:xfrm>
                <a:off x="1985210" y="4824664"/>
                <a:ext cx="902369" cy="445168"/>
              </a:xfrm>
              <a:custGeom>
                <a:avLst/>
                <a:gdLst>
                  <a:gd name="connsiteX0" fmla="*/ 0 w 902369"/>
                  <a:gd name="connsiteY0" fmla="*/ 445168 h 445168"/>
                  <a:gd name="connsiteX1" fmla="*/ 96253 w 902369"/>
                  <a:gd name="connsiteY1" fmla="*/ 156410 h 445168"/>
                  <a:gd name="connsiteX2" fmla="*/ 300790 w 902369"/>
                  <a:gd name="connsiteY2" fmla="*/ 0 h 445168"/>
                  <a:gd name="connsiteX3" fmla="*/ 601579 w 902369"/>
                  <a:gd name="connsiteY3" fmla="*/ 0 h 445168"/>
                  <a:gd name="connsiteX4" fmla="*/ 902369 w 902369"/>
                  <a:gd name="connsiteY4" fmla="*/ 144379 h 44516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902369" h="445168">
                    <a:moveTo>
                      <a:pt x="0" y="445168"/>
                    </a:moveTo>
                    <a:lnTo>
                      <a:pt x="96253" y="156410"/>
                    </a:lnTo>
                    <a:lnTo>
                      <a:pt x="300790" y="0"/>
                    </a:lnTo>
                    <a:lnTo>
                      <a:pt x="601579" y="0"/>
                    </a:lnTo>
                    <a:lnTo>
                      <a:pt x="902369" y="144379"/>
                    </a:lnTo>
                  </a:path>
                </a:pathLst>
              </a:custGeom>
              <a:noFill/>
              <a:ln w="28575">
                <a:solidFill>
                  <a:schemeClr val="tx1"/>
                </a:solidFill>
              </a:ln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1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endParaRPr>
              </a:p>
            </p:txBody>
          </p:sp>
        </p:grpSp>
        <p:grpSp>
          <p:nvGrpSpPr>
            <p:cNvPr id="61" name="Group 60"/>
            <p:cNvGrpSpPr/>
            <p:nvPr/>
          </p:nvGrpSpPr>
          <p:grpSpPr>
            <a:xfrm>
              <a:off x="1824176" y="1854460"/>
              <a:ext cx="609605" cy="463216"/>
              <a:chOff x="1975701" y="4584032"/>
              <a:chExt cx="1008131" cy="692902"/>
            </a:xfrm>
          </p:grpSpPr>
          <p:grpSp>
            <p:nvGrpSpPr>
              <p:cNvPr id="67" name="Group 66"/>
              <p:cNvGrpSpPr/>
              <p:nvPr/>
            </p:nvGrpSpPr>
            <p:grpSpPr>
              <a:xfrm>
                <a:off x="1975701" y="4584032"/>
                <a:ext cx="1008131" cy="692902"/>
                <a:chOff x="1676900" y="2090703"/>
                <a:chExt cx="6349500" cy="2366001"/>
              </a:xfrm>
            </p:grpSpPr>
            <p:sp>
              <p:nvSpPr>
                <p:cNvPr id="69" name="Line 5"/>
                <p:cNvSpPr>
                  <a:spLocks noChangeShapeType="1"/>
                </p:cNvSpPr>
                <p:nvPr/>
              </p:nvSpPr>
              <p:spPr bwMode="auto">
                <a:xfrm>
                  <a:off x="1676901" y="4456704"/>
                  <a:ext cx="6349499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 type="none" w="med" len="med"/>
                  <a:tailEnd type="arrow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cxnSp>
              <p:nvCxnSpPr>
                <p:cNvPr id="70" name="Straight Arrow Connector 69"/>
                <p:cNvCxnSpPr>
                  <a:stCxn id="69" idx="0"/>
                </p:cNvCxnSpPr>
                <p:nvPr/>
              </p:nvCxnSpPr>
              <p:spPr bwMode="auto">
                <a:xfrm flipV="1">
                  <a:off x="1676900" y="2090703"/>
                  <a:ext cx="0" cy="2366000"/>
                </a:xfrm>
                <a:prstGeom prst="straightConnector1">
                  <a:avLst/>
                </a:prstGeom>
                <a:noFill/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arrow"/>
                </a:ln>
                <a:effectLst/>
              </p:spPr>
            </p:cxnSp>
          </p:grpSp>
          <p:sp>
            <p:nvSpPr>
              <p:cNvPr id="68" name="Freeform 67"/>
              <p:cNvSpPr/>
              <p:nvPr/>
            </p:nvSpPr>
            <p:spPr>
              <a:xfrm>
                <a:off x="1985210" y="4824664"/>
                <a:ext cx="902369" cy="445168"/>
              </a:xfrm>
              <a:custGeom>
                <a:avLst/>
                <a:gdLst>
                  <a:gd name="connsiteX0" fmla="*/ 0 w 902369"/>
                  <a:gd name="connsiteY0" fmla="*/ 445168 h 445168"/>
                  <a:gd name="connsiteX1" fmla="*/ 96253 w 902369"/>
                  <a:gd name="connsiteY1" fmla="*/ 156410 h 445168"/>
                  <a:gd name="connsiteX2" fmla="*/ 300790 w 902369"/>
                  <a:gd name="connsiteY2" fmla="*/ 0 h 445168"/>
                  <a:gd name="connsiteX3" fmla="*/ 601579 w 902369"/>
                  <a:gd name="connsiteY3" fmla="*/ 0 h 445168"/>
                  <a:gd name="connsiteX4" fmla="*/ 902369 w 902369"/>
                  <a:gd name="connsiteY4" fmla="*/ 144379 h 44516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902369" h="445168">
                    <a:moveTo>
                      <a:pt x="0" y="445168"/>
                    </a:moveTo>
                    <a:lnTo>
                      <a:pt x="96253" y="156410"/>
                    </a:lnTo>
                    <a:lnTo>
                      <a:pt x="300790" y="0"/>
                    </a:lnTo>
                    <a:lnTo>
                      <a:pt x="601579" y="0"/>
                    </a:lnTo>
                    <a:lnTo>
                      <a:pt x="902369" y="144379"/>
                    </a:lnTo>
                  </a:path>
                </a:pathLst>
              </a:custGeom>
              <a:noFill/>
              <a:ln w="28575">
                <a:solidFill>
                  <a:schemeClr val="tx1"/>
                </a:solidFill>
              </a:ln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1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endParaRPr>
              </a:p>
            </p:txBody>
          </p:sp>
        </p:grpSp>
        <p:grpSp>
          <p:nvGrpSpPr>
            <p:cNvPr id="62" name="Group 61"/>
            <p:cNvGrpSpPr/>
            <p:nvPr/>
          </p:nvGrpSpPr>
          <p:grpSpPr>
            <a:xfrm>
              <a:off x="1863407" y="2781763"/>
              <a:ext cx="609605" cy="463216"/>
              <a:chOff x="1975701" y="4584032"/>
              <a:chExt cx="1008131" cy="692902"/>
            </a:xfrm>
          </p:grpSpPr>
          <p:grpSp>
            <p:nvGrpSpPr>
              <p:cNvPr id="63" name="Group 62"/>
              <p:cNvGrpSpPr/>
              <p:nvPr/>
            </p:nvGrpSpPr>
            <p:grpSpPr>
              <a:xfrm>
                <a:off x="1975701" y="4584032"/>
                <a:ext cx="1008131" cy="692902"/>
                <a:chOff x="1676900" y="2090703"/>
                <a:chExt cx="6349500" cy="2366001"/>
              </a:xfrm>
            </p:grpSpPr>
            <p:sp>
              <p:nvSpPr>
                <p:cNvPr id="65" name="Line 5"/>
                <p:cNvSpPr>
                  <a:spLocks noChangeShapeType="1"/>
                </p:cNvSpPr>
                <p:nvPr/>
              </p:nvSpPr>
              <p:spPr bwMode="auto">
                <a:xfrm>
                  <a:off x="1676901" y="4456704"/>
                  <a:ext cx="6349499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 type="none" w="med" len="med"/>
                  <a:tailEnd type="arrow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cxnSp>
              <p:nvCxnSpPr>
                <p:cNvPr id="66" name="Straight Arrow Connector 65"/>
                <p:cNvCxnSpPr>
                  <a:stCxn id="65" idx="0"/>
                </p:cNvCxnSpPr>
                <p:nvPr/>
              </p:nvCxnSpPr>
              <p:spPr bwMode="auto">
                <a:xfrm flipV="1">
                  <a:off x="1676900" y="2090703"/>
                  <a:ext cx="0" cy="2366000"/>
                </a:xfrm>
                <a:prstGeom prst="straightConnector1">
                  <a:avLst/>
                </a:prstGeom>
                <a:noFill/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arrow"/>
                </a:ln>
                <a:effectLst/>
              </p:spPr>
            </p:cxnSp>
          </p:grpSp>
          <p:sp>
            <p:nvSpPr>
              <p:cNvPr id="64" name="Freeform 63"/>
              <p:cNvSpPr/>
              <p:nvPr/>
            </p:nvSpPr>
            <p:spPr>
              <a:xfrm>
                <a:off x="1985210" y="4824664"/>
                <a:ext cx="902369" cy="445168"/>
              </a:xfrm>
              <a:custGeom>
                <a:avLst/>
                <a:gdLst>
                  <a:gd name="connsiteX0" fmla="*/ 0 w 902369"/>
                  <a:gd name="connsiteY0" fmla="*/ 445168 h 445168"/>
                  <a:gd name="connsiteX1" fmla="*/ 96253 w 902369"/>
                  <a:gd name="connsiteY1" fmla="*/ 156410 h 445168"/>
                  <a:gd name="connsiteX2" fmla="*/ 300790 w 902369"/>
                  <a:gd name="connsiteY2" fmla="*/ 0 h 445168"/>
                  <a:gd name="connsiteX3" fmla="*/ 601579 w 902369"/>
                  <a:gd name="connsiteY3" fmla="*/ 0 h 445168"/>
                  <a:gd name="connsiteX4" fmla="*/ 902369 w 902369"/>
                  <a:gd name="connsiteY4" fmla="*/ 144379 h 44516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902369" h="445168">
                    <a:moveTo>
                      <a:pt x="0" y="445168"/>
                    </a:moveTo>
                    <a:lnTo>
                      <a:pt x="96253" y="156410"/>
                    </a:lnTo>
                    <a:lnTo>
                      <a:pt x="300790" y="0"/>
                    </a:lnTo>
                    <a:lnTo>
                      <a:pt x="601579" y="0"/>
                    </a:lnTo>
                    <a:lnTo>
                      <a:pt x="902369" y="144379"/>
                    </a:lnTo>
                  </a:path>
                </a:pathLst>
              </a:custGeom>
              <a:noFill/>
              <a:ln w="28575">
                <a:solidFill>
                  <a:schemeClr val="tx1"/>
                </a:solidFill>
              </a:ln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1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endParaRPr>
              </a:p>
            </p:txBody>
          </p:sp>
        </p:grpSp>
      </p:grpSp>
      <p:grpSp>
        <p:nvGrpSpPr>
          <p:cNvPr id="10" name="Group 9"/>
          <p:cNvGrpSpPr/>
          <p:nvPr/>
        </p:nvGrpSpPr>
        <p:grpSpPr>
          <a:xfrm>
            <a:off x="2521391" y="1336675"/>
            <a:ext cx="1537999" cy="5340350"/>
            <a:chOff x="2521391" y="1336675"/>
            <a:chExt cx="1537999" cy="5340350"/>
          </a:xfrm>
        </p:grpSpPr>
        <p:grpSp>
          <p:nvGrpSpPr>
            <p:cNvPr id="2" name="Group 25"/>
            <p:cNvGrpSpPr>
              <a:grpSpLocks/>
            </p:cNvGrpSpPr>
            <p:nvPr/>
          </p:nvGrpSpPr>
          <p:grpSpPr bwMode="auto">
            <a:xfrm>
              <a:off x="2521391" y="1336675"/>
              <a:ext cx="709612" cy="5340350"/>
              <a:chOff x="1179" y="842"/>
              <a:chExt cx="447" cy="3364"/>
            </a:xfrm>
          </p:grpSpPr>
          <p:pic>
            <p:nvPicPr>
              <p:cNvPr id="8220" name="Picture 8"/>
              <p:cNvPicPr>
                <a:picLocks noChangeAspect="1" noChangeArrowheads="1"/>
              </p:cNvPicPr>
              <p:nvPr/>
            </p:nvPicPr>
            <p:blipFill>
              <a:blip r:embed="rId4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179" y="1010"/>
                <a:ext cx="447" cy="31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8221" name="Text Box 16"/>
              <p:cNvSpPr txBox="1">
                <a:spLocks noChangeArrowheads="1"/>
              </p:cNvSpPr>
              <p:nvPr/>
            </p:nvSpPr>
            <p:spPr bwMode="auto">
              <a:xfrm>
                <a:off x="1239" y="842"/>
                <a:ext cx="310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i="1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i="1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i="1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i="1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i="1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i="1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i="1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i="1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i="1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r>
                  <a:rPr lang="en-US" b="1" i="0" dirty="0"/>
                  <a:t>:10</a:t>
                </a:r>
              </a:p>
            </p:txBody>
          </p:sp>
        </p:grpSp>
        <p:grpSp>
          <p:nvGrpSpPr>
            <p:cNvPr id="85" name="Group 84"/>
            <p:cNvGrpSpPr/>
            <p:nvPr/>
          </p:nvGrpSpPr>
          <p:grpSpPr>
            <a:xfrm>
              <a:off x="3384320" y="1862476"/>
              <a:ext cx="675070" cy="4560799"/>
              <a:chOff x="1824176" y="1854460"/>
              <a:chExt cx="675070" cy="4560799"/>
            </a:xfrm>
          </p:grpSpPr>
          <p:grpSp>
            <p:nvGrpSpPr>
              <p:cNvPr id="86" name="Group 85"/>
              <p:cNvGrpSpPr/>
              <p:nvPr/>
            </p:nvGrpSpPr>
            <p:grpSpPr>
              <a:xfrm>
                <a:off x="1889641" y="5952043"/>
                <a:ext cx="609605" cy="463216"/>
                <a:chOff x="1975701" y="4584032"/>
                <a:chExt cx="1008131" cy="692902"/>
              </a:xfrm>
            </p:grpSpPr>
            <p:grpSp>
              <p:nvGrpSpPr>
                <p:cNvPr id="107" name="Group 106"/>
                <p:cNvGrpSpPr/>
                <p:nvPr/>
              </p:nvGrpSpPr>
              <p:grpSpPr>
                <a:xfrm>
                  <a:off x="1975701" y="4584032"/>
                  <a:ext cx="1008131" cy="692902"/>
                  <a:chOff x="1676900" y="2090703"/>
                  <a:chExt cx="6349500" cy="2366001"/>
                </a:xfrm>
              </p:grpSpPr>
              <p:sp>
                <p:nvSpPr>
                  <p:cNvPr id="109" name="Line 5"/>
                  <p:cNvSpPr>
                    <a:spLocks noChangeShapeType="1"/>
                  </p:cNvSpPr>
                  <p:nvPr/>
                </p:nvSpPr>
                <p:spPr bwMode="auto">
                  <a:xfrm>
                    <a:off x="1676901" y="4456704"/>
                    <a:ext cx="6349499" cy="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 type="none" w="med" len="med"/>
                    <a:tailEnd type="arrow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cxnSp>
                <p:nvCxnSpPr>
                  <p:cNvPr id="110" name="Straight Arrow Connector 109"/>
                  <p:cNvCxnSpPr>
                    <a:stCxn id="109" idx="0"/>
                  </p:cNvCxnSpPr>
                  <p:nvPr/>
                </p:nvCxnSpPr>
                <p:spPr bwMode="auto">
                  <a:xfrm flipV="1">
                    <a:off x="1676900" y="2090703"/>
                    <a:ext cx="0" cy="2366000"/>
                  </a:xfrm>
                  <a:prstGeom prst="straightConnector1">
                    <a:avLst/>
                  </a:prstGeom>
                  <a:noFill/>
                  <a:ln w="2857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arrow"/>
                  </a:ln>
                  <a:effectLst/>
                </p:spPr>
              </p:cxnSp>
            </p:grpSp>
            <p:sp>
              <p:nvSpPr>
                <p:cNvPr id="108" name="Freeform 107"/>
                <p:cNvSpPr/>
                <p:nvPr/>
              </p:nvSpPr>
              <p:spPr>
                <a:xfrm>
                  <a:off x="1985210" y="4824664"/>
                  <a:ext cx="902369" cy="445168"/>
                </a:xfrm>
                <a:custGeom>
                  <a:avLst/>
                  <a:gdLst>
                    <a:gd name="connsiteX0" fmla="*/ 0 w 902369"/>
                    <a:gd name="connsiteY0" fmla="*/ 445168 h 445168"/>
                    <a:gd name="connsiteX1" fmla="*/ 96253 w 902369"/>
                    <a:gd name="connsiteY1" fmla="*/ 156410 h 445168"/>
                    <a:gd name="connsiteX2" fmla="*/ 300790 w 902369"/>
                    <a:gd name="connsiteY2" fmla="*/ 0 h 445168"/>
                    <a:gd name="connsiteX3" fmla="*/ 601579 w 902369"/>
                    <a:gd name="connsiteY3" fmla="*/ 0 h 445168"/>
                    <a:gd name="connsiteX4" fmla="*/ 902369 w 902369"/>
                    <a:gd name="connsiteY4" fmla="*/ 144379 h 445168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902369" h="445168">
                      <a:moveTo>
                        <a:pt x="0" y="445168"/>
                      </a:moveTo>
                      <a:lnTo>
                        <a:pt x="96253" y="156410"/>
                      </a:lnTo>
                      <a:lnTo>
                        <a:pt x="300790" y="0"/>
                      </a:lnTo>
                      <a:lnTo>
                        <a:pt x="601579" y="0"/>
                      </a:lnTo>
                      <a:lnTo>
                        <a:pt x="902369" y="144379"/>
                      </a:lnTo>
                    </a:path>
                  </a:pathLst>
                </a:custGeom>
                <a:noFill/>
                <a:ln w="28575">
                  <a:solidFill>
                    <a:schemeClr val="tx1"/>
                  </a:solidFill>
                </a:ln>
              </p:spPr>
              <p:txBody>
                <a:bodyPr vert="horz" wrap="none" lIns="91440" tIns="45720" rIns="91440" bIns="45720" numCol="1" rtlCol="0" anchor="ctr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1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</a:endParaRPr>
                </a:p>
              </p:txBody>
            </p:sp>
          </p:grpSp>
          <p:grpSp>
            <p:nvGrpSpPr>
              <p:cNvPr id="87" name="Group 86"/>
              <p:cNvGrpSpPr/>
              <p:nvPr/>
            </p:nvGrpSpPr>
            <p:grpSpPr>
              <a:xfrm>
                <a:off x="1880609" y="5212810"/>
                <a:ext cx="609605" cy="463216"/>
                <a:chOff x="1975701" y="4584032"/>
                <a:chExt cx="1008131" cy="692902"/>
              </a:xfrm>
            </p:grpSpPr>
            <p:grpSp>
              <p:nvGrpSpPr>
                <p:cNvPr id="103" name="Group 102"/>
                <p:cNvGrpSpPr/>
                <p:nvPr/>
              </p:nvGrpSpPr>
              <p:grpSpPr>
                <a:xfrm>
                  <a:off x="1975701" y="4584032"/>
                  <a:ext cx="1008131" cy="692902"/>
                  <a:chOff x="1676900" y="2090703"/>
                  <a:chExt cx="6349500" cy="2366001"/>
                </a:xfrm>
              </p:grpSpPr>
              <p:sp>
                <p:nvSpPr>
                  <p:cNvPr id="105" name="Line 5"/>
                  <p:cNvSpPr>
                    <a:spLocks noChangeShapeType="1"/>
                  </p:cNvSpPr>
                  <p:nvPr/>
                </p:nvSpPr>
                <p:spPr bwMode="auto">
                  <a:xfrm>
                    <a:off x="1676901" y="4456704"/>
                    <a:ext cx="6349499" cy="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 type="none" w="med" len="med"/>
                    <a:tailEnd type="arrow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cxnSp>
                <p:nvCxnSpPr>
                  <p:cNvPr id="106" name="Straight Arrow Connector 105"/>
                  <p:cNvCxnSpPr>
                    <a:stCxn id="105" idx="0"/>
                  </p:cNvCxnSpPr>
                  <p:nvPr/>
                </p:nvCxnSpPr>
                <p:spPr bwMode="auto">
                  <a:xfrm flipV="1">
                    <a:off x="1676900" y="2090703"/>
                    <a:ext cx="0" cy="2366000"/>
                  </a:xfrm>
                  <a:prstGeom prst="straightConnector1">
                    <a:avLst/>
                  </a:prstGeom>
                  <a:noFill/>
                  <a:ln w="2857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arrow"/>
                  </a:ln>
                  <a:effectLst/>
                </p:spPr>
              </p:cxnSp>
            </p:grpSp>
            <p:sp>
              <p:nvSpPr>
                <p:cNvPr id="104" name="Freeform 103"/>
                <p:cNvSpPr/>
                <p:nvPr/>
              </p:nvSpPr>
              <p:spPr>
                <a:xfrm>
                  <a:off x="1985210" y="4824664"/>
                  <a:ext cx="902369" cy="445168"/>
                </a:xfrm>
                <a:custGeom>
                  <a:avLst/>
                  <a:gdLst>
                    <a:gd name="connsiteX0" fmla="*/ 0 w 902369"/>
                    <a:gd name="connsiteY0" fmla="*/ 445168 h 445168"/>
                    <a:gd name="connsiteX1" fmla="*/ 96253 w 902369"/>
                    <a:gd name="connsiteY1" fmla="*/ 156410 h 445168"/>
                    <a:gd name="connsiteX2" fmla="*/ 300790 w 902369"/>
                    <a:gd name="connsiteY2" fmla="*/ 0 h 445168"/>
                    <a:gd name="connsiteX3" fmla="*/ 601579 w 902369"/>
                    <a:gd name="connsiteY3" fmla="*/ 0 h 445168"/>
                    <a:gd name="connsiteX4" fmla="*/ 902369 w 902369"/>
                    <a:gd name="connsiteY4" fmla="*/ 144379 h 445168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902369" h="445168">
                      <a:moveTo>
                        <a:pt x="0" y="445168"/>
                      </a:moveTo>
                      <a:lnTo>
                        <a:pt x="96253" y="156410"/>
                      </a:lnTo>
                      <a:lnTo>
                        <a:pt x="300790" y="0"/>
                      </a:lnTo>
                      <a:lnTo>
                        <a:pt x="601579" y="0"/>
                      </a:lnTo>
                      <a:lnTo>
                        <a:pt x="902369" y="144379"/>
                      </a:lnTo>
                    </a:path>
                  </a:pathLst>
                </a:custGeom>
                <a:noFill/>
                <a:ln w="28575">
                  <a:solidFill>
                    <a:schemeClr val="tx1"/>
                  </a:solidFill>
                </a:ln>
              </p:spPr>
              <p:txBody>
                <a:bodyPr vert="horz" wrap="none" lIns="91440" tIns="45720" rIns="91440" bIns="45720" numCol="1" rtlCol="0" anchor="ctr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1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</a:endParaRPr>
                </a:p>
              </p:txBody>
            </p:sp>
          </p:grpSp>
          <p:grpSp>
            <p:nvGrpSpPr>
              <p:cNvPr id="88" name="Group 87"/>
              <p:cNvGrpSpPr/>
              <p:nvPr/>
            </p:nvGrpSpPr>
            <p:grpSpPr>
              <a:xfrm>
                <a:off x="1872008" y="4356564"/>
                <a:ext cx="609605" cy="463216"/>
                <a:chOff x="1975701" y="4584032"/>
                <a:chExt cx="1008131" cy="692902"/>
              </a:xfrm>
            </p:grpSpPr>
            <p:grpSp>
              <p:nvGrpSpPr>
                <p:cNvPr id="99" name="Group 98"/>
                <p:cNvGrpSpPr/>
                <p:nvPr/>
              </p:nvGrpSpPr>
              <p:grpSpPr>
                <a:xfrm>
                  <a:off x="1975701" y="4584032"/>
                  <a:ext cx="1008131" cy="692902"/>
                  <a:chOff x="1676900" y="2090703"/>
                  <a:chExt cx="6349500" cy="2366001"/>
                </a:xfrm>
              </p:grpSpPr>
              <p:sp>
                <p:nvSpPr>
                  <p:cNvPr id="101" name="Line 5"/>
                  <p:cNvSpPr>
                    <a:spLocks noChangeShapeType="1"/>
                  </p:cNvSpPr>
                  <p:nvPr/>
                </p:nvSpPr>
                <p:spPr bwMode="auto">
                  <a:xfrm>
                    <a:off x="1676901" y="4456704"/>
                    <a:ext cx="6349499" cy="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 type="none" w="med" len="med"/>
                    <a:tailEnd type="arrow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cxnSp>
                <p:nvCxnSpPr>
                  <p:cNvPr id="102" name="Straight Arrow Connector 101"/>
                  <p:cNvCxnSpPr>
                    <a:stCxn id="101" idx="0"/>
                  </p:cNvCxnSpPr>
                  <p:nvPr/>
                </p:nvCxnSpPr>
                <p:spPr bwMode="auto">
                  <a:xfrm flipV="1">
                    <a:off x="1676900" y="2090703"/>
                    <a:ext cx="0" cy="2366000"/>
                  </a:xfrm>
                  <a:prstGeom prst="straightConnector1">
                    <a:avLst/>
                  </a:prstGeom>
                  <a:noFill/>
                  <a:ln w="2857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arrow"/>
                  </a:ln>
                  <a:effectLst/>
                </p:spPr>
              </p:cxnSp>
            </p:grpSp>
            <p:sp>
              <p:nvSpPr>
                <p:cNvPr id="100" name="Freeform 99"/>
                <p:cNvSpPr/>
                <p:nvPr/>
              </p:nvSpPr>
              <p:spPr>
                <a:xfrm>
                  <a:off x="1985210" y="4824664"/>
                  <a:ext cx="902369" cy="445168"/>
                </a:xfrm>
                <a:custGeom>
                  <a:avLst/>
                  <a:gdLst>
                    <a:gd name="connsiteX0" fmla="*/ 0 w 902369"/>
                    <a:gd name="connsiteY0" fmla="*/ 445168 h 445168"/>
                    <a:gd name="connsiteX1" fmla="*/ 96253 w 902369"/>
                    <a:gd name="connsiteY1" fmla="*/ 156410 h 445168"/>
                    <a:gd name="connsiteX2" fmla="*/ 300790 w 902369"/>
                    <a:gd name="connsiteY2" fmla="*/ 0 h 445168"/>
                    <a:gd name="connsiteX3" fmla="*/ 601579 w 902369"/>
                    <a:gd name="connsiteY3" fmla="*/ 0 h 445168"/>
                    <a:gd name="connsiteX4" fmla="*/ 902369 w 902369"/>
                    <a:gd name="connsiteY4" fmla="*/ 144379 h 445168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902369" h="445168">
                      <a:moveTo>
                        <a:pt x="0" y="445168"/>
                      </a:moveTo>
                      <a:lnTo>
                        <a:pt x="96253" y="156410"/>
                      </a:lnTo>
                      <a:lnTo>
                        <a:pt x="300790" y="0"/>
                      </a:lnTo>
                      <a:lnTo>
                        <a:pt x="601579" y="0"/>
                      </a:lnTo>
                      <a:lnTo>
                        <a:pt x="902369" y="144379"/>
                      </a:lnTo>
                    </a:path>
                  </a:pathLst>
                </a:custGeom>
                <a:noFill/>
                <a:ln w="28575">
                  <a:solidFill>
                    <a:schemeClr val="tx1"/>
                  </a:solidFill>
                </a:ln>
              </p:spPr>
              <p:txBody>
                <a:bodyPr vert="horz" wrap="none" lIns="91440" tIns="45720" rIns="91440" bIns="45720" numCol="1" rtlCol="0" anchor="ctr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1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</a:endParaRPr>
                </a:p>
              </p:txBody>
            </p:sp>
          </p:grpSp>
          <p:grpSp>
            <p:nvGrpSpPr>
              <p:cNvPr id="89" name="Group 88"/>
              <p:cNvGrpSpPr/>
              <p:nvPr/>
            </p:nvGrpSpPr>
            <p:grpSpPr>
              <a:xfrm>
                <a:off x="1824176" y="1854460"/>
                <a:ext cx="609605" cy="463216"/>
                <a:chOff x="1975701" y="4584032"/>
                <a:chExt cx="1008131" cy="692902"/>
              </a:xfrm>
            </p:grpSpPr>
            <p:grpSp>
              <p:nvGrpSpPr>
                <p:cNvPr id="95" name="Group 94"/>
                <p:cNvGrpSpPr/>
                <p:nvPr/>
              </p:nvGrpSpPr>
              <p:grpSpPr>
                <a:xfrm>
                  <a:off x="1975701" y="4584032"/>
                  <a:ext cx="1008131" cy="692902"/>
                  <a:chOff x="1676900" y="2090703"/>
                  <a:chExt cx="6349500" cy="2366001"/>
                </a:xfrm>
              </p:grpSpPr>
              <p:sp>
                <p:nvSpPr>
                  <p:cNvPr id="97" name="Line 5"/>
                  <p:cNvSpPr>
                    <a:spLocks noChangeShapeType="1"/>
                  </p:cNvSpPr>
                  <p:nvPr/>
                </p:nvSpPr>
                <p:spPr bwMode="auto">
                  <a:xfrm>
                    <a:off x="1676901" y="4456704"/>
                    <a:ext cx="6349499" cy="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 type="none" w="med" len="med"/>
                    <a:tailEnd type="arrow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cxnSp>
                <p:nvCxnSpPr>
                  <p:cNvPr id="98" name="Straight Arrow Connector 97"/>
                  <p:cNvCxnSpPr>
                    <a:stCxn id="97" idx="0"/>
                  </p:cNvCxnSpPr>
                  <p:nvPr/>
                </p:nvCxnSpPr>
                <p:spPr bwMode="auto">
                  <a:xfrm flipV="1">
                    <a:off x="1676900" y="2090703"/>
                    <a:ext cx="0" cy="2366000"/>
                  </a:xfrm>
                  <a:prstGeom prst="straightConnector1">
                    <a:avLst/>
                  </a:prstGeom>
                  <a:noFill/>
                  <a:ln w="2857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arrow"/>
                  </a:ln>
                  <a:effectLst/>
                </p:spPr>
              </p:cxnSp>
            </p:grpSp>
            <p:sp>
              <p:nvSpPr>
                <p:cNvPr id="96" name="Freeform 95"/>
                <p:cNvSpPr/>
                <p:nvPr/>
              </p:nvSpPr>
              <p:spPr>
                <a:xfrm>
                  <a:off x="1985210" y="4824664"/>
                  <a:ext cx="902369" cy="445168"/>
                </a:xfrm>
                <a:custGeom>
                  <a:avLst/>
                  <a:gdLst>
                    <a:gd name="connsiteX0" fmla="*/ 0 w 902369"/>
                    <a:gd name="connsiteY0" fmla="*/ 445168 h 445168"/>
                    <a:gd name="connsiteX1" fmla="*/ 96253 w 902369"/>
                    <a:gd name="connsiteY1" fmla="*/ 156410 h 445168"/>
                    <a:gd name="connsiteX2" fmla="*/ 300790 w 902369"/>
                    <a:gd name="connsiteY2" fmla="*/ 0 h 445168"/>
                    <a:gd name="connsiteX3" fmla="*/ 601579 w 902369"/>
                    <a:gd name="connsiteY3" fmla="*/ 0 h 445168"/>
                    <a:gd name="connsiteX4" fmla="*/ 902369 w 902369"/>
                    <a:gd name="connsiteY4" fmla="*/ 144379 h 445168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902369" h="445168">
                      <a:moveTo>
                        <a:pt x="0" y="445168"/>
                      </a:moveTo>
                      <a:lnTo>
                        <a:pt x="96253" y="156410"/>
                      </a:lnTo>
                      <a:lnTo>
                        <a:pt x="300790" y="0"/>
                      </a:lnTo>
                      <a:lnTo>
                        <a:pt x="601579" y="0"/>
                      </a:lnTo>
                      <a:lnTo>
                        <a:pt x="902369" y="144379"/>
                      </a:lnTo>
                    </a:path>
                  </a:pathLst>
                </a:custGeom>
                <a:noFill/>
                <a:ln w="28575">
                  <a:solidFill>
                    <a:schemeClr val="tx1"/>
                  </a:solidFill>
                </a:ln>
              </p:spPr>
              <p:txBody>
                <a:bodyPr vert="horz" wrap="none" lIns="91440" tIns="45720" rIns="91440" bIns="45720" numCol="1" rtlCol="0" anchor="ctr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1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</a:endParaRPr>
                </a:p>
              </p:txBody>
            </p:sp>
          </p:grpSp>
          <p:grpSp>
            <p:nvGrpSpPr>
              <p:cNvPr id="90" name="Group 89"/>
              <p:cNvGrpSpPr/>
              <p:nvPr/>
            </p:nvGrpSpPr>
            <p:grpSpPr>
              <a:xfrm>
                <a:off x="1863407" y="2781763"/>
                <a:ext cx="609605" cy="463216"/>
                <a:chOff x="1975701" y="4584032"/>
                <a:chExt cx="1008131" cy="692902"/>
              </a:xfrm>
            </p:grpSpPr>
            <p:grpSp>
              <p:nvGrpSpPr>
                <p:cNvPr id="91" name="Group 90"/>
                <p:cNvGrpSpPr/>
                <p:nvPr/>
              </p:nvGrpSpPr>
              <p:grpSpPr>
                <a:xfrm>
                  <a:off x="1975701" y="4584032"/>
                  <a:ext cx="1008131" cy="692902"/>
                  <a:chOff x="1676900" y="2090703"/>
                  <a:chExt cx="6349500" cy="2366001"/>
                </a:xfrm>
              </p:grpSpPr>
              <p:sp>
                <p:nvSpPr>
                  <p:cNvPr id="93" name="Line 5"/>
                  <p:cNvSpPr>
                    <a:spLocks noChangeShapeType="1"/>
                  </p:cNvSpPr>
                  <p:nvPr/>
                </p:nvSpPr>
                <p:spPr bwMode="auto">
                  <a:xfrm>
                    <a:off x="1676901" y="4456704"/>
                    <a:ext cx="6349499" cy="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 type="none" w="med" len="med"/>
                    <a:tailEnd type="arrow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cxnSp>
                <p:nvCxnSpPr>
                  <p:cNvPr id="94" name="Straight Arrow Connector 93"/>
                  <p:cNvCxnSpPr>
                    <a:stCxn id="93" idx="0"/>
                  </p:cNvCxnSpPr>
                  <p:nvPr/>
                </p:nvCxnSpPr>
                <p:spPr bwMode="auto">
                  <a:xfrm flipV="1">
                    <a:off x="1676900" y="2090703"/>
                    <a:ext cx="0" cy="2366000"/>
                  </a:xfrm>
                  <a:prstGeom prst="straightConnector1">
                    <a:avLst/>
                  </a:prstGeom>
                  <a:noFill/>
                  <a:ln w="2857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arrow"/>
                  </a:ln>
                  <a:effectLst/>
                </p:spPr>
              </p:cxnSp>
            </p:grpSp>
            <p:sp>
              <p:nvSpPr>
                <p:cNvPr id="92" name="Freeform 91"/>
                <p:cNvSpPr/>
                <p:nvPr/>
              </p:nvSpPr>
              <p:spPr>
                <a:xfrm>
                  <a:off x="1985210" y="4824664"/>
                  <a:ext cx="902369" cy="445168"/>
                </a:xfrm>
                <a:custGeom>
                  <a:avLst/>
                  <a:gdLst>
                    <a:gd name="connsiteX0" fmla="*/ 0 w 902369"/>
                    <a:gd name="connsiteY0" fmla="*/ 445168 h 445168"/>
                    <a:gd name="connsiteX1" fmla="*/ 96253 w 902369"/>
                    <a:gd name="connsiteY1" fmla="*/ 156410 h 445168"/>
                    <a:gd name="connsiteX2" fmla="*/ 300790 w 902369"/>
                    <a:gd name="connsiteY2" fmla="*/ 0 h 445168"/>
                    <a:gd name="connsiteX3" fmla="*/ 601579 w 902369"/>
                    <a:gd name="connsiteY3" fmla="*/ 0 h 445168"/>
                    <a:gd name="connsiteX4" fmla="*/ 902369 w 902369"/>
                    <a:gd name="connsiteY4" fmla="*/ 144379 h 445168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902369" h="445168">
                      <a:moveTo>
                        <a:pt x="0" y="445168"/>
                      </a:moveTo>
                      <a:lnTo>
                        <a:pt x="96253" y="156410"/>
                      </a:lnTo>
                      <a:lnTo>
                        <a:pt x="300790" y="0"/>
                      </a:lnTo>
                      <a:lnTo>
                        <a:pt x="601579" y="0"/>
                      </a:lnTo>
                      <a:lnTo>
                        <a:pt x="902369" y="144379"/>
                      </a:lnTo>
                    </a:path>
                  </a:pathLst>
                </a:custGeom>
                <a:noFill/>
                <a:ln w="28575">
                  <a:solidFill>
                    <a:schemeClr val="tx1"/>
                  </a:solidFill>
                </a:ln>
              </p:spPr>
              <p:txBody>
                <a:bodyPr vert="horz" wrap="none" lIns="91440" tIns="45720" rIns="91440" bIns="45720" numCol="1" rtlCol="0" anchor="ctr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1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</a:endParaRPr>
                </a:p>
              </p:txBody>
            </p:sp>
          </p:grpSp>
        </p:grpSp>
      </p:grpSp>
      <p:grpSp>
        <p:nvGrpSpPr>
          <p:cNvPr id="11" name="Group 10"/>
          <p:cNvGrpSpPr/>
          <p:nvPr/>
        </p:nvGrpSpPr>
        <p:grpSpPr>
          <a:xfrm>
            <a:off x="4230381" y="1338263"/>
            <a:ext cx="1560594" cy="5340350"/>
            <a:chOff x="4230381" y="1338263"/>
            <a:chExt cx="1560594" cy="5340350"/>
          </a:xfrm>
        </p:grpSpPr>
        <p:grpSp>
          <p:nvGrpSpPr>
            <p:cNvPr id="3" name="Group 26"/>
            <p:cNvGrpSpPr>
              <a:grpSpLocks/>
            </p:cNvGrpSpPr>
            <p:nvPr/>
          </p:nvGrpSpPr>
          <p:grpSpPr bwMode="auto">
            <a:xfrm>
              <a:off x="4230381" y="1338263"/>
              <a:ext cx="709613" cy="5340350"/>
              <a:chOff x="1796" y="843"/>
              <a:chExt cx="447" cy="3364"/>
            </a:xfrm>
          </p:grpSpPr>
          <p:pic>
            <p:nvPicPr>
              <p:cNvPr id="8218" name="Picture 9"/>
              <p:cNvPicPr>
                <a:picLocks noChangeAspect="1" noChangeArrowheads="1"/>
              </p:cNvPicPr>
              <p:nvPr/>
            </p:nvPicPr>
            <p:blipFill>
              <a:blip r:embed="rId4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796" y="1011"/>
                <a:ext cx="447" cy="31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8219" name="Text Box 17"/>
              <p:cNvSpPr txBox="1">
                <a:spLocks noChangeArrowheads="1"/>
              </p:cNvSpPr>
              <p:nvPr/>
            </p:nvSpPr>
            <p:spPr bwMode="auto">
              <a:xfrm>
                <a:off x="1864" y="843"/>
                <a:ext cx="310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i="1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i="1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i="1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i="1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i="1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i="1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i="1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i="1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i="1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r>
                  <a:rPr lang="en-US" b="1" i="0" dirty="0"/>
                  <a:t>:15</a:t>
                </a:r>
              </a:p>
            </p:txBody>
          </p:sp>
        </p:grpSp>
        <p:grpSp>
          <p:nvGrpSpPr>
            <p:cNvPr id="112" name="Group 111"/>
            <p:cNvGrpSpPr/>
            <p:nvPr/>
          </p:nvGrpSpPr>
          <p:grpSpPr>
            <a:xfrm>
              <a:off x="5115905" y="1858460"/>
              <a:ext cx="675070" cy="4560799"/>
              <a:chOff x="1824176" y="1854460"/>
              <a:chExt cx="675070" cy="4560799"/>
            </a:xfrm>
          </p:grpSpPr>
          <p:grpSp>
            <p:nvGrpSpPr>
              <p:cNvPr id="113" name="Group 112"/>
              <p:cNvGrpSpPr/>
              <p:nvPr/>
            </p:nvGrpSpPr>
            <p:grpSpPr>
              <a:xfrm>
                <a:off x="1889641" y="5952043"/>
                <a:ext cx="609605" cy="463216"/>
                <a:chOff x="1975701" y="4584032"/>
                <a:chExt cx="1008131" cy="692902"/>
              </a:xfrm>
            </p:grpSpPr>
            <p:grpSp>
              <p:nvGrpSpPr>
                <p:cNvPr id="134" name="Group 133"/>
                <p:cNvGrpSpPr/>
                <p:nvPr/>
              </p:nvGrpSpPr>
              <p:grpSpPr>
                <a:xfrm>
                  <a:off x="1975701" y="4584032"/>
                  <a:ext cx="1008131" cy="692902"/>
                  <a:chOff x="1676900" y="2090703"/>
                  <a:chExt cx="6349500" cy="2366001"/>
                </a:xfrm>
              </p:grpSpPr>
              <p:sp>
                <p:nvSpPr>
                  <p:cNvPr id="136" name="Line 5"/>
                  <p:cNvSpPr>
                    <a:spLocks noChangeShapeType="1"/>
                  </p:cNvSpPr>
                  <p:nvPr/>
                </p:nvSpPr>
                <p:spPr bwMode="auto">
                  <a:xfrm>
                    <a:off x="1676901" y="4456704"/>
                    <a:ext cx="6349499" cy="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 type="none" w="med" len="med"/>
                    <a:tailEnd type="arrow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cxnSp>
                <p:nvCxnSpPr>
                  <p:cNvPr id="137" name="Straight Arrow Connector 136"/>
                  <p:cNvCxnSpPr>
                    <a:stCxn id="136" idx="0"/>
                  </p:cNvCxnSpPr>
                  <p:nvPr/>
                </p:nvCxnSpPr>
                <p:spPr bwMode="auto">
                  <a:xfrm flipV="1">
                    <a:off x="1676900" y="2090703"/>
                    <a:ext cx="0" cy="2366000"/>
                  </a:xfrm>
                  <a:prstGeom prst="straightConnector1">
                    <a:avLst/>
                  </a:prstGeom>
                  <a:noFill/>
                  <a:ln w="2857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arrow"/>
                  </a:ln>
                  <a:effectLst/>
                </p:spPr>
              </p:cxnSp>
            </p:grpSp>
            <p:sp>
              <p:nvSpPr>
                <p:cNvPr id="135" name="Freeform 134"/>
                <p:cNvSpPr/>
                <p:nvPr/>
              </p:nvSpPr>
              <p:spPr>
                <a:xfrm>
                  <a:off x="1985210" y="4824664"/>
                  <a:ext cx="902369" cy="445168"/>
                </a:xfrm>
                <a:custGeom>
                  <a:avLst/>
                  <a:gdLst>
                    <a:gd name="connsiteX0" fmla="*/ 0 w 902369"/>
                    <a:gd name="connsiteY0" fmla="*/ 445168 h 445168"/>
                    <a:gd name="connsiteX1" fmla="*/ 96253 w 902369"/>
                    <a:gd name="connsiteY1" fmla="*/ 156410 h 445168"/>
                    <a:gd name="connsiteX2" fmla="*/ 300790 w 902369"/>
                    <a:gd name="connsiteY2" fmla="*/ 0 h 445168"/>
                    <a:gd name="connsiteX3" fmla="*/ 601579 w 902369"/>
                    <a:gd name="connsiteY3" fmla="*/ 0 h 445168"/>
                    <a:gd name="connsiteX4" fmla="*/ 902369 w 902369"/>
                    <a:gd name="connsiteY4" fmla="*/ 144379 h 445168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902369" h="445168">
                      <a:moveTo>
                        <a:pt x="0" y="445168"/>
                      </a:moveTo>
                      <a:lnTo>
                        <a:pt x="96253" y="156410"/>
                      </a:lnTo>
                      <a:lnTo>
                        <a:pt x="300790" y="0"/>
                      </a:lnTo>
                      <a:lnTo>
                        <a:pt x="601579" y="0"/>
                      </a:lnTo>
                      <a:lnTo>
                        <a:pt x="902369" y="144379"/>
                      </a:lnTo>
                    </a:path>
                  </a:pathLst>
                </a:custGeom>
                <a:noFill/>
                <a:ln w="28575">
                  <a:solidFill>
                    <a:schemeClr val="tx1"/>
                  </a:solidFill>
                </a:ln>
              </p:spPr>
              <p:txBody>
                <a:bodyPr vert="horz" wrap="none" lIns="91440" tIns="45720" rIns="91440" bIns="45720" numCol="1" rtlCol="0" anchor="ctr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1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</a:endParaRPr>
                </a:p>
              </p:txBody>
            </p:sp>
          </p:grpSp>
          <p:grpSp>
            <p:nvGrpSpPr>
              <p:cNvPr id="114" name="Group 113"/>
              <p:cNvGrpSpPr/>
              <p:nvPr/>
            </p:nvGrpSpPr>
            <p:grpSpPr>
              <a:xfrm>
                <a:off x="1880609" y="5212810"/>
                <a:ext cx="609605" cy="463216"/>
                <a:chOff x="1975701" y="4584032"/>
                <a:chExt cx="1008131" cy="692902"/>
              </a:xfrm>
            </p:grpSpPr>
            <p:grpSp>
              <p:nvGrpSpPr>
                <p:cNvPr id="130" name="Group 129"/>
                <p:cNvGrpSpPr/>
                <p:nvPr/>
              </p:nvGrpSpPr>
              <p:grpSpPr>
                <a:xfrm>
                  <a:off x="1975701" y="4584032"/>
                  <a:ext cx="1008131" cy="692902"/>
                  <a:chOff x="1676900" y="2090703"/>
                  <a:chExt cx="6349500" cy="2366001"/>
                </a:xfrm>
              </p:grpSpPr>
              <p:sp>
                <p:nvSpPr>
                  <p:cNvPr id="132" name="Line 5"/>
                  <p:cNvSpPr>
                    <a:spLocks noChangeShapeType="1"/>
                  </p:cNvSpPr>
                  <p:nvPr/>
                </p:nvSpPr>
                <p:spPr bwMode="auto">
                  <a:xfrm>
                    <a:off x="1676901" y="4456704"/>
                    <a:ext cx="6349499" cy="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 type="none" w="med" len="med"/>
                    <a:tailEnd type="arrow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cxnSp>
                <p:nvCxnSpPr>
                  <p:cNvPr id="133" name="Straight Arrow Connector 132"/>
                  <p:cNvCxnSpPr>
                    <a:stCxn id="132" idx="0"/>
                  </p:cNvCxnSpPr>
                  <p:nvPr/>
                </p:nvCxnSpPr>
                <p:spPr bwMode="auto">
                  <a:xfrm flipV="1">
                    <a:off x="1676900" y="2090703"/>
                    <a:ext cx="0" cy="2366000"/>
                  </a:xfrm>
                  <a:prstGeom prst="straightConnector1">
                    <a:avLst/>
                  </a:prstGeom>
                  <a:noFill/>
                  <a:ln w="2857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arrow"/>
                  </a:ln>
                  <a:effectLst/>
                </p:spPr>
              </p:cxnSp>
            </p:grpSp>
            <p:sp>
              <p:nvSpPr>
                <p:cNvPr id="131" name="Freeform 130"/>
                <p:cNvSpPr/>
                <p:nvPr/>
              </p:nvSpPr>
              <p:spPr>
                <a:xfrm>
                  <a:off x="1985210" y="4824664"/>
                  <a:ext cx="902369" cy="445168"/>
                </a:xfrm>
                <a:custGeom>
                  <a:avLst/>
                  <a:gdLst>
                    <a:gd name="connsiteX0" fmla="*/ 0 w 902369"/>
                    <a:gd name="connsiteY0" fmla="*/ 445168 h 445168"/>
                    <a:gd name="connsiteX1" fmla="*/ 96253 w 902369"/>
                    <a:gd name="connsiteY1" fmla="*/ 156410 h 445168"/>
                    <a:gd name="connsiteX2" fmla="*/ 300790 w 902369"/>
                    <a:gd name="connsiteY2" fmla="*/ 0 h 445168"/>
                    <a:gd name="connsiteX3" fmla="*/ 601579 w 902369"/>
                    <a:gd name="connsiteY3" fmla="*/ 0 h 445168"/>
                    <a:gd name="connsiteX4" fmla="*/ 902369 w 902369"/>
                    <a:gd name="connsiteY4" fmla="*/ 144379 h 445168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902369" h="445168">
                      <a:moveTo>
                        <a:pt x="0" y="445168"/>
                      </a:moveTo>
                      <a:lnTo>
                        <a:pt x="96253" y="156410"/>
                      </a:lnTo>
                      <a:lnTo>
                        <a:pt x="300790" y="0"/>
                      </a:lnTo>
                      <a:lnTo>
                        <a:pt x="601579" y="0"/>
                      </a:lnTo>
                      <a:lnTo>
                        <a:pt x="902369" y="144379"/>
                      </a:lnTo>
                    </a:path>
                  </a:pathLst>
                </a:custGeom>
                <a:noFill/>
                <a:ln w="28575">
                  <a:solidFill>
                    <a:schemeClr val="tx1"/>
                  </a:solidFill>
                </a:ln>
              </p:spPr>
              <p:txBody>
                <a:bodyPr vert="horz" wrap="none" lIns="91440" tIns="45720" rIns="91440" bIns="45720" numCol="1" rtlCol="0" anchor="ctr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1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</a:endParaRPr>
                </a:p>
              </p:txBody>
            </p:sp>
          </p:grpSp>
          <p:grpSp>
            <p:nvGrpSpPr>
              <p:cNvPr id="115" name="Group 114"/>
              <p:cNvGrpSpPr/>
              <p:nvPr/>
            </p:nvGrpSpPr>
            <p:grpSpPr>
              <a:xfrm>
                <a:off x="1872008" y="4356564"/>
                <a:ext cx="609605" cy="463216"/>
                <a:chOff x="1975701" y="4584032"/>
                <a:chExt cx="1008131" cy="692902"/>
              </a:xfrm>
            </p:grpSpPr>
            <p:grpSp>
              <p:nvGrpSpPr>
                <p:cNvPr id="126" name="Group 125"/>
                <p:cNvGrpSpPr/>
                <p:nvPr/>
              </p:nvGrpSpPr>
              <p:grpSpPr>
                <a:xfrm>
                  <a:off x="1975701" y="4584032"/>
                  <a:ext cx="1008131" cy="692902"/>
                  <a:chOff x="1676900" y="2090703"/>
                  <a:chExt cx="6349500" cy="2366001"/>
                </a:xfrm>
              </p:grpSpPr>
              <p:sp>
                <p:nvSpPr>
                  <p:cNvPr id="128" name="Line 5"/>
                  <p:cNvSpPr>
                    <a:spLocks noChangeShapeType="1"/>
                  </p:cNvSpPr>
                  <p:nvPr/>
                </p:nvSpPr>
                <p:spPr bwMode="auto">
                  <a:xfrm>
                    <a:off x="1676901" y="4456704"/>
                    <a:ext cx="6349499" cy="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 type="none" w="med" len="med"/>
                    <a:tailEnd type="arrow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cxnSp>
                <p:nvCxnSpPr>
                  <p:cNvPr id="129" name="Straight Arrow Connector 128"/>
                  <p:cNvCxnSpPr>
                    <a:stCxn id="128" idx="0"/>
                  </p:cNvCxnSpPr>
                  <p:nvPr/>
                </p:nvCxnSpPr>
                <p:spPr bwMode="auto">
                  <a:xfrm flipV="1">
                    <a:off x="1676900" y="2090703"/>
                    <a:ext cx="0" cy="2366000"/>
                  </a:xfrm>
                  <a:prstGeom prst="straightConnector1">
                    <a:avLst/>
                  </a:prstGeom>
                  <a:noFill/>
                  <a:ln w="2857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arrow"/>
                  </a:ln>
                  <a:effectLst/>
                </p:spPr>
              </p:cxnSp>
            </p:grpSp>
            <p:sp>
              <p:nvSpPr>
                <p:cNvPr id="127" name="Freeform 126"/>
                <p:cNvSpPr/>
                <p:nvPr/>
              </p:nvSpPr>
              <p:spPr>
                <a:xfrm>
                  <a:off x="1985210" y="4824664"/>
                  <a:ext cx="902369" cy="445168"/>
                </a:xfrm>
                <a:custGeom>
                  <a:avLst/>
                  <a:gdLst>
                    <a:gd name="connsiteX0" fmla="*/ 0 w 902369"/>
                    <a:gd name="connsiteY0" fmla="*/ 445168 h 445168"/>
                    <a:gd name="connsiteX1" fmla="*/ 96253 w 902369"/>
                    <a:gd name="connsiteY1" fmla="*/ 156410 h 445168"/>
                    <a:gd name="connsiteX2" fmla="*/ 300790 w 902369"/>
                    <a:gd name="connsiteY2" fmla="*/ 0 h 445168"/>
                    <a:gd name="connsiteX3" fmla="*/ 601579 w 902369"/>
                    <a:gd name="connsiteY3" fmla="*/ 0 h 445168"/>
                    <a:gd name="connsiteX4" fmla="*/ 902369 w 902369"/>
                    <a:gd name="connsiteY4" fmla="*/ 144379 h 445168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902369" h="445168">
                      <a:moveTo>
                        <a:pt x="0" y="445168"/>
                      </a:moveTo>
                      <a:lnTo>
                        <a:pt x="96253" y="156410"/>
                      </a:lnTo>
                      <a:lnTo>
                        <a:pt x="300790" y="0"/>
                      </a:lnTo>
                      <a:lnTo>
                        <a:pt x="601579" y="0"/>
                      </a:lnTo>
                      <a:lnTo>
                        <a:pt x="902369" y="144379"/>
                      </a:lnTo>
                    </a:path>
                  </a:pathLst>
                </a:custGeom>
                <a:noFill/>
                <a:ln w="28575">
                  <a:solidFill>
                    <a:schemeClr val="tx1"/>
                  </a:solidFill>
                </a:ln>
              </p:spPr>
              <p:txBody>
                <a:bodyPr vert="horz" wrap="none" lIns="91440" tIns="45720" rIns="91440" bIns="45720" numCol="1" rtlCol="0" anchor="ctr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1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</a:endParaRPr>
                </a:p>
              </p:txBody>
            </p:sp>
          </p:grpSp>
          <p:grpSp>
            <p:nvGrpSpPr>
              <p:cNvPr id="116" name="Group 115"/>
              <p:cNvGrpSpPr/>
              <p:nvPr/>
            </p:nvGrpSpPr>
            <p:grpSpPr>
              <a:xfrm>
                <a:off x="1824176" y="1854460"/>
                <a:ext cx="609605" cy="463216"/>
                <a:chOff x="1975701" y="4584032"/>
                <a:chExt cx="1008131" cy="692902"/>
              </a:xfrm>
            </p:grpSpPr>
            <p:grpSp>
              <p:nvGrpSpPr>
                <p:cNvPr id="122" name="Group 121"/>
                <p:cNvGrpSpPr/>
                <p:nvPr/>
              </p:nvGrpSpPr>
              <p:grpSpPr>
                <a:xfrm>
                  <a:off x="1975701" y="4584032"/>
                  <a:ext cx="1008131" cy="692902"/>
                  <a:chOff x="1676900" y="2090703"/>
                  <a:chExt cx="6349500" cy="2366001"/>
                </a:xfrm>
              </p:grpSpPr>
              <p:sp>
                <p:nvSpPr>
                  <p:cNvPr id="124" name="Line 5"/>
                  <p:cNvSpPr>
                    <a:spLocks noChangeShapeType="1"/>
                  </p:cNvSpPr>
                  <p:nvPr/>
                </p:nvSpPr>
                <p:spPr bwMode="auto">
                  <a:xfrm>
                    <a:off x="1676901" y="4456704"/>
                    <a:ext cx="6349499" cy="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 type="none" w="med" len="med"/>
                    <a:tailEnd type="arrow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cxnSp>
                <p:nvCxnSpPr>
                  <p:cNvPr id="125" name="Straight Arrow Connector 124"/>
                  <p:cNvCxnSpPr>
                    <a:stCxn id="124" idx="0"/>
                  </p:cNvCxnSpPr>
                  <p:nvPr/>
                </p:nvCxnSpPr>
                <p:spPr bwMode="auto">
                  <a:xfrm flipV="1">
                    <a:off x="1676900" y="2090703"/>
                    <a:ext cx="0" cy="2366000"/>
                  </a:xfrm>
                  <a:prstGeom prst="straightConnector1">
                    <a:avLst/>
                  </a:prstGeom>
                  <a:noFill/>
                  <a:ln w="2857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arrow"/>
                  </a:ln>
                  <a:effectLst/>
                </p:spPr>
              </p:cxnSp>
            </p:grpSp>
            <p:sp>
              <p:nvSpPr>
                <p:cNvPr id="123" name="Freeform 122"/>
                <p:cNvSpPr/>
                <p:nvPr/>
              </p:nvSpPr>
              <p:spPr>
                <a:xfrm>
                  <a:off x="1985210" y="4824664"/>
                  <a:ext cx="902369" cy="445168"/>
                </a:xfrm>
                <a:custGeom>
                  <a:avLst/>
                  <a:gdLst>
                    <a:gd name="connsiteX0" fmla="*/ 0 w 902369"/>
                    <a:gd name="connsiteY0" fmla="*/ 445168 h 445168"/>
                    <a:gd name="connsiteX1" fmla="*/ 96253 w 902369"/>
                    <a:gd name="connsiteY1" fmla="*/ 156410 h 445168"/>
                    <a:gd name="connsiteX2" fmla="*/ 300790 w 902369"/>
                    <a:gd name="connsiteY2" fmla="*/ 0 h 445168"/>
                    <a:gd name="connsiteX3" fmla="*/ 601579 w 902369"/>
                    <a:gd name="connsiteY3" fmla="*/ 0 h 445168"/>
                    <a:gd name="connsiteX4" fmla="*/ 902369 w 902369"/>
                    <a:gd name="connsiteY4" fmla="*/ 144379 h 445168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902369" h="445168">
                      <a:moveTo>
                        <a:pt x="0" y="445168"/>
                      </a:moveTo>
                      <a:lnTo>
                        <a:pt x="96253" y="156410"/>
                      </a:lnTo>
                      <a:lnTo>
                        <a:pt x="300790" y="0"/>
                      </a:lnTo>
                      <a:lnTo>
                        <a:pt x="601579" y="0"/>
                      </a:lnTo>
                      <a:lnTo>
                        <a:pt x="902369" y="144379"/>
                      </a:lnTo>
                    </a:path>
                  </a:pathLst>
                </a:custGeom>
                <a:noFill/>
                <a:ln w="28575">
                  <a:solidFill>
                    <a:schemeClr val="tx1"/>
                  </a:solidFill>
                </a:ln>
              </p:spPr>
              <p:txBody>
                <a:bodyPr vert="horz" wrap="none" lIns="91440" tIns="45720" rIns="91440" bIns="45720" numCol="1" rtlCol="0" anchor="ctr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1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</a:endParaRPr>
                </a:p>
              </p:txBody>
            </p:sp>
          </p:grpSp>
          <p:grpSp>
            <p:nvGrpSpPr>
              <p:cNvPr id="117" name="Group 116"/>
              <p:cNvGrpSpPr/>
              <p:nvPr/>
            </p:nvGrpSpPr>
            <p:grpSpPr>
              <a:xfrm>
                <a:off x="1863407" y="2781763"/>
                <a:ext cx="609605" cy="463216"/>
                <a:chOff x="1975701" y="4584032"/>
                <a:chExt cx="1008131" cy="692902"/>
              </a:xfrm>
            </p:grpSpPr>
            <p:grpSp>
              <p:nvGrpSpPr>
                <p:cNvPr id="118" name="Group 117"/>
                <p:cNvGrpSpPr/>
                <p:nvPr/>
              </p:nvGrpSpPr>
              <p:grpSpPr>
                <a:xfrm>
                  <a:off x="1975701" y="4584032"/>
                  <a:ext cx="1008131" cy="692902"/>
                  <a:chOff x="1676900" y="2090703"/>
                  <a:chExt cx="6349500" cy="2366001"/>
                </a:xfrm>
              </p:grpSpPr>
              <p:sp>
                <p:nvSpPr>
                  <p:cNvPr id="120" name="Line 5"/>
                  <p:cNvSpPr>
                    <a:spLocks noChangeShapeType="1"/>
                  </p:cNvSpPr>
                  <p:nvPr/>
                </p:nvSpPr>
                <p:spPr bwMode="auto">
                  <a:xfrm>
                    <a:off x="1676901" y="4456704"/>
                    <a:ext cx="6349499" cy="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 type="none" w="med" len="med"/>
                    <a:tailEnd type="arrow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cxnSp>
                <p:nvCxnSpPr>
                  <p:cNvPr id="121" name="Straight Arrow Connector 120"/>
                  <p:cNvCxnSpPr>
                    <a:stCxn id="120" idx="0"/>
                  </p:cNvCxnSpPr>
                  <p:nvPr/>
                </p:nvCxnSpPr>
                <p:spPr bwMode="auto">
                  <a:xfrm flipV="1">
                    <a:off x="1676900" y="2090703"/>
                    <a:ext cx="0" cy="2366000"/>
                  </a:xfrm>
                  <a:prstGeom prst="straightConnector1">
                    <a:avLst/>
                  </a:prstGeom>
                  <a:noFill/>
                  <a:ln w="2857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arrow"/>
                  </a:ln>
                  <a:effectLst/>
                </p:spPr>
              </p:cxnSp>
            </p:grpSp>
            <p:sp>
              <p:nvSpPr>
                <p:cNvPr id="119" name="Freeform 118"/>
                <p:cNvSpPr/>
                <p:nvPr/>
              </p:nvSpPr>
              <p:spPr>
                <a:xfrm>
                  <a:off x="1985210" y="4824664"/>
                  <a:ext cx="902369" cy="445168"/>
                </a:xfrm>
                <a:custGeom>
                  <a:avLst/>
                  <a:gdLst>
                    <a:gd name="connsiteX0" fmla="*/ 0 w 902369"/>
                    <a:gd name="connsiteY0" fmla="*/ 445168 h 445168"/>
                    <a:gd name="connsiteX1" fmla="*/ 96253 w 902369"/>
                    <a:gd name="connsiteY1" fmla="*/ 156410 h 445168"/>
                    <a:gd name="connsiteX2" fmla="*/ 300790 w 902369"/>
                    <a:gd name="connsiteY2" fmla="*/ 0 h 445168"/>
                    <a:gd name="connsiteX3" fmla="*/ 601579 w 902369"/>
                    <a:gd name="connsiteY3" fmla="*/ 0 h 445168"/>
                    <a:gd name="connsiteX4" fmla="*/ 902369 w 902369"/>
                    <a:gd name="connsiteY4" fmla="*/ 144379 h 445168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902369" h="445168">
                      <a:moveTo>
                        <a:pt x="0" y="445168"/>
                      </a:moveTo>
                      <a:lnTo>
                        <a:pt x="96253" y="156410"/>
                      </a:lnTo>
                      <a:lnTo>
                        <a:pt x="300790" y="0"/>
                      </a:lnTo>
                      <a:lnTo>
                        <a:pt x="601579" y="0"/>
                      </a:lnTo>
                      <a:lnTo>
                        <a:pt x="902369" y="144379"/>
                      </a:lnTo>
                    </a:path>
                  </a:pathLst>
                </a:custGeom>
                <a:noFill/>
                <a:ln w="28575">
                  <a:solidFill>
                    <a:schemeClr val="tx1"/>
                  </a:solidFill>
                </a:ln>
              </p:spPr>
              <p:txBody>
                <a:bodyPr vert="horz" wrap="none" lIns="91440" tIns="45720" rIns="91440" bIns="45720" numCol="1" rtlCol="0" anchor="ctr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1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</a:endParaRPr>
                </a:p>
              </p:txBody>
            </p:sp>
          </p:grpSp>
        </p:grpSp>
      </p:grpSp>
      <p:grpSp>
        <p:nvGrpSpPr>
          <p:cNvPr id="12" name="Group 11"/>
          <p:cNvGrpSpPr/>
          <p:nvPr/>
        </p:nvGrpSpPr>
        <p:grpSpPr>
          <a:xfrm>
            <a:off x="5989913" y="1339850"/>
            <a:ext cx="1565750" cy="5327650"/>
            <a:chOff x="5989913" y="1339850"/>
            <a:chExt cx="1565750" cy="5327650"/>
          </a:xfrm>
        </p:grpSpPr>
        <p:grpSp>
          <p:nvGrpSpPr>
            <p:cNvPr id="4" name="Group 27"/>
            <p:cNvGrpSpPr>
              <a:grpSpLocks/>
            </p:cNvGrpSpPr>
            <p:nvPr/>
          </p:nvGrpSpPr>
          <p:grpSpPr bwMode="auto">
            <a:xfrm>
              <a:off x="5989913" y="1339850"/>
              <a:ext cx="709612" cy="5327650"/>
              <a:chOff x="2389" y="844"/>
              <a:chExt cx="447" cy="3356"/>
            </a:xfrm>
          </p:grpSpPr>
          <p:pic>
            <p:nvPicPr>
              <p:cNvPr id="8216" name="Picture 11"/>
              <p:cNvPicPr>
                <a:picLocks noChangeAspect="1" noChangeArrowheads="1"/>
              </p:cNvPicPr>
              <p:nvPr/>
            </p:nvPicPr>
            <p:blipFill>
              <a:blip r:embed="rId4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389" y="1004"/>
                <a:ext cx="447" cy="31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8217" name="Text Box 18"/>
              <p:cNvSpPr txBox="1">
                <a:spLocks noChangeArrowheads="1"/>
              </p:cNvSpPr>
              <p:nvPr/>
            </p:nvSpPr>
            <p:spPr bwMode="auto">
              <a:xfrm>
                <a:off x="2449" y="844"/>
                <a:ext cx="310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i="1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i="1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i="1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i="1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i="1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i="1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i="1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i="1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i="1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r>
                  <a:rPr lang="en-US" b="1" i="0" dirty="0"/>
                  <a:t>:20</a:t>
                </a:r>
              </a:p>
            </p:txBody>
          </p:sp>
        </p:grpSp>
        <p:grpSp>
          <p:nvGrpSpPr>
            <p:cNvPr id="138" name="Group 137"/>
            <p:cNvGrpSpPr/>
            <p:nvPr/>
          </p:nvGrpSpPr>
          <p:grpSpPr>
            <a:xfrm>
              <a:off x="6880593" y="1854444"/>
              <a:ext cx="675070" cy="4560799"/>
              <a:chOff x="1824176" y="1854460"/>
              <a:chExt cx="675070" cy="4560799"/>
            </a:xfrm>
          </p:grpSpPr>
          <p:grpSp>
            <p:nvGrpSpPr>
              <p:cNvPr id="139" name="Group 138"/>
              <p:cNvGrpSpPr/>
              <p:nvPr/>
            </p:nvGrpSpPr>
            <p:grpSpPr>
              <a:xfrm>
                <a:off x="1889641" y="5952043"/>
                <a:ext cx="609605" cy="463216"/>
                <a:chOff x="1975701" y="4584032"/>
                <a:chExt cx="1008131" cy="692902"/>
              </a:xfrm>
            </p:grpSpPr>
            <p:grpSp>
              <p:nvGrpSpPr>
                <p:cNvPr id="160" name="Group 159"/>
                <p:cNvGrpSpPr/>
                <p:nvPr/>
              </p:nvGrpSpPr>
              <p:grpSpPr>
                <a:xfrm>
                  <a:off x="1975701" y="4584032"/>
                  <a:ext cx="1008131" cy="692902"/>
                  <a:chOff x="1676900" y="2090703"/>
                  <a:chExt cx="6349500" cy="2366001"/>
                </a:xfrm>
              </p:grpSpPr>
              <p:sp>
                <p:nvSpPr>
                  <p:cNvPr id="162" name="Line 5"/>
                  <p:cNvSpPr>
                    <a:spLocks noChangeShapeType="1"/>
                  </p:cNvSpPr>
                  <p:nvPr/>
                </p:nvSpPr>
                <p:spPr bwMode="auto">
                  <a:xfrm>
                    <a:off x="1676901" y="4456704"/>
                    <a:ext cx="6349499" cy="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 type="none" w="med" len="med"/>
                    <a:tailEnd type="arrow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cxnSp>
                <p:nvCxnSpPr>
                  <p:cNvPr id="163" name="Straight Arrow Connector 162"/>
                  <p:cNvCxnSpPr>
                    <a:stCxn id="162" idx="0"/>
                  </p:cNvCxnSpPr>
                  <p:nvPr/>
                </p:nvCxnSpPr>
                <p:spPr bwMode="auto">
                  <a:xfrm flipV="1">
                    <a:off x="1676900" y="2090703"/>
                    <a:ext cx="0" cy="2366000"/>
                  </a:xfrm>
                  <a:prstGeom prst="straightConnector1">
                    <a:avLst/>
                  </a:prstGeom>
                  <a:noFill/>
                  <a:ln w="2857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arrow"/>
                  </a:ln>
                  <a:effectLst/>
                </p:spPr>
              </p:cxnSp>
            </p:grpSp>
            <p:sp>
              <p:nvSpPr>
                <p:cNvPr id="161" name="Freeform 160"/>
                <p:cNvSpPr/>
                <p:nvPr/>
              </p:nvSpPr>
              <p:spPr>
                <a:xfrm>
                  <a:off x="1985210" y="4824664"/>
                  <a:ext cx="902369" cy="445168"/>
                </a:xfrm>
                <a:custGeom>
                  <a:avLst/>
                  <a:gdLst>
                    <a:gd name="connsiteX0" fmla="*/ 0 w 902369"/>
                    <a:gd name="connsiteY0" fmla="*/ 445168 h 445168"/>
                    <a:gd name="connsiteX1" fmla="*/ 96253 w 902369"/>
                    <a:gd name="connsiteY1" fmla="*/ 156410 h 445168"/>
                    <a:gd name="connsiteX2" fmla="*/ 300790 w 902369"/>
                    <a:gd name="connsiteY2" fmla="*/ 0 h 445168"/>
                    <a:gd name="connsiteX3" fmla="*/ 601579 w 902369"/>
                    <a:gd name="connsiteY3" fmla="*/ 0 h 445168"/>
                    <a:gd name="connsiteX4" fmla="*/ 902369 w 902369"/>
                    <a:gd name="connsiteY4" fmla="*/ 144379 h 445168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902369" h="445168">
                      <a:moveTo>
                        <a:pt x="0" y="445168"/>
                      </a:moveTo>
                      <a:lnTo>
                        <a:pt x="96253" y="156410"/>
                      </a:lnTo>
                      <a:lnTo>
                        <a:pt x="300790" y="0"/>
                      </a:lnTo>
                      <a:lnTo>
                        <a:pt x="601579" y="0"/>
                      </a:lnTo>
                      <a:lnTo>
                        <a:pt x="902369" y="144379"/>
                      </a:lnTo>
                    </a:path>
                  </a:pathLst>
                </a:custGeom>
                <a:noFill/>
                <a:ln w="28575">
                  <a:solidFill>
                    <a:schemeClr val="tx1"/>
                  </a:solidFill>
                </a:ln>
              </p:spPr>
              <p:txBody>
                <a:bodyPr vert="horz" wrap="none" lIns="91440" tIns="45720" rIns="91440" bIns="45720" numCol="1" rtlCol="0" anchor="ctr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1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</a:endParaRPr>
                </a:p>
              </p:txBody>
            </p:sp>
          </p:grpSp>
          <p:grpSp>
            <p:nvGrpSpPr>
              <p:cNvPr id="140" name="Group 139"/>
              <p:cNvGrpSpPr/>
              <p:nvPr/>
            </p:nvGrpSpPr>
            <p:grpSpPr>
              <a:xfrm>
                <a:off x="1880609" y="5212810"/>
                <a:ext cx="609605" cy="463216"/>
                <a:chOff x="1975701" y="4584032"/>
                <a:chExt cx="1008131" cy="692902"/>
              </a:xfrm>
            </p:grpSpPr>
            <p:grpSp>
              <p:nvGrpSpPr>
                <p:cNvPr id="156" name="Group 155"/>
                <p:cNvGrpSpPr/>
                <p:nvPr/>
              </p:nvGrpSpPr>
              <p:grpSpPr>
                <a:xfrm>
                  <a:off x="1975701" y="4584032"/>
                  <a:ext cx="1008131" cy="692902"/>
                  <a:chOff x="1676900" y="2090703"/>
                  <a:chExt cx="6349500" cy="2366001"/>
                </a:xfrm>
              </p:grpSpPr>
              <p:sp>
                <p:nvSpPr>
                  <p:cNvPr id="158" name="Line 5"/>
                  <p:cNvSpPr>
                    <a:spLocks noChangeShapeType="1"/>
                  </p:cNvSpPr>
                  <p:nvPr/>
                </p:nvSpPr>
                <p:spPr bwMode="auto">
                  <a:xfrm>
                    <a:off x="1676901" y="4456704"/>
                    <a:ext cx="6349499" cy="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 type="none" w="med" len="med"/>
                    <a:tailEnd type="arrow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cxnSp>
                <p:nvCxnSpPr>
                  <p:cNvPr id="159" name="Straight Arrow Connector 158"/>
                  <p:cNvCxnSpPr>
                    <a:stCxn id="158" idx="0"/>
                  </p:cNvCxnSpPr>
                  <p:nvPr/>
                </p:nvCxnSpPr>
                <p:spPr bwMode="auto">
                  <a:xfrm flipV="1">
                    <a:off x="1676900" y="2090703"/>
                    <a:ext cx="0" cy="2366000"/>
                  </a:xfrm>
                  <a:prstGeom prst="straightConnector1">
                    <a:avLst/>
                  </a:prstGeom>
                  <a:noFill/>
                  <a:ln w="2857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arrow"/>
                  </a:ln>
                  <a:effectLst/>
                </p:spPr>
              </p:cxnSp>
            </p:grpSp>
            <p:sp>
              <p:nvSpPr>
                <p:cNvPr id="157" name="Freeform 156"/>
                <p:cNvSpPr/>
                <p:nvPr/>
              </p:nvSpPr>
              <p:spPr>
                <a:xfrm>
                  <a:off x="1985210" y="4824664"/>
                  <a:ext cx="902369" cy="445168"/>
                </a:xfrm>
                <a:custGeom>
                  <a:avLst/>
                  <a:gdLst>
                    <a:gd name="connsiteX0" fmla="*/ 0 w 902369"/>
                    <a:gd name="connsiteY0" fmla="*/ 445168 h 445168"/>
                    <a:gd name="connsiteX1" fmla="*/ 96253 w 902369"/>
                    <a:gd name="connsiteY1" fmla="*/ 156410 h 445168"/>
                    <a:gd name="connsiteX2" fmla="*/ 300790 w 902369"/>
                    <a:gd name="connsiteY2" fmla="*/ 0 h 445168"/>
                    <a:gd name="connsiteX3" fmla="*/ 601579 w 902369"/>
                    <a:gd name="connsiteY3" fmla="*/ 0 h 445168"/>
                    <a:gd name="connsiteX4" fmla="*/ 902369 w 902369"/>
                    <a:gd name="connsiteY4" fmla="*/ 144379 h 445168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902369" h="445168">
                      <a:moveTo>
                        <a:pt x="0" y="445168"/>
                      </a:moveTo>
                      <a:lnTo>
                        <a:pt x="96253" y="156410"/>
                      </a:lnTo>
                      <a:lnTo>
                        <a:pt x="300790" y="0"/>
                      </a:lnTo>
                      <a:lnTo>
                        <a:pt x="601579" y="0"/>
                      </a:lnTo>
                      <a:lnTo>
                        <a:pt x="902369" y="144379"/>
                      </a:lnTo>
                    </a:path>
                  </a:pathLst>
                </a:custGeom>
                <a:noFill/>
                <a:ln w="28575">
                  <a:solidFill>
                    <a:schemeClr val="tx1"/>
                  </a:solidFill>
                </a:ln>
              </p:spPr>
              <p:txBody>
                <a:bodyPr vert="horz" wrap="none" lIns="91440" tIns="45720" rIns="91440" bIns="45720" numCol="1" rtlCol="0" anchor="ctr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1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</a:endParaRPr>
                </a:p>
              </p:txBody>
            </p:sp>
          </p:grpSp>
          <p:grpSp>
            <p:nvGrpSpPr>
              <p:cNvPr id="141" name="Group 140"/>
              <p:cNvGrpSpPr/>
              <p:nvPr/>
            </p:nvGrpSpPr>
            <p:grpSpPr>
              <a:xfrm>
                <a:off x="1872008" y="4356564"/>
                <a:ext cx="609605" cy="463216"/>
                <a:chOff x="1975701" y="4584032"/>
                <a:chExt cx="1008131" cy="692902"/>
              </a:xfrm>
            </p:grpSpPr>
            <p:grpSp>
              <p:nvGrpSpPr>
                <p:cNvPr id="152" name="Group 151"/>
                <p:cNvGrpSpPr/>
                <p:nvPr/>
              </p:nvGrpSpPr>
              <p:grpSpPr>
                <a:xfrm>
                  <a:off x="1975701" y="4584032"/>
                  <a:ext cx="1008131" cy="692902"/>
                  <a:chOff x="1676900" y="2090703"/>
                  <a:chExt cx="6349500" cy="2366001"/>
                </a:xfrm>
              </p:grpSpPr>
              <p:sp>
                <p:nvSpPr>
                  <p:cNvPr id="154" name="Line 5"/>
                  <p:cNvSpPr>
                    <a:spLocks noChangeShapeType="1"/>
                  </p:cNvSpPr>
                  <p:nvPr/>
                </p:nvSpPr>
                <p:spPr bwMode="auto">
                  <a:xfrm>
                    <a:off x="1676901" y="4456704"/>
                    <a:ext cx="6349499" cy="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 type="none" w="med" len="med"/>
                    <a:tailEnd type="arrow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cxnSp>
                <p:nvCxnSpPr>
                  <p:cNvPr id="155" name="Straight Arrow Connector 154"/>
                  <p:cNvCxnSpPr>
                    <a:stCxn id="154" idx="0"/>
                  </p:cNvCxnSpPr>
                  <p:nvPr/>
                </p:nvCxnSpPr>
                <p:spPr bwMode="auto">
                  <a:xfrm flipV="1">
                    <a:off x="1676900" y="2090703"/>
                    <a:ext cx="0" cy="2366000"/>
                  </a:xfrm>
                  <a:prstGeom prst="straightConnector1">
                    <a:avLst/>
                  </a:prstGeom>
                  <a:noFill/>
                  <a:ln w="2857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arrow"/>
                  </a:ln>
                  <a:effectLst/>
                </p:spPr>
              </p:cxnSp>
            </p:grpSp>
            <p:sp>
              <p:nvSpPr>
                <p:cNvPr id="153" name="Freeform 152"/>
                <p:cNvSpPr/>
                <p:nvPr/>
              </p:nvSpPr>
              <p:spPr>
                <a:xfrm>
                  <a:off x="1985210" y="4824664"/>
                  <a:ext cx="902369" cy="445168"/>
                </a:xfrm>
                <a:custGeom>
                  <a:avLst/>
                  <a:gdLst>
                    <a:gd name="connsiteX0" fmla="*/ 0 w 902369"/>
                    <a:gd name="connsiteY0" fmla="*/ 445168 h 445168"/>
                    <a:gd name="connsiteX1" fmla="*/ 96253 w 902369"/>
                    <a:gd name="connsiteY1" fmla="*/ 156410 h 445168"/>
                    <a:gd name="connsiteX2" fmla="*/ 300790 w 902369"/>
                    <a:gd name="connsiteY2" fmla="*/ 0 h 445168"/>
                    <a:gd name="connsiteX3" fmla="*/ 601579 w 902369"/>
                    <a:gd name="connsiteY3" fmla="*/ 0 h 445168"/>
                    <a:gd name="connsiteX4" fmla="*/ 902369 w 902369"/>
                    <a:gd name="connsiteY4" fmla="*/ 144379 h 445168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902369" h="445168">
                      <a:moveTo>
                        <a:pt x="0" y="445168"/>
                      </a:moveTo>
                      <a:lnTo>
                        <a:pt x="96253" y="156410"/>
                      </a:lnTo>
                      <a:lnTo>
                        <a:pt x="300790" y="0"/>
                      </a:lnTo>
                      <a:lnTo>
                        <a:pt x="601579" y="0"/>
                      </a:lnTo>
                      <a:lnTo>
                        <a:pt x="902369" y="144379"/>
                      </a:lnTo>
                    </a:path>
                  </a:pathLst>
                </a:custGeom>
                <a:noFill/>
                <a:ln w="28575">
                  <a:solidFill>
                    <a:schemeClr val="tx1"/>
                  </a:solidFill>
                </a:ln>
              </p:spPr>
              <p:txBody>
                <a:bodyPr vert="horz" wrap="none" lIns="91440" tIns="45720" rIns="91440" bIns="45720" numCol="1" rtlCol="0" anchor="ctr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1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</a:endParaRPr>
                </a:p>
              </p:txBody>
            </p:sp>
          </p:grpSp>
          <p:grpSp>
            <p:nvGrpSpPr>
              <p:cNvPr id="142" name="Group 141"/>
              <p:cNvGrpSpPr/>
              <p:nvPr/>
            </p:nvGrpSpPr>
            <p:grpSpPr>
              <a:xfrm>
                <a:off x="1824176" y="1854460"/>
                <a:ext cx="609605" cy="463216"/>
                <a:chOff x="1975701" y="4584032"/>
                <a:chExt cx="1008131" cy="692902"/>
              </a:xfrm>
            </p:grpSpPr>
            <p:grpSp>
              <p:nvGrpSpPr>
                <p:cNvPr id="148" name="Group 147"/>
                <p:cNvGrpSpPr/>
                <p:nvPr/>
              </p:nvGrpSpPr>
              <p:grpSpPr>
                <a:xfrm>
                  <a:off x="1975701" y="4584032"/>
                  <a:ext cx="1008131" cy="692902"/>
                  <a:chOff x="1676900" y="2090703"/>
                  <a:chExt cx="6349500" cy="2366001"/>
                </a:xfrm>
              </p:grpSpPr>
              <p:sp>
                <p:nvSpPr>
                  <p:cNvPr id="150" name="Line 5"/>
                  <p:cNvSpPr>
                    <a:spLocks noChangeShapeType="1"/>
                  </p:cNvSpPr>
                  <p:nvPr/>
                </p:nvSpPr>
                <p:spPr bwMode="auto">
                  <a:xfrm>
                    <a:off x="1676901" y="4456704"/>
                    <a:ext cx="6349499" cy="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 type="none" w="med" len="med"/>
                    <a:tailEnd type="arrow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cxnSp>
                <p:nvCxnSpPr>
                  <p:cNvPr id="151" name="Straight Arrow Connector 150"/>
                  <p:cNvCxnSpPr>
                    <a:stCxn id="150" idx="0"/>
                  </p:cNvCxnSpPr>
                  <p:nvPr/>
                </p:nvCxnSpPr>
                <p:spPr bwMode="auto">
                  <a:xfrm flipV="1">
                    <a:off x="1676900" y="2090703"/>
                    <a:ext cx="0" cy="2366000"/>
                  </a:xfrm>
                  <a:prstGeom prst="straightConnector1">
                    <a:avLst/>
                  </a:prstGeom>
                  <a:noFill/>
                  <a:ln w="2857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arrow"/>
                  </a:ln>
                  <a:effectLst/>
                </p:spPr>
              </p:cxnSp>
            </p:grpSp>
            <p:sp>
              <p:nvSpPr>
                <p:cNvPr id="149" name="Freeform 148"/>
                <p:cNvSpPr/>
                <p:nvPr/>
              </p:nvSpPr>
              <p:spPr>
                <a:xfrm>
                  <a:off x="1985210" y="4824664"/>
                  <a:ext cx="902369" cy="445168"/>
                </a:xfrm>
                <a:custGeom>
                  <a:avLst/>
                  <a:gdLst>
                    <a:gd name="connsiteX0" fmla="*/ 0 w 902369"/>
                    <a:gd name="connsiteY0" fmla="*/ 445168 h 445168"/>
                    <a:gd name="connsiteX1" fmla="*/ 96253 w 902369"/>
                    <a:gd name="connsiteY1" fmla="*/ 156410 h 445168"/>
                    <a:gd name="connsiteX2" fmla="*/ 300790 w 902369"/>
                    <a:gd name="connsiteY2" fmla="*/ 0 h 445168"/>
                    <a:gd name="connsiteX3" fmla="*/ 601579 w 902369"/>
                    <a:gd name="connsiteY3" fmla="*/ 0 h 445168"/>
                    <a:gd name="connsiteX4" fmla="*/ 902369 w 902369"/>
                    <a:gd name="connsiteY4" fmla="*/ 144379 h 445168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902369" h="445168">
                      <a:moveTo>
                        <a:pt x="0" y="445168"/>
                      </a:moveTo>
                      <a:lnTo>
                        <a:pt x="96253" y="156410"/>
                      </a:lnTo>
                      <a:lnTo>
                        <a:pt x="300790" y="0"/>
                      </a:lnTo>
                      <a:lnTo>
                        <a:pt x="601579" y="0"/>
                      </a:lnTo>
                      <a:lnTo>
                        <a:pt x="902369" y="144379"/>
                      </a:lnTo>
                    </a:path>
                  </a:pathLst>
                </a:custGeom>
                <a:noFill/>
                <a:ln w="28575">
                  <a:solidFill>
                    <a:schemeClr val="tx1"/>
                  </a:solidFill>
                </a:ln>
              </p:spPr>
              <p:txBody>
                <a:bodyPr vert="horz" wrap="none" lIns="91440" tIns="45720" rIns="91440" bIns="45720" numCol="1" rtlCol="0" anchor="ctr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1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</a:endParaRPr>
                </a:p>
              </p:txBody>
            </p:sp>
          </p:grpSp>
          <p:grpSp>
            <p:nvGrpSpPr>
              <p:cNvPr id="143" name="Group 142"/>
              <p:cNvGrpSpPr/>
              <p:nvPr/>
            </p:nvGrpSpPr>
            <p:grpSpPr>
              <a:xfrm>
                <a:off x="1863407" y="2781763"/>
                <a:ext cx="609605" cy="463216"/>
                <a:chOff x="1975701" y="4584032"/>
                <a:chExt cx="1008131" cy="692902"/>
              </a:xfrm>
            </p:grpSpPr>
            <p:grpSp>
              <p:nvGrpSpPr>
                <p:cNvPr id="144" name="Group 143"/>
                <p:cNvGrpSpPr/>
                <p:nvPr/>
              </p:nvGrpSpPr>
              <p:grpSpPr>
                <a:xfrm>
                  <a:off x="1975701" y="4584032"/>
                  <a:ext cx="1008131" cy="692902"/>
                  <a:chOff x="1676900" y="2090703"/>
                  <a:chExt cx="6349500" cy="2366001"/>
                </a:xfrm>
              </p:grpSpPr>
              <p:sp>
                <p:nvSpPr>
                  <p:cNvPr id="146" name="Line 5"/>
                  <p:cNvSpPr>
                    <a:spLocks noChangeShapeType="1"/>
                  </p:cNvSpPr>
                  <p:nvPr/>
                </p:nvSpPr>
                <p:spPr bwMode="auto">
                  <a:xfrm>
                    <a:off x="1676901" y="4456704"/>
                    <a:ext cx="6349499" cy="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 type="none" w="med" len="med"/>
                    <a:tailEnd type="arrow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cxnSp>
                <p:nvCxnSpPr>
                  <p:cNvPr id="147" name="Straight Arrow Connector 146"/>
                  <p:cNvCxnSpPr>
                    <a:stCxn id="146" idx="0"/>
                  </p:cNvCxnSpPr>
                  <p:nvPr/>
                </p:nvCxnSpPr>
                <p:spPr bwMode="auto">
                  <a:xfrm flipV="1">
                    <a:off x="1676900" y="2090703"/>
                    <a:ext cx="0" cy="2366000"/>
                  </a:xfrm>
                  <a:prstGeom prst="straightConnector1">
                    <a:avLst/>
                  </a:prstGeom>
                  <a:noFill/>
                  <a:ln w="2857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arrow"/>
                  </a:ln>
                  <a:effectLst/>
                </p:spPr>
              </p:cxnSp>
            </p:grpSp>
            <p:sp>
              <p:nvSpPr>
                <p:cNvPr id="145" name="Freeform 144"/>
                <p:cNvSpPr/>
                <p:nvPr/>
              </p:nvSpPr>
              <p:spPr>
                <a:xfrm>
                  <a:off x="1985210" y="4824664"/>
                  <a:ext cx="902369" cy="445168"/>
                </a:xfrm>
                <a:custGeom>
                  <a:avLst/>
                  <a:gdLst>
                    <a:gd name="connsiteX0" fmla="*/ 0 w 902369"/>
                    <a:gd name="connsiteY0" fmla="*/ 445168 h 445168"/>
                    <a:gd name="connsiteX1" fmla="*/ 96253 w 902369"/>
                    <a:gd name="connsiteY1" fmla="*/ 156410 h 445168"/>
                    <a:gd name="connsiteX2" fmla="*/ 300790 w 902369"/>
                    <a:gd name="connsiteY2" fmla="*/ 0 h 445168"/>
                    <a:gd name="connsiteX3" fmla="*/ 601579 w 902369"/>
                    <a:gd name="connsiteY3" fmla="*/ 0 h 445168"/>
                    <a:gd name="connsiteX4" fmla="*/ 902369 w 902369"/>
                    <a:gd name="connsiteY4" fmla="*/ 144379 h 445168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902369" h="445168">
                      <a:moveTo>
                        <a:pt x="0" y="445168"/>
                      </a:moveTo>
                      <a:lnTo>
                        <a:pt x="96253" y="156410"/>
                      </a:lnTo>
                      <a:lnTo>
                        <a:pt x="300790" y="0"/>
                      </a:lnTo>
                      <a:lnTo>
                        <a:pt x="601579" y="0"/>
                      </a:lnTo>
                      <a:lnTo>
                        <a:pt x="902369" y="144379"/>
                      </a:lnTo>
                    </a:path>
                  </a:pathLst>
                </a:custGeom>
                <a:noFill/>
                <a:ln w="28575">
                  <a:solidFill>
                    <a:schemeClr val="tx1"/>
                  </a:solidFill>
                </a:ln>
              </p:spPr>
              <p:txBody>
                <a:bodyPr vert="horz" wrap="none" lIns="91440" tIns="45720" rIns="91440" bIns="45720" numCol="1" rtlCol="0" anchor="ctr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1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</a:endParaRPr>
                </a:p>
              </p:txBody>
            </p:sp>
          </p:grpSp>
        </p:grpSp>
      </p:grp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lide </a:t>
            </a:r>
            <a:fld id="{CA1BF554-DF22-475E-92F9-B7E92000597D}" type="slidenum">
              <a:rPr lang="en-US" smtClean="0"/>
              <a:pPr>
                <a:defRPr/>
              </a:pPr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44835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50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5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994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6" name="Slide Number Placeholder 5"/>
          <p:cNvSpPr txBox="1">
            <a:spLocks noGrp="1"/>
          </p:cNvSpPr>
          <p:nvPr/>
        </p:nvSpPr>
        <p:spPr bwMode="auto">
          <a:xfrm>
            <a:off x="6553200" y="653415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/>
            <a:r>
              <a:rPr lang="en-US" sz="1400" i="0"/>
              <a:t>Slide </a:t>
            </a:r>
            <a:fld id="{8F4EE4E5-EFEB-4A91-BD89-ABD4C1EDAC7B}" type="slidenum">
              <a:rPr lang="en-US" sz="1400" i="0"/>
              <a:pPr algn="r"/>
              <a:t>23</a:t>
            </a:fld>
            <a:endParaRPr lang="en-US" sz="1400" i="0"/>
          </a:p>
        </p:txBody>
      </p:sp>
      <p:sp>
        <p:nvSpPr>
          <p:cNvPr id="8197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sz="3200" dirty="0"/>
              <a:t>Value function approximations</a:t>
            </a:r>
          </a:p>
        </p:txBody>
      </p:sp>
      <p:sp>
        <p:nvSpPr>
          <p:cNvPr id="8199" name="Text Box 7"/>
          <p:cNvSpPr txBox="1">
            <a:spLocks noChangeArrowheads="1"/>
          </p:cNvSpPr>
          <p:nvPr/>
        </p:nvSpPr>
        <p:spPr bwMode="auto">
          <a:xfrm>
            <a:off x="742147" y="1079500"/>
            <a:ext cx="95410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i="0" dirty="0"/>
              <a:t>Monday</a:t>
            </a:r>
          </a:p>
        </p:txBody>
      </p:sp>
      <p:graphicFrame>
        <p:nvGraphicFramePr>
          <p:cNvPr id="3994637" name="Object 13"/>
          <p:cNvGraphicFramePr>
            <a:graphicFrameLocks noChangeAspect="1"/>
          </p:cNvGraphicFramePr>
          <p:nvPr>
            <p:extLst/>
          </p:nvPr>
        </p:nvGraphicFramePr>
        <p:xfrm>
          <a:off x="7833697" y="3638717"/>
          <a:ext cx="812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Equation" r:id="rId4" imgW="177480" imgH="88560" progId="Equation.DSMT4">
                  <p:embed/>
                </p:oleObj>
              </mc:Choice>
              <mc:Fallback>
                <p:oleObj name="Equation" r:id="rId4" imgW="177480" imgH="88560" progId="Equation.DSMT4">
                  <p:embed/>
                  <p:pic>
                    <p:nvPicPr>
                      <p:cNvPr id="3994637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33697" y="3638717"/>
                        <a:ext cx="812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0" name="Text Box 14"/>
          <p:cNvSpPr txBox="1">
            <a:spLocks noChangeArrowheads="1"/>
          </p:cNvSpPr>
          <p:nvPr/>
        </p:nvSpPr>
        <p:spPr bwMode="auto">
          <a:xfrm>
            <a:off x="123171" y="1333500"/>
            <a:ext cx="69346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b="1" i="0" dirty="0"/>
              <a:t>Time</a:t>
            </a:r>
          </a:p>
        </p:txBody>
      </p:sp>
      <p:sp>
        <p:nvSpPr>
          <p:cNvPr id="8201" name="Text Box 15"/>
          <p:cNvSpPr txBox="1">
            <a:spLocks noChangeArrowheads="1"/>
          </p:cNvSpPr>
          <p:nvPr/>
        </p:nvSpPr>
        <p:spPr bwMode="auto">
          <a:xfrm>
            <a:off x="974566" y="1347788"/>
            <a:ext cx="49244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b="1" i="0" dirty="0"/>
              <a:t>:05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904875" y="1601788"/>
            <a:ext cx="1594371" cy="5073650"/>
            <a:chOff x="904875" y="1601788"/>
            <a:chExt cx="1594371" cy="5073650"/>
          </a:xfrm>
        </p:grpSpPr>
        <p:pic>
          <p:nvPicPr>
            <p:cNvPr id="8198" name="Picture 5"/>
            <p:cNvPicPr>
              <a:picLocks noChangeAspect="1" noChangeArrowheads="1"/>
            </p:cNvPicPr>
            <p:nvPr/>
          </p:nvPicPr>
          <p:blipFill>
            <a:blip r:embed="rId6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04875" y="1601788"/>
              <a:ext cx="709613" cy="50736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57" name="Group 56"/>
            <p:cNvGrpSpPr/>
            <p:nvPr/>
          </p:nvGrpSpPr>
          <p:grpSpPr>
            <a:xfrm>
              <a:off x="1824176" y="1854460"/>
              <a:ext cx="675070" cy="4560799"/>
              <a:chOff x="1824176" y="1854460"/>
              <a:chExt cx="675070" cy="4560799"/>
            </a:xfrm>
          </p:grpSpPr>
          <p:grpSp>
            <p:nvGrpSpPr>
              <p:cNvPr id="58" name="Group 57"/>
              <p:cNvGrpSpPr/>
              <p:nvPr/>
            </p:nvGrpSpPr>
            <p:grpSpPr>
              <a:xfrm>
                <a:off x="1889641" y="5952043"/>
                <a:ext cx="609605" cy="463216"/>
                <a:chOff x="1975701" y="4584032"/>
                <a:chExt cx="1008131" cy="692902"/>
              </a:xfrm>
            </p:grpSpPr>
            <p:grpSp>
              <p:nvGrpSpPr>
                <p:cNvPr id="79" name="Group 78"/>
                <p:cNvGrpSpPr/>
                <p:nvPr/>
              </p:nvGrpSpPr>
              <p:grpSpPr>
                <a:xfrm>
                  <a:off x="1975701" y="4584032"/>
                  <a:ext cx="1008131" cy="692902"/>
                  <a:chOff x="1676900" y="2090703"/>
                  <a:chExt cx="6349500" cy="2366001"/>
                </a:xfrm>
              </p:grpSpPr>
              <p:sp>
                <p:nvSpPr>
                  <p:cNvPr id="81" name="Line 5"/>
                  <p:cNvSpPr>
                    <a:spLocks noChangeShapeType="1"/>
                  </p:cNvSpPr>
                  <p:nvPr/>
                </p:nvSpPr>
                <p:spPr bwMode="auto">
                  <a:xfrm>
                    <a:off x="1676901" y="4456704"/>
                    <a:ext cx="6349499" cy="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 type="none" w="med" len="med"/>
                    <a:tailEnd type="arrow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cxnSp>
                <p:nvCxnSpPr>
                  <p:cNvPr id="82" name="Straight Arrow Connector 81"/>
                  <p:cNvCxnSpPr>
                    <a:stCxn id="81" idx="0"/>
                  </p:cNvCxnSpPr>
                  <p:nvPr/>
                </p:nvCxnSpPr>
                <p:spPr bwMode="auto">
                  <a:xfrm flipV="1">
                    <a:off x="1676900" y="2090703"/>
                    <a:ext cx="0" cy="2366000"/>
                  </a:xfrm>
                  <a:prstGeom prst="straightConnector1">
                    <a:avLst/>
                  </a:prstGeom>
                  <a:noFill/>
                  <a:ln w="2857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arrow"/>
                  </a:ln>
                  <a:effectLst/>
                </p:spPr>
              </p:cxnSp>
            </p:grpSp>
            <p:sp>
              <p:nvSpPr>
                <p:cNvPr id="80" name="Freeform 79"/>
                <p:cNvSpPr/>
                <p:nvPr/>
              </p:nvSpPr>
              <p:spPr>
                <a:xfrm>
                  <a:off x="1985210" y="4824664"/>
                  <a:ext cx="902369" cy="445168"/>
                </a:xfrm>
                <a:custGeom>
                  <a:avLst/>
                  <a:gdLst>
                    <a:gd name="connsiteX0" fmla="*/ 0 w 902369"/>
                    <a:gd name="connsiteY0" fmla="*/ 445168 h 445168"/>
                    <a:gd name="connsiteX1" fmla="*/ 96253 w 902369"/>
                    <a:gd name="connsiteY1" fmla="*/ 156410 h 445168"/>
                    <a:gd name="connsiteX2" fmla="*/ 300790 w 902369"/>
                    <a:gd name="connsiteY2" fmla="*/ 0 h 445168"/>
                    <a:gd name="connsiteX3" fmla="*/ 601579 w 902369"/>
                    <a:gd name="connsiteY3" fmla="*/ 0 h 445168"/>
                    <a:gd name="connsiteX4" fmla="*/ 902369 w 902369"/>
                    <a:gd name="connsiteY4" fmla="*/ 144379 h 445168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902369" h="445168">
                      <a:moveTo>
                        <a:pt x="0" y="445168"/>
                      </a:moveTo>
                      <a:lnTo>
                        <a:pt x="96253" y="156410"/>
                      </a:lnTo>
                      <a:lnTo>
                        <a:pt x="300790" y="0"/>
                      </a:lnTo>
                      <a:lnTo>
                        <a:pt x="601579" y="0"/>
                      </a:lnTo>
                      <a:lnTo>
                        <a:pt x="902369" y="144379"/>
                      </a:lnTo>
                    </a:path>
                  </a:pathLst>
                </a:custGeom>
                <a:noFill/>
                <a:ln w="28575">
                  <a:solidFill>
                    <a:schemeClr val="tx1"/>
                  </a:solidFill>
                </a:ln>
              </p:spPr>
              <p:txBody>
                <a:bodyPr vert="horz" wrap="none" lIns="91440" tIns="45720" rIns="91440" bIns="45720" numCol="1" rtlCol="0" anchor="ctr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1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</a:endParaRPr>
                </a:p>
              </p:txBody>
            </p:sp>
          </p:grpSp>
          <p:grpSp>
            <p:nvGrpSpPr>
              <p:cNvPr id="59" name="Group 58"/>
              <p:cNvGrpSpPr/>
              <p:nvPr/>
            </p:nvGrpSpPr>
            <p:grpSpPr>
              <a:xfrm>
                <a:off x="1880609" y="5212810"/>
                <a:ext cx="609605" cy="463216"/>
                <a:chOff x="1975701" y="4584032"/>
                <a:chExt cx="1008131" cy="692902"/>
              </a:xfrm>
            </p:grpSpPr>
            <p:grpSp>
              <p:nvGrpSpPr>
                <p:cNvPr id="75" name="Group 74"/>
                <p:cNvGrpSpPr/>
                <p:nvPr/>
              </p:nvGrpSpPr>
              <p:grpSpPr>
                <a:xfrm>
                  <a:off x="1975701" y="4584032"/>
                  <a:ext cx="1008131" cy="692902"/>
                  <a:chOff x="1676900" y="2090703"/>
                  <a:chExt cx="6349500" cy="2366001"/>
                </a:xfrm>
              </p:grpSpPr>
              <p:sp>
                <p:nvSpPr>
                  <p:cNvPr id="77" name="Line 5"/>
                  <p:cNvSpPr>
                    <a:spLocks noChangeShapeType="1"/>
                  </p:cNvSpPr>
                  <p:nvPr/>
                </p:nvSpPr>
                <p:spPr bwMode="auto">
                  <a:xfrm>
                    <a:off x="1676901" y="4456704"/>
                    <a:ext cx="6349499" cy="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 type="none" w="med" len="med"/>
                    <a:tailEnd type="arrow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cxnSp>
                <p:nvCxnSpPr>
                  <p:cNvPr id="78" name="Straight Arrow Connector 77"/>
                  <p:cNvCxnSpPr>
                    <a:stCxn id="77" idx="0"/>
                  </p:cNvCxnSpPr>
                  <p:nvPr/>
                </p:nvCxnSpPr>
                <p:spPr bwMode="auto">
                  <a:xfrm flipV="1">
                    <a:off x="1676900" y="2090703"/>
                    <a:ext cx="0" cy="2366000"/>
                  </a:xfrm>
                  <a:prstGeom prst="straightConnector1">
                    <a:avLst/>
                  </a:prstGeom>
                  <a:noFill/>
                  <a:ln w="2857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arrow"/>
                  </a:ln>
                  <a:effectLst/>
                </p:spPr>
              </p:cxnSp>
            </p:grpSp>
            <p:sp>
              <p:nvSpPr>
                <p:cNvPr id="76" name="Freeform 75"/>
                <p:cNvSpPr/>
                <p:nvPr/>
              </p:nvSpPr>
              <p:spPr>
                <a:xfrm>
                  <a:off x="1985210" y="4824664"/>
                  <a:ext cx="902369" cy="445168"/>
                </a:xfrm>
                <a:custGeom>
                  <a:avLst/>
                  <a:gdLst>
                    <a:gd name="connsiteX0" fmla="*/ 0 w 902369"/>
                    <a:gd name="connsiteY0" fmla="*/ 445168 h 445168"/>
                    <a:gd name="connsiteX1" fmla="*/ 96253 w 902369"/>
                    <a:gd name="connsiteY1" fmla="*/ 156410 h 445168"/>
                    <a:gd name="connsiteX2" fmla="*/ 300790 w 902369"/>
                    <a:gd name="connsiteY2" fmla="*/ 0 h 445168"/>
                    <a:gd name="connsiteX3" fmla="*/ 601579 w 902369"/>
                    <a:gd name="connsiteY3" fmla="*/ 0 h 445168"/>
                    <a:gd name="connsiteX4" fmla="*/ 902369 w 902369"/>
                    <a:gd name="connsiteY4" fmla="*/ 144379 h 445168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902369" h="445168">
                      <a:moveTo>
                        <a:pt x="0" y="445168"/>
                      </a:moveTo>
                      <a:lnTo>
                        <a:pt x="96253" y="156410"/>
                      </a:lnTo>
                      <a:lnTo>
                        <a:pt x="300790" y="0"/>
                      </a:lnTo>
                      <a:lnTo>
                        <a:pt x="601579" y="0"/>
                      </a:lnTo>
                      <a:lnTo>
                        <a:pt x="902369" y="144379"/>
                      </a:lnTo>
                    </a:path>
                  </a:pathLst>
                </a:custGeom>
                <a:noFill/>
                <a:ln w="28575">
                  <a:solidFill>
                    <a:schemeClr val="tx1"/>
                  </a:solidFill>
                </a:ln>
              </p:spPr>
              <p:txBody>
                <a:bodyPr vert="horz" wrap="none" lIns="91440" tIns="45720" rIns="91440" bIns="45720" numCol="1" rtlCol="0" anchor="ctr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1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</a:endParaRPr>
                </a:p>
              </p:txBody>
            </p:sp>
          </p:grpSp>
          <p:grpSp>
            <p:nvGrpSpPr>
              <p:cNvPr id="60" name="Group 59"/>
              <p:cNvGrpSpPr/>
              <p:nvPr/>
            </p:nvGrpSpPr>
            <p:grpSpPr>
              <a:xfrm>
                <a:off x="1872008" y="4356564"/>
                <a:ext cx="609605" cy="463216"/>
                <a:chOff x="1975701" y="4584032"/>
                <a:chExt cx="1008131" cy="692902"/>
              </a:xfrm>
            </p:grpSpPr>
            <p:grpSp>
              <p:nvGrpSpPr>
                <p:cNvPr id="71" name="Group 70"/>
                <p:cNvGrpSpPr/>
                <p:nvPr/>
              </p:nvGrpSpPr>
              <p:grpSpPr>
                <a:xfrm>
                  <a:off x="1975701" y="4584032"/>
                  <a:ext cx="1008131" cy="692902"/>
                  <a:chOff x="1676900" y="2090703"/>
                  <a:chExt cx="6349500" cy="2366001"/>
                </a:xfrm>
              </p:grpSpPr>
              <p:sp>
                <p:nvSpPr>
                  <p:cNvPr id="73" name="Line 5"/>
                  <p:cNvSpPr>
                    <a:spLocks noChangeShapeType="1"/>
                  </p:cNvSpPr>
                  <p:nvPr/>
                </p:nvSpPr>
                <p:spPr bwMode="auto">
                  <a:xfrm>
                    <a:off x="1676901" y="4456704"/>
                    <a:ext cx="6349499" cy="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 type="none" w="med" len="med"/>
                    <a:tailEnd type="arrow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cxnSp>
                <p:nvCxnSpPr>
                  <p:cNvPr id="74" name="Straight Arrow Connector 73"/>
                  <p:cNvCxnSpPr>
                    <a:stCxn id="73" idx="0"/>
                  </p:cNvCxnSpPr>
                  <p:nvPr/>
                </p:nvCxnSpPr>
                <p:spPr bwMode="auto">
                  <a:xfrm flipV="1">
                    <a:off x="1676900" y="2090703"/>
                    <a:ext cx="0" cy="2366000"/>
                  </a:xfrm>
                  <a:prstGeom prst="straightConnector1">
                    <a:avLst/>
                  </a:prstGeom>
                  <a:noFill/>
                  <a:ln w="2857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arrow"/>
                  </a:ln>
                  <a:effectLst/>
                </p:spPr>
              </p:cxnSp>
            </p:grpSp>
            <p:sp>
              <p:nvSpPr>
                <p:cNvPr id="72" name="Freeform 71"/>
                <p:cNvSpPr/>
                <p:nvPr/>
              </p:nvSpPr>
              <p:spPr>
                <a:xfrm>
                  <a:off x="1985210" y="4824664"/>
                  <a:ext cx="902369" cy="445168"/>
                </a:xfrm>
                <a:custGeom>
                  <a:avLst/>
                  <a:gdLst>
                    <a:gd name="connsiteX0" fmla="*/ 0 w 902369"/>
                    <a:gd name="connsiteY0" fmla="*/ 445168 h 445168"/>
                    <a:gd name="connsiteX1" fmla="*/ 96253 w 902369"/>
                    <a:gd name="connsiteY1" fmla="*/ 156410 h 445168"/>
                    <a:gd name="connsiteX2" fmla="*/ 300790 w 902369"/>
                    <a:gd name="connsiteY2" fmla="*/ 0 h 445168"/>
                    <a:gd name="connsiteX3" fmla="*/ 601579 w 902369"/>
                    <a:gd name="connsiteY3" fmla="*/ 0 h 445168"/>
                    <a:gd name="connsiteX4" fmla="*/ 902369 w 902369"/>
                    <a:gd name="connsiteY4" fmla="*/ 144379 h 445168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902369" h="445168">
                      <a:moveTo>
                        <a:pt x="0" y="445168"/>
                      </a:moveTo>
                      <a:lnTo>
                        <a:pt x="96253" y="156410"/>
                      </a:lnTo>
                      <a:lnTo>
                        <a:pt x="300790" y="0"/>
                      </a:lnTo>
                      <a:lnTo>
                        <a:pt x="601579" y="0"/>
                      </a:lnTo>
                      <a:lnTo>
                        <a:pt x="902369" y="144379"/>
                      </a:lnTo>
                    </a:path>
                  </a:pathLst>
                </a:custGeom>
                <a:noFill/>
                <a:ln w="28575">
                  <a:solidFill>
                    <a:schemeClr val="tx1"/>
                  </a:solidFill>
                </a:ln>
              </p:spPr>
              <p:txBody>
                <a:bodyPr vert="horz" wrap="none" lIns="91440" tIns="45720" rIns="91440" bIns="45720" numCol="1" rtlCol="0" anchor="ctr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1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</a:endParaRPr>
                </a:p>
              </p:txBody>
            </p:sp>
          </p:grpSp>
          <p:grpSp>
            <p:nvGrpSpPr>
              <p:cNvPr id="61" name="Group 60"/>
              <p:cNvGrpSpPr/>
              <p:nvPr/>
            </p:nvGrpSpPr>
            <p:grpSpPr>
              <a:xfrm>
                <a:off x="1824176" y="1854460"/>
                <a:ext cx="609605" cy="463216"/>
                <a:chOff x="1975701" y="4584032"/>
                <a:chExt cx="1008131" cy="692902"/>
              </a:xfrm>
            </p:grpSpPr>
            <p:grpSp>
              <p:nvGrpSpPr>
                <p:cNvPr id="67" name="Group 66"/>
                <p:cNvGrpSpPr/>
                <p:nvPr/>
              </p:nvGrpSpPr>
              <p:grpSpPr>
                <a:xfrm>
                  <a:off x="1975701" y="4584032"/>
                  <a:ext cx="1008131" cy="692902"/>
                  <a:chOff x="1676900" y="2090703"/>
                  <a:chExt cx="6349500" cy="2366001"/>
                </a:xfrm>
              </p:grpSpPr>
              <p:sp>
                <p:nvSpPr>
                  <p:cNvPr id="69" name="Line 5"/>
                  <p:cNvSpPr>
                    <a:spLocks noChangeShapeType="1"/>
                  </p:cNvSpPr>
                  <p:nvPr/>
                </p:nvSpPr>
                <p:spPr bwMode="auto">
                  <a:xfrm>
                    <a:off x="1676901" y="4456704"/>
                    <a:ext cx="6349499" cy="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 type="none" w="med" len="med"/>
                    <a:tailEnd type="arrow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cxnSp>
                <p:nvCxnSpPr>
                  <p:cNvPr id="70" name="Straight Arrow Connector 69"/>
                  <p:cNvCxnSpPr>
                    <a:stCxn id="69" idx="0"/>
                  </p:cNvCxnSpPr>
                  <p:nvPr/>
                </p:nvCxnSpPr>
                <p:spPr bwMode="auto">
                  <a:xfrm flipV="1">
                    <a:off x="1676900" y="2090703"/>
                    <a:ext cx="0" cy="2366000"/>
                  </a:xfrm>
                  <a:prstGeom prst="straightConnector1">
                    <a:avLst/>
                  </a:prstGeom>
                  <a:noFill/>
                  <a:ln w="2857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arrow"/>
                  </a:ln>
                  <a:effectLst/>
                </p:spPr>
              </p:cxnSp>
            </p:grpSp>
            <p:sp>
              <p:nvSpPr>
                <p:cNvPr id="68" name="Freeform 67"/>
                <p:cNvSpPr/>
                <p:nvPr/>
              </p:nvSpPr>
              <p:spPr>
                <a:xfrm>
                  <a:off x="1985210" y="4824664"/>
                  <a:ext cx="902369" cy="445168"/>
                </a:xfrm>
                <a:custGeom>
                  <a:avLst/>
                  <a:gdLst>
                    <a:gd name="connsiteX0" fmla="*/ 0 w 902369"/>
                    <a:gd name="connsiteY0" fmla="*/ 445168 h 445168"/>
                    <a:gd name="connsiteX1" fmla="*/ 96253 w 902369"/>
                    <a:gd name="connsiteY1" fmla="*/ 156410 h 445168"/>
                    <a:gd name="connsiteX2" fmla="*/ 300790 w 902369"/>
                    <a:gd name="connsiteY2" fmla="*/ 0 h 445168"/>
                    <a:gd name="connsiteX3" fmla="*/ 601579 w 902369"/>
                    <a:gd name="connsiteY3" fmla="*/ 0 h 445168"/>
                    <a:gd name="connsiteX4" fmla="*/ 902369 w 902369"/>
                    <a:gd name="connsiteY4" fmla="*/ 144379 h 445168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902369" h="445168">
                      <a:moveTo>
                        <a:pt x="0" y="445168"/>
                      </a:moveTo>
                      <a:lnTo>
                        <a:pt x="96253" y="156410"/>
                      </a:lnTo>
                      <a:lnTo>
                        <a:pt x="300790" y="0"/>
                      </a:lnTo>
                      <a:lnTo>
                        <a:pt x="601579" y="0"/>
                      </a:lnTo>
                      <a:lnTo>
                        <a:pt x="902369" y="144379"/>
                      </a:lnTo>
                    </a:path>
                  </a:pathLst>
                </a:custGeom>
                <a:noFill/>
                <a:ln w="28575">
                  <a:solidFill>
                    <a:schemeClr val="tx1"/>
                  </a:solidFill>
                </a:ln>
              </p:spPr>
              <p:txBody>
                <a:bodyPr vert="horz" wrap="none" lIns="91440" tIns="45720" rIns="91440" bIns="45720" numCol="1" rtlCol="0" anchor="ctr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1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</a:endParaRPr>
                </a:p>
              </p:txBody>
            </p:sp>
          </p:grpSp>
          <p:grpSp>
            <p:nvGrpSpPr>
              <p:cNvPr id="62" name="Group 61"/>
              <p:cNvGrpSpPr/>
              <p:nvPr/>
            </p:nvGrpSpPr>
            <p:grpSpPr>
              <a:xfrm>
                <a:off x="1863407" y="2781763"/>
                <a:ext cx="609605" cy="463216"/>
                <a:chOff x="1975701" y="4584032"/>
                <a:chExt cx="1008131" cy="692902"/>
              </a:xfrm>
            </p:grpSpPr>
            <p:grpSp>
              <p:nvGrpSpPr>
                <p:cNvPr id="63" name="Group 62"/>
                <p:cNvGrpSpPr/>
                <p:nvPr/>
              </p:nvGrpSpPr>
              <p:grpSpPr>
                <a:xfrm>
                  <a:off x="1975701" y="4584032"/>
                  <a:ext cx="1008131" cy="692902"/>
                  <a:chOff x="1676900" y="2090703"/>
                  <a:chExt cx="6349500" cy="2366001"/>
                </a:xfrm>
              </p:grpSpPr>
              <p:sp>
                <p:nvSpPr>
                  <p:cNvPr id="65" name="Line 5"/>
                  <p:cNvSpPr>
                    <a:spLocks noChangeShapeType="1"/>
                  </p:cNvSpPr>
                  <p:nvPr/>
                </p:nvSpPr>
                <p:spPr bwMode="auto">
                  <a:xfrm>
                    <a:off x="1676901" y="4456704"/>
                    <a:ext cx="6349499" cy="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 type="none" w="med" len="med"/>
                    <a:tailEnd type="arrow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cxnSp>
                <p:nvCxnSpPr>
                  <p:cNvPr id="66" name="Straight Arrow Connector 65"/>
                  <p:cNvCxnSpPr>
                    <a:stCxn id="65" idx="0"/>
                  </p:cNvCxnSpPr>
                  <p:nvPr/>
                </p:nvCxnSpPr>
                <p:spPr bwMode="auto">
                  <a:xfrm flipV="1">
                    <a:off x="1676900" y="2090703"/>
                    <a:ext cx="0" cy="2366000"/>
                  </a:xfrm>
                  <a:prstGeom prst="straightConnector1">
                    <a:avLst/>
                  </a:prstGeom>
                  <a:noFill/>
                  <a:ln w="2857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arrow"/>
                  </a:ln>
                  <a:effectLst/>
                </p:spPr>
              </p:cxnSp>
            </p:grpSp>
            <p:sp>
              <p:nvSpPr>
                <p:cNvPr id="64" name="Freeform 63"/>
                <p:cNvSpPr/>
                <p:nvPr/>
              </p:nvSpPr>
              <p:spPr>
                <a:xfrm>
                  <a:off x="1985210" y="4824664"/>
                  <a:ext cx="902369" cy="445168"/>
                </a:xfrm>
                <a:custGeom>
                  <a:avLst/>
                  <a:gdLst>
                    <a:gd name="connsiteX0" fmla="*/ 0 w 902369"/>
                    <a:gd name="connsiteY0" fmla="*/ 445168 h 445168"/>
                    <a:gd name="connsiteX1" fmla="*/ 96253 w 902369"/>
                    <a:gd name="connsiteY1" fmla="*/ 156410 h 445168"/>
                    <a:gd name="connsiteX2" fmla="*/ 300790 w 902369"/>
                    <a:gd name="connsiteY2" fmla="*/ 0 h 445168"/>
                    <a:gd name="connsiteX3" fmla="*/ 601579 w 902369"/>
                    <a:gd name="connsiteY3" fmla="*/ 0 h 445168"/>
                    <a:gd name="connsiteX4" fmla="*/ 902369 w 902369"/>
                    <a:gd name="connsiteY4" fmla="*/ 144379 h 445168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902369" h="445168">
                      <a:moveTo>
                        <a:pt x="0" y="445168"/>
                      </a:moveTo>
                      <a:lnTo>
                        <a:pt x="96253" y="156410"/>
                      </a:lnTo>
                      <a:lnTo>
                        <a:pt x="300790" y="0"/>
                      </a:lnTo>
                      <a:lnTo>
                        <a:pt x="601579" y="0"/>
                      </a:lnTo>
                      <a:lnTo>
                        <a:pt x="902369" y="144379"/>
                      </a:lnTo>
                    </a:path>
                  </a:pathLst>
                </a:custGeom>
                <a:noFill/>
                <a:ln w="28575">
                  <a:solidFill>
                    <a:schemeClr val="tx1"/>
                  </a:solidFill>
                </a:ln>
              </p:spPr>
              <p:txBody>
                <a:bodyPr vert="horz" wrap="none" lIns="91440" tIns="45720" rIns="91440" bIns="45720" numCol="1" rtlCol="0" anchor="ctr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1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</a:endParaRPr>
                </a:p>
              </p:txBody>
            </p:sp>
          </p:grpSp>
        </p:grpSp>
      </p:grpSp>
      <p:grpSp>
        <p:nvGrpSpPr>
          <p:cNvPr id="10" name="Group 9"/>
          <p:cNvGrpSpPr/>
          <p:nvPr/>
        </p:nvGrpSpPr>
        <p:grpSpPr>
          <a:xfrm>
            <a:off x="2521391" y="1336675"/>
            <a:ext cx="1537999" cy="5340350"/>
            <a:chOff x="2521391" y="1336675"/>
            <a:chExt cx="1537999" cy="5340350"/>
          </a:xfrm>
        </p:grpSpPr>
        <p:grpSp>
          <p:nvGrpSpPr>
            <p:cNvPr id="2" name="Group 25"/>
            <p:cNvGrpSpPr>
              <a:grpSpLocks/>
            </p:cNvGrpSpPr>
            <p:nvPr/>
          </p:nvGrpSpPr>
          <p:grpSpPr bwMode="auto">
            <a:xfrm>
              <a:off x="2521391" y="1336675"/>
              <a:ext cx="709612" cy="5340350"/>
              <a:chOff x="1179" y="842"/>
              <a:chExt cx="447" cy="3364"/>
            </a:xfrm>
          </p:grpSpPr>
          <p:pic>
            <p:nvPicPr>
              <p:cNvPr id="8220" name="Picture 8"/>
              <p:cNvPicPr>
                <a:picLocks noChangeAspect="1" noChangeArrowheads="1"/>
              </p:cNvPicPr>
              <p:nvPr/>
            </p:nvPicPr>
            <p:blipFill>
              <a:blip r:embed="rId6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179" y="1010"/>
                <a:ext cx="447" cy="31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8221" name="Text Box 16"/>
              <p:cNvSpPr txBox="1">
                <a:spLocks noChangeArrowheads="1"/>
              </p:cNvSpPr>
              <p:nvPr/>
            </p:nvSpPr>
            <p:spPr bwMode="auto">
              <a:xfrm>
                <a:off x="1239" y="842"/>
                <a:ext cx="310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i="1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i="1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i="1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i="1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i="1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i="1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i="1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i="1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i="1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r>
                  <a:rPr lang="en-US" b="1" i="0" dirty="0"/>
                  <a:t>:10</a:t>
                </a:r>
              </a:p>
            </p:txBody>
          </p:sp>
        </p:grpSp>
        <p:grpSp>
          <p:nvGrpSpPr>
            <p:cNvPr id="85" name="Group 84"/>
            <p:cNvGrpSpPr/>
            <p:nvPr/>
          </p:nvGrpSpPr>
          <p:grpSpPr>
            <a:xfrm>
              <a:off x="3384320" y="1862476"/>
              <a:ext cx="675070" cy="4560799"/>
              <a:chOff x="1824176" y="1854460"/>
              <a:chExt cx="675070" cy="4560799"/>
            </a:xfrm>
          </p:grpSpPr>
          <p:grpSp>
            <p:nvGrpSpPr>
              <p:cNvPr id="86" name="Group 85"/>
              <p:cNvGrpSpPr/>
              <p:nvPr/>
            </p:nvGrpSpPr>
            <p:grpSpPr>
              <a:xfrm>
                <a:off x="1889641" y="5952043"/>
                <a:ext cx="609605" cy="463216"/>
                <a:chOff x="1975701" y="4584032"/>
                <a:chExt cx="1008131" cy="692902"/>
              </a:xfrm>
            </p:grpSpPr>
            <p:grpSp>
              <p:nvGrpSpPr>
                <p:cNvPr id="107" name="Group 106"/>
                <p:cNvGrpSpPr/>
                <p:nvPr/>
              </p:nvGrpSpPr>
              <p:grpSpPr>
                <a:xfrm>
                  <a:off x="1975701" y="4584032"/>
                  <a:ext cx="1008131" cy="692902"/>
                  <a:chOff x="1676900" y="2090703"/>
                  <a:chExt cx="6349500" cy="2366001"/>
                </a:xfrm>
              </p:grpSpPr>
              <p:sp>
                <p:nvSpPr>
                  <p:cNvPr id="109" name="Line 5"/>
                  <p:cNvSpPr>
                    <a:spLocks noChangeShapeType="1"/>
                  </p:cNvSpPr>
                  <p:nvPr/>
                </p:nvSpPr>
                <p:spPr bwMode="auto">
                  <a:xfrm>
                    <a:off x="1676901" y="4456704"/>
                    <a:ext cx="6349499" cy="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 type="none" w="med" len="med"/>
                    <a:tailEnd type="arrow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cxnSp>
                <p:nvCxnSpPr>
                  <p:cNvPr id="110" name="Straight Arrow Connector 109"/>
                  <p:cNvCxnSpPr>
                    <a:stCxn id="109" idx="0"/>
                  </p:cNvCxnSpPr>
                  <p:nvPr/>
                </p:nvCxnSpPr>
                <p:spPr bwMode="auto">
                  <a:xfrm flipV="1">
                    <a:off x="1676900" y="2090703"/>
                    <a:ext cx="0" cy="2366000"/>
                  </a:xfrm>
                  <a:prstGeom prst="straightConnector1">
                    <a:avLst/>
                  </a:prstGeom>
                  <a:noFill/>
                  <a:ln w="2857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arrow"/>
                  </a:ln>
                  <a:effectLst/>
                </p:spPr>
              </p:cxnSp>
            </p:grpSp>
            <p:sp>
              <p:nvSpPr>
                <p:cNvPr id="108" name="Freeform 107"/>
                <p:cNvSpPr/>
                <p:nvPr/>
              </p:nvSpPr>
              <p:spPr>
                <a:xfrm>
                  <a:off x="1985210" y="4824664"/>
                  <a:ext cx="902369" cy="445168"/>
                </a:xfrm>
                <a:custGeom>
                  <a:avLst/>
                  <a:gdLst>
                    <a:gd name="connsiteX0" fmla="*/ 0 w 902369"/>
                    <a:gd name="connsiteY0" fmla="*/ 445168 h 445168"/>
                    <a:gd name="connsiteX1" fmla="*/ 96253 w 902369"/>
                    <a:gd name="connsiteY1" fmla="*/ 156410 h 445168"/>
                    <a:gd name="connsiteX2" fmla="*/ 300790 w 902369"/>
                    <a:gd name="connsiteY2" fmla="*/ 0 h 445168"/>
                    <a:gd name="connsiteX3" fmla="*/ 601579 w 902369"/>
                    <a:gd name="connsiteY3" fmla="*/ 0 h 445168"/>
                    <a:gd name="connsiteX4" fmla="*/ 902369 w 902369"/>
                    <a:gd name="connsiteY4" fmla="*/ 144379 h 445168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902369" h="445168">
                      <a:moveTo>
                        <a:pt x="0" y="445168"/>
                      </a:moveTo>
                      <a:lnTo>
                        <a:pt x="96253" y="156410"/>
                      </a:lnTo>
                      <a:lnTo>
                        <a:pt x="300790" y="0"/>
                      </a:lnTo>
                      <a:lnTo>
                        <a:pt x="601579" y="0"/>
                      </a:lnTo>
                      <a:lnTo>
                        <a:pt x="902369" y="144379"/>
                      </a:lnTo>
                    </a:path>
                  </a:pathLst>
                </a:custGeom>
                <a:noFill/>
                <a:ln w="28575">
                  <a:solidFill>
                    <a:schemeClr val="tx1"/>
                  </a:solidFill>
                </a:ln>
              </p:spPr>
              <p:txBody>
                <a:bodyPr vert="horz" wrap="none" lIns="91440" tIns="45720" rIns="91440" bIns="45720" numCol="1" rtlCol="0" anchor="ctr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1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</a:endParaRPr>
                </a:p>
              </p:txBody>
            </p:sp>
          </p:grpSp>
          <p:grpSp>
            <p:nvGrpSpPr>
              <p:cNvPr id="87" name="Group 86"/>
              <p:cNvGrpSpPr/>
              <p:nvPr/>
            </p:nvGrpSpPr>
            <p:grpSpPr>
              <a:xfrm>
                <a:off x="1880609" y="5212810"/>
                <a:ext cx="609605" cy="463216"/>
                <a:chOff x="1975701" y="4584032"/>
                <a:chExt cx="1008131" cy="692902"/>
              </a:xfrm>
            </p:grpSpPr>
            <p:grpSp>
              <p:nvGrpSpPr>
                <p:cNvPr id="103" name="Group 102"/>
                <p:cNvGrpSpPr/>
                <p:nvPr/>
              </p:nvGrpSpPr>
              <p:grpSpPr>
                <a:xfrm>
                  <a:off x="1975701" y="4584032"/>
                  <a:ext cx="1008131" cy="692902"/>
                  <a:chOff x="1676900" y="2090703"/>
                  <a:chExt cx="6349500" cy="2366001"/>
                </a:xfrm>
              </p:grpSpPr>
              <p:sp>
                <p:nvSpPr>
                  <p:cNvPr id="105" name="Line 5"/>
                  <p:cNvSpPr>
                    <a:spLocks noChangeShapeType="1"/>
                  </p:cNvSpPr>
                  <p:nvPr/>
                </p:nvSpPr>
                <p:spPr bwMode="auto">
                  <a:xfrm>
                    <a:off x="1676901" y="4456704"/>
                    <a:ext cx="6349499" cy="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 type="none" w="med" len="med"/>
                    <a:tailEnd type="arrow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cxnSp>
                <p:nvCxnSpPr>
                  <p:cNvPr id="106" name="Straight Arrow Connector 105"/>
                  <p:cNvCxnSpPr>
                    <a:stCxn id="105" idx="0"/>
                  </p:cNvCxnSpPr>
                  <p:nvPr/>
                </p:nvCxnSpPr>
                <p:spPr bwMode="auto">
                  <a:xfrm flipV="1">
                    <a:off x="1676900" y="2090703"/>
                    <a:ext cx="0" cy="2366000"/>
                  </a:xfrm>
                  <a:prstGeom prst="straightConnector1">
                    <a:avLst/>
                  </a:prstGeom>
                  <a:noFill/>
                  <a:ln w="2857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arrow"/>
                  </a:ln>
                  <a:effectLst/>
                </p:spPr>
              </p:cxnSp>
            </p:grpSp>
            <p:sp>
              <p:nvSpPr>
                <p:cNvPr id="104" name="Freeform 103"/>
                <p:cNvSpPr/>
                <p:nvPr/>
              </p:nvSpPr>
              <p:spPr>
                <a:xfrm>
                  <a:off x="1985210" y="4824664"/>
                  <a:ext cx="902369" cy="445168"/>
                </a:xfrm>
                <a:custGeom>
                  <a:avLst/>
                  <a:gdLst>
                    <a:gd name="connsiteX0" fmla="*/ 0 w 902369"/>
                    <a:gd name="connsiteY0" fmla="*/ 445168 h 445168"/>
                    <a:gd name="connsiteX1" fmla="*/ 96253 w 902369"/>
                    <a:gd name="connsiteY1" fmla="*/ 156410 h 445168"/>
                    <a:gd name="connsiteX2" fmla="*/ 300790 w 902369"/>
                    <a:gd name="connsiteY2" fmla="*/ 0 h 445168"/>
                    <a:gd name="connsiteX3" fmla="*/ 601579 w 902369"/>
                    <a:gd name="connsiteY3" fmla="*/ 0 h 445168"/>
                    <a:gd name="connsiteX4" fmla="*/ 902369 w 902369"/>
                    <a:gd name="connsiteY4" fmla="*/ 144379 h 445168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902369" h="445168">
                      <a:moveTo>
                        <a:pt x="0" y="445168"/>
                      </a:moveTo>
                      <a:lnTo>
                        <a:pt x="96253" y="156410"/>
                      </a:lnTo>
                      <a:lnTo>
                        <a:pt x="300790" y="0"/>
                      </a:lnTo>
                      <a:lnTo>
                        <a:pt x="601579" y="0"/>
                      </a:lnTo>
                      <a:lnTo>
                        <a:pt x="902369" y="144379"/>
                      </a:lnTo>
                    </a:path>
                  </a:pathLst>
                </a:custGeom>
                <a:noFill/>
                <a:ln w="28575">
                  <a:solidFill>
                    <a:schemeClr val="tx1"/>
                  </a:solidFill>
                </a:ln>
              </p:spPr>
              <p:txBody>
                <a:bodyPr vert="horz" wrap="none" lIns="91440" tIns="45720" rIns="91440" bIns="45720" numCol="1" rtlCol="0" anchor="ctr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1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</a:endParaRPr>
                </a:p>
              </p:txBody>
            </p:sp>
          </p:grpSp>
          <p:grpSp>
            <p:nvGrpSpPr>
              <p:cNvPr id="88" name="Group 87"/>
              <p:cNvGrpSpPr/>
              <p:nvPr/>
            </p:nvGrpSpPr>
            <p:grpSpPr>
              <a:xfrm>
                <a:off x="1872008" y="4356564"/>
                <a:ext cx="609605" cy="463216"/>
                <a:chOff x="1975701" y="4584032"/>
                <a:chExt cx="1008131" cy="692902"/>
              </a:xfrm>
            </p:grpSpPr>
            <p:grpSp>
              <p:nvGrpSpPr>
                <p:cNvPr id="99" name="Group 98"/>
                <p:cNvGrpSpPr/>
                <p:nvPr/>
              </p:nvGrpSpPr>
              <p:grpSpPr>
                <a:xfrm>
                  <a:off x="1975701" y="4584032"/>
                  <a:ext cx="1008131" cy="692902"/>
                  <a:chOff x="1676900" y="2090703"/>
                  <a:chExt cx="6349500" cy="2366001"/>
                </a:xfrm>
              </p:grpSpPr>
              <p:sp>
                <p:nvSpPr>
                  <p:cNvPr id="101" name="Line 5"/>
                  <p:cNvSpPr>
                    <a:spLocks noChangeShapeType="1"/>
                  </p:cNvSpPr>
                  <p:nvPr/>
                </p:nvSpPr>
                <p:spPr bwMode="auto">
                  <a:xfrm>
                    <a:off x="1676901" y="4456704"/>
                    <a:ext cx="6349499" cy="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 type="none" w="med" len="med"/>
                    <a:tailEnd type="arrow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cxnSp>
                <p:nvCxnSpPr>
                  <p:cNvPr id="102" name="Straight Arrow Connector 101"/>
                  <p:cNvCxnSpPr>
                    <a:stCxn id="101" idx="0"/>
                  </p:cNvCxnSpPr>
                  <p:nvPr/>
                </p:nvCxnSpPr>
                <p:spPr bwMode="auto">
                  <a:xfrm flipV="1">
                    <a:off x="1676900" y="2090703"/>
                    <a:ext cx="0" cy="2366000"/>
                  </a:xfrm>
                  <a:prstGeom prst="straightConnector1">
                    <a:avLst/>
                  </a:prstGeom>
                  <a:noFill/>
                  <a:ln w="2857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arrow"/>
                  </a:ln>
                  <a:effectLst/>
                </p:spPr>
              </p:cxnSp>
            </p:grpSp>
            <p:sp>
              <p:nvSpPr>
                <p:cNvPr id="100" name="Freeform 99"/>
                <p:cNvSpPr/>
                <p:nvPr/>
              </p:nvSpPr>
              <p:spPr>
                <a:xfrm>
                  <a:off x="1985210" y="4824664"/>
                  <a:ext cx="902369" cy="445168"/>
                </a:xfrm>
                <a:custGeom>
                  <a:avLst/>
                  <a:gdLst>
                    <a:gd name="connsiteX0" fmla="*/ 0 w 902369"/>
                    <a:gd name="connsiteY0" fmla="*/ 445168 h 445168"/>
                    <a:gd name="connsiteX1" fmla="*/ 96253 w 902369"/>
                    <a:gd name="connsiteY1" fmla="*/ 156410 h 445168"/>
                    <a:gd name="connsiteX2" fmla="*/ 300790 w 902369"/>
                    <a:gd name="connsiteY2" fmla="*/ 0 h 445168"/>
                    <a:gd name="connsiteX3" fmla="*/ 601579 w 902369"/>
                    <a:gd name="connsiteY3" fmla="*/ 0 h 445168"/>
                    <a:gd name="connsiteX4" fmla="*/ 902369 w 902369"/>
                    <a:gd name="connsiteY4" fmla="*/ 144379 h 445168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902369" h="445168">
                      <a:moveTo>
                        <a:pt x="0" y="445168"/>
                      </a:moveTo>
                      <a:lnTo>
                        <a:pt x="96253" y="156410"/>
                      </a:lnTo>
                      <a:lnTo>
                        <a:pt x="300790" y="0"/>
                      </a:lnTo>
                      <a:lnTo>
                        <a:pt x="601579" y="0"/>
                      </a:lnTo>
                      <a:lnTo>
                        <a:pt x="902369" y="144379"/>
                      </a:lnTo>
                    </a:path>
                  </a:pathLst>
                </a:custGeom>
                <a:noFill/>
                <a:ln w="28575">
                  <a:solidFill>
                    <a:schemeClr val="tx1"/>
                  </a:solidFill>
                </a:ln>
              </p:spPr>
              <p:txBody>
                <a:bodyPr vert="horz" wrap="none" lIns="91440" tIns="45720" rIns="91440" bIns="45720" numCol="1" rtlCol="0" anchor="ctr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1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</a:endParaRPr>
                </a:p>
              </p:txBody>
            </p:sp>
          </p:grpSp>
          <p:grpSp>
            <p:nvGrpSpPr>
              <p:cNvPr id="89" name="Group 88"/>
              <p:cNvGrpSpPr/>
              <p:nvPr/>
            </p:nvGrpSpPr>
            <p:grpSpPr>
              <a:xfrm>
                <a:off x="1824176" y="1854460"/>
                <a:ext cx="609605" cy="463216"/>
                <a:chOff x="1975701" y="4584032"/>
                <a:chExt cx="1008131" cy="692902"/>
              </a:xfrm>
            </p:grpSpPr>
            <p:grpSp>
              <p:nvGrpSpPr>
                <p:cNvPr id="95" name="Group 94"/>
                <p:cNvGrpSpPr/>
                <p:nvPr/>
              </p:nvGrpSpPr>
              <p:grpSpPr>
                <a:xfrm>
                  <a:off x="1975701" y="4584032"/>
                  <a:ext cx="1008131" cy="692902"/>
                  <a:chOff x="1676900" y="2090703"/>
                  <a:chExt cx="6349500" cy="2366001"/>
                </a:xfrm>
              </p:grpSpPr>
              <p:sp>
                <p:nvSpPr>
                  <p:cNvPr id="97" name="Line 5"/>
                  <p:cNvSpPr>
                    <a:spLocks noChangeShapeType="1"/>
                  </p:cNvSpPr>
                  <p:nvPr/>
                </p:nvSpPr>
                <p:spPr bwMode="auto">
                  <a:xfrm>
                    <a:off x="1676901" y="4456704"/>
                    <a:ext cx="6349499" cy="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 type="none" w="med" len="med"/>
                    <a:tailEnd type="arrow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cxnSp>
                <p:nvCxnSpPr>
                  <p:cNvPr id="98" name="Straight Arrow Connector 97"/>
                  <p:cNvCxnSpPr>
                    <a:stCxn id="97" idx="0"/>
                  </p:cNvCxnSpPr>
                  <p:nvPr/>
                </p:nvCxnSpPr>
                <p:spPr bwMode="auto">
                  <a:xfrm flipV="1">
                    <a:off x="1676900" y="2090703"/>
                    <a:ext cx="0" cy="2366000"/>
                  </a:xfrm>
                  <a:prstGeom prst="straightConnector1">
                    <a:avLst/>
                  </a:prstGeom>
                  <a:noFill/>
                  <a:ln w="2857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arrow"/>
                  </a:ln>
                  <a:effectLst/>
                </p:spPr>
              </p:cxnSp>
            </p:grpSp>
            <p:sp>
              <p:nvSpPr>
                <p:cNvPr id="96" name="Freeform 95"/>
                <p:cNvSpPr/>
                <p:nvPr/>
              </p:nvSpPr>
              <p:spPr>
                <a:xfrm>
                  <a:off x="1985210" y="4824664"/>
                  <a:ext cx="902369" cy="445168"/>
                </a:xfrm>
                <a:custGeom>
                  <a:avLst/>
                  <a:gdLst>
                    <a:gd name="connsiteX0" fmla="*/ 0 w 902369"/>
                    <a:gd name="connsiteY0" fmla="*/ 445168 h 445168"/>
                    <a:gd name="connsiteX1" fmla="*/ 96253 w 902369"/>
                    <a:gd name="connsiteY1" fmla="*/ 156410 h 445168"/>
                    <a:gd name="connsiteX2" fmla="*/ 300790 w 902369"/>
                    <a:gd name="connsiteY2" fmla="*/ 0 h 445168"/>
                    <a:gd name="connsiteX3" fmla="*/ 601579 w 902369"/>
                    <a:gd name="connsiteY3" fmla="*/ 0 h 445168"/>
                    <a:gd name="connsiteX4" fmla="*/ 902369 w 902369"/>
                    <a:gd name="connsiteY4" fmla="*/ 144379 h 445168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902369" h="445168">
                      <a:moveTo>
                        <a:pt x="0" y="445168"/>
                      </a:moveTo>
                      <a:lnTo>
                        <a:pt x="96253" y="156410"/>
                      </a:lnTo>
                      <a:lnTo>
                        <a:pt x="300790" y="0"/>
                      </a:lnTo>
                      <a:lnTo>
                        <a:pt x="601579" y="0"/>
                      </a:lnTo>
                      <a:lnTo>
                        <a:pt x="902369" y="144379"/>
                      </a:lnTo>
                    </a:path>
                  </a:pathLst>
                </a:custGeom>
                <a:noFill/>
                <a:ln w="28575">
                  <a:solidFill>
                    <a:schemeClr val="tx1"/>
                  </a:solidFill>
                </a:ln>
              </p:spPr>
              <p:txBody>
                <a:bodyPr vert="horz" wrap="none" lIns="91440" tIns="45720" rIns="91440" bIns="45720" numCol="1" rtlCol="0" anchor="ctr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1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</a:endParaRPr>
                </a:p>
              </p:txBody>
            </p:sp>
          </p:grpSp>
          <p:grpSp>
            <p:nvGrpSpPr>
              <p:cNvPr id="90" name="Group 89"/>
              <p:cNvGrpSpPr/>
              <p:nvPr/>
            </p:nvGrpSpPr>
            <p:grpSpPr>
              <a:xfrm>
                <a:off x="1863407" y="2781763"/>
                <a:ext cx="609605" cy="463216"/>
                <a:chOff x="1975701" y="4584032"/>
                <a:chExt cx="1008131" cy="692902"/>
              </a:xfrm>
            </p:grpSpPr>
            <p:grpSp>
              <p:nvGrpSpPr>
                <p:cNvPr id="91" name="Group 90"/>
                <p:cNvGrpSpPr/>
                <p:nvPr/>
              </p:nvGrpSpPr>
              <p:grpSpPr>
                <a:xfrm>
                  <a:off x="1975701" y="4584032"/>
                  <a:ext cx="1008131" cy="692902"/>
                  <a:chOff x="1676900" y="2090703"/>
                  <a:chExt cx="6349500" cy="2366001"/>
                </a:xfrm>
              </p:grpSpPr>
              <p:sp>
                <p:nvSpPr>
                  <p:cNvPr id="93" name="Line 5"/>
                  <p:cNvSpPr>
                    <a:spLocks noChangeShapeType="1"/>
                  </p:cNvSpPr>
                  <p:nvPr/>
                </p:nvSpPr>
                <p:spPr bwMode="auto">
                  <a:xfrm>
                    <a:off x="1676901" y="4456704"/>
                    <a:ext cx="6349499" cy="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 type="none" w="med" len="med"/>
                    <a:tailEnd type="arrow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cxnSp>
                <p:nvCxnSpPr>
                  <p:cNvPr id="94" name="Straight Arrow Connector 93"/>
                  <p:cNvCxnSpPr>
                    <a:stCxn id="93" idx="0"/>
                  </p:cNvCxnSpPr>
                  <p:nvPr/>
                </p:nvCxnSpPr>
                <p:spPr bwMode="auto">
                  <a:xfrm flipV="1">
                    <a:off x="1676900" y="2090703"/>
                    <a:ext cx="0" cy="2366000"/>
                  </a:xfrm>
                  <a:prstGeom prst="straightConnector1">
                    <a:avLst/>
                  </a:prstGeom>
                  <a:noFill/>
                  <a:ln w="2857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arrow"/>
                  </a:ln>
                  <a:effectLst/>
                </p:spPr>
              </p:cxnSp>
            </p:grpSp>
            <p:sp>
              <p:nvSpPr>
                <p:cNvPr id="92" name="Freeform 91"/>
                <p:cNvSpPr/>
                <p:nvPr/>
              </p:nvSpPr>
              <p:spPr>
                <a:xfrm>
                  <a:off x="1985210" y="4824664"/>
                  <a:ext cx="902369" cy="445168"/>
                </a:xfrm>
                <a:custGeom>
                  <a:avLst/>
                  <a:gdLst>
                    <a:gd name="connsiteX0" fmla="*/ 0 w 902369"/>
                    <a:gd name="connsiteY0" fmla="*/ 445168 h 445168"/>
                    <a:gd name="connsiteX1" fmla="*/ 96253 w 902369"/>
                    <a:gd name="connsiteY1" fmla="*/ 156410 h 445168"/>
                    <a:gd name="connsiteX2" fmla="*/ 300790 w 902369"/>
                    <a:gd name="connsiteY2" fmla="*/ 0 h 445168"/>
                    <a:gd name="connsiteX3" fmla="*/ 601579 w 902369"/>
                    <a:gd name="connsiteY3" fmla="*/ 0 h 445168"/>
                    <a:gd name="connsiteX4" fmla="*/ 902369 w 902369"/>
                    <a:gd name="connsiteY4" fmla="*/ 144379 h 445168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902369" h="445168">
                      <a:moveTo>
                        <a:pt x="0" y="445168"/>
                      </a:moveTo>
                      <a:lnTo>
                        <a:pt x="96253" y="156410"/>
                      </a:lnTo>
                      <a:lnTo>
                        <a:pt x="300790" y="0"/>
                      </a:lnTo>
                      <a:lnTo>
                        <a:pt x="601579" y="0"/>
                      </a:lnTo>
                      <a:lnTo>
                        <a:pt x="902369" y="144379"/>
                      </a:lnTo>
                    </a:path>
                  </a:pathLst>
                </a:custGeom>
                <a:noFill/>
                <a:ln w="28575">
                  <a:solidFill>
                    <a:schemeClr val="tx1"/>
                  </a:solidFill>
                </a:ln>
              </p:spPr>
              <p:txBody>
                <a:bodyPr vert="horz" wrap="none" lIns="91440" tIns="45720" rIns="91440" bIns="45720" numCol="1" rtlCol="0" anchor="ctr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1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</a:endParaRPr>
                </a:p>
              </p:txBody>
            </p:sp>
          </p:grpSp>
        </p:grpSp>
      </p:grpSp>
      <p:grpSp>
        <p:nvGrpSpPr>
          <p:cNvPr id="11" name="Group 10"/>
          <p:cNvGrpSpPr/>
          <p:nvPr/>
        </p:nvGrpSpPr>
        <p:grpSpPr>
          <a:xfrm>
            <a:off x="4230381" y="1338263"/>
            <a:ext cx="1560594" cy="5340350"/>
            <a:chOff x="4230381" y="1338263"/>
            <a:chExt cx="1560594" cy="5340350"/>
          </a:xfrm>
        </p:grpSpPr>
        <p:grpSp>
          <p:nvGrpSpPr>
            <p:cNvPr id="3" name="Group 26"/>
            <p:cNvGrpSpPr>
              <a:grpSpLocks/>
            </p:cNvGrpSpPr>
            <p:nvPr/>
          </p:nvGrpSpPr>
          <p:grpSpPr bwMode="auto">
            <a:xfrm>
              <a:off x="4230381" y="1338263"/>
              <a:ext cx="709613" cy="5340350"/>
              <a:chOff x="1796" y="843"/>
              <a:chExt cx="447" cy="3364"/>
            </a:xfrm>
          </p:grpSpPr>
          <p:pic>
            <p:nvPicPr>
              <p:cNvPr id="8218" name="Picture 9"/>
              <p:cNvPicPr>
                <a:picLocks noChangeAspect="1" noChangeArrowheads="1"/>
              </p:cNvPicPr>
              <p:nvPr/>
            </p:nvPicPr>
            <p:blipFill>
              <a:blip r:embed="rId6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796" y="1011"/>
                <a:ext cx="447" cy="31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8219" name="Text Box 17"/>
              <p:cNvSpPr txBox="1">
                <a:spLocks noChangeArrowheads="1"/>
              </p:cNvSpPr>
              <p:nvPr/>
            </p:nvSpPr>
            <p:spPr bwMode="auto">
              <a:xfrm>
                <a:off x="1864" y="843"/>
                <a:ext cx="310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i="1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i="1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i="1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i="1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i="1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i="1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i="1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i="1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i="1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r>
                  <a:rPr lang="en-US" b="1" i="0" dirty="0"/>
                  <a:t>:15</a:t>
                </a:r>
              </a:p>
            </p:txBody>
          </p:sp>
        </p:grpSp>
        <p:grpSp>
          <p:nvGrpSpPr>
            <p:cNvPr id="112" name="Group 111"/>
            <p:cNvGrpSpPr/>
            <p:nvPr/>
          </p:nvGrpSpPr>
          <p:grpSpPr>
            <a:xfrm>
              <a:off x="5115905" y="1858460"/>
              <a:ext cx="675070" cy="4560799"/>
              <a:chOff x="1824176" y="1854460"/>
              <a:chExt cx="675070" cy="4560799"/>
            </a:xfrm>
          </p:grpSpPr>
          <p:grpSp>
            <p:nvGrpSpPr>
              <p:cNvPr id="113" name="Group 112"/>
              <p:cNvGrpSpPr/>
              <p:nvPr/>
            </p:nvGrpSpPr>
            <p:grpSpPr>
              <a:xfrm>
                <a:off x="1889641" y="5952043"/>
                <a:ext cx="609605" cy="463216"/>
                <a:chOff x="1975701" y="4584032"/>
                <a:chExt cx="1008131" cy="692902"/>
              </a:xfrm>
            </p:grpSpPr>
            <p:grpSp>
              <p:nvGrpSpPr>
                <p:cNvPr id="134" name="Group 133"/>
                <p:cNvGrpSpPr/>
                <p:nvPr/>
              </p:nvGrpSpPr>
              <p:grpSpPr>
                <a:xfrm>
                  <a:off x="1975701" y="4584032"/>
                  <a:ext cx="1008131" cy="692902"/>
                  <a:chOff x="1676900" y="2090703"/>
                  <a:chExt cx="6349500" cy="2366001"/>
                </a:xfrm>
              </p:grpSpPr>
              <p:sp>
                <p:nvSpPr>
                  <p:cNvPr id="136" name="Line 5"/>
                  <p:cNvSpPr>
                    <a:spLocks noChangeShapeType="1"/>
                  </p:cNvSpPr>
                  <p:nvPr/>
                </p:nvSpPr>
                <p:spPr bwMode="auto">
                  <a:xfrm>
                    <a:off x="1676901" y="4456704"/>
                    <a:ext cx="6349499" cy="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 type="none" w="med" len="med"/>
                    <a:tailEnd type="arrow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cxnSp>
                <p:nvCxnSpPr>
                  <p:cNvPr id="137" name="Straight Arrow Connector 136"/>
                  <p:cNvCxnSpPr>
                    <a:stCxn id="136" idx="0"/>
                  </p:cNvCxnSpPr>
                  <p:nvPr/>
                </p:nvCxnSpPr>
                <p:spPr bwMode="auto">
                  <a:xfrm flipV="1">
                    <a:off x="1676900" y="2090703"/>
                    <a:ext cx="0" cy="2366000"/>
                  </a:xfrm>
                  <a:prstGeom prst="straightConnector1">
                    <a:avLst/>
                  </a:prstGeom>
                  <a:noFill/>
                  <a:ln w="2857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arrow"/>
                  </a:ln>
                  <a:effectLst/>
                </p:spPr>
              </p:cxnSp>
            </p:grpSp>
            <p:sp>
              <p:nvSpPr>
                <p:cNvPr id="135" name="Freeform 134"/>
                <p:cNvSpPr/>
                <p:nvPr/>
              </p:nvSpPr>
              <p:spPr>
                <a:xfrm>
                  <a:off x="1985210" y="4824664"/>
                  <a:ext cx="902369" cy="445168"/>
                </a:xfrm>
                <a:custGeom>
                  <a:avLst/>
                  <a:gdLst>
                    <a:gd name="connsiteX0" fmla="*/ 0 w 902369"/>
                    <a:gd name="connsiteY0" fmla="*/ 445168 h 445168"/>
                    <a:gd name="connsiteX1" fmla="*/ 96253 w 902369"/>
                    <a:gd name="connsiteY1" fmla="*/ 156410 h 445168"/>
                    <a:gd name="connsiteX2" fmla="*/ 300790 w 902369"/>
                    <a:gd name="connsiteY2" fmla="*/ 0 h 445168"/>
                    <a:gd name="connsiteX3" fmla="*/ 601579 w 902369"/>
                    <a:gd name="connsiteY3" fmla="*/ 0 h 445168"/>
                    <a:gd name="connsiteX4" fmla="*/ 902369 w 902369"/>
                    <a:gd name="connsiteY4" fmla="*/ 144379 h 445168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902369" h="445168">
                      <a:moveTo>
                        <a:pt x="0" y="445168"/>
                      </a:moveTo>
                      <a:lnTo>
                        <a:pt x="96253" y="156410"/>
                      </a:lnTo>
                      <a:lnTo>
                        <a:pt x="300790" y="0"/>
                      </a:lnTo>
                      <a:lnTo>
                        <a:pt x="601579" y="0"/>
                      </a:lnTo>
                      <a:lnTo>
                        <a:pt x="902369" y="144379"/>
                      </a:lnTo>
                    </a:path>
                  </a:pathLst>
                </a:custGeom>
                <a:noFill/>
                <a:ln w="28575">
                  <a:solidFill>
                    <a:schemeClr val="tx1"/>
                  </a:solidFill>
                </a:ln>
              </p:spPr>
              <p:txBody>
                <a:bodyPr vert="horz" wrap="none" lIns="91440" tIns="45720" rIns="91440" bIns="45720" numCol="1" rtlCol="0" anchor="ctr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1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</a:endParaRPr>
                </a:p>
              </p:txBody>
            </p:sp>
          </p:grpSp>
          <p:grpSp>
            <p:nvGrpSpPr>
              <p:cNvPr id="114" name="Group 113"/>
              <p:cNvGrpSpPr/>
              <p:nvPr/>
            </p:nvGrpSpPr>
            <p:grpSpPr>
              <a:xfrm>
                <a:off x="1880609" y="5212810"/>
                <a:ext cx="609605" cy="463216"/>
                <a:chOff x="1975701" y="4584032"/>
                <a:chExt cx="1008131" cy="692902"/>
              </a:xfrm>
            </p:grpSpPr>
            <p:grpSp>
              <p:nvGrpSpPr>
                <p:cNvPr id="130" name="Group 129"/>
                <p:cNvGrpSpPr/>
                <p:nvPr/>
              </p:nvGrpSpPr>
              <p:grpSpPr>
                <a:xfrm>
                  <a:off x="1975701" y="4584032"/>
                  <a:ext cx="1008131" cy="692902"/>
                  <a:chOff x="1676900" y="2090703"/>
                  <a:chExt cx="6349500" cy="2366001"/>
                </a:xfrm>
              </p:grpSpPr>
              <p:sp>
                <p:nvSpPr>
                  <p:cNvPr id="132" name="Line 5"/>
                  <p:cNvSpPr>
                    <a:spLocks noChangeShapeType="1"/>
                  </p:cNvSpPr>
                  <p:nvPr/>
                </p:nvSpPr>
                <p:spPr bwMode="auto">
                  <a:xfrm>
                    <a:off x="1676901" y="4456704"/>
                    <a:ext cx="6349499" cy="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 type="none" w="med" len="med"/>
                    <a:tailEnd type="arrow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cxnSp>
                <p:nvCxnSpPr>
                  <p:cNvPr id="133" name="Straight Arrow Connector 132"/>
                  <p:cNvCxnSpPr>
                    <a:stCxn id="132" idx="0"/>
                  </p:cNvCxnSpPr>
                  <p:nvPr/>
                </p:nvCxnSpPr>
                <p:spPr bwMode="auto">
                  <a:xfrm flipV="1">
                    <a:off x="1676900" y="2090703"/>
                    <a:ext cx="0" cy="2366000"/>
                  </a:xfrm>
                  <a:prstGeom prst="straightConnector1">
                    <a:avLst/>
                  </a:prstGeom>
                  <a:noFill/>
                  <a:ln w="2857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arrow"/>
                  </a:ln>
                  <a:effectLst/>
                </p:spPr>
              </p:cxnSp>
            </p:grpSp>
            <p:sp>
              <p:nvSpPr>
                <p:cNvPr id="131" name="Freeform 130"/>
                <p:cNvSpPr/>
                <p:nvPr/>
              </p:nvSpPr>
              <p:spPr>
                <a:xfrm>
                  <a:off x="1985210" y="4824664"/>
                  <a:ext cx="902369" cy="445168"/>
                </a:xfrm>
                <a:custGeom>
                  <a:avLst/>
                  <a:gdLst>
                    <a:gd name="connsiteX0" fmla="*/ 0 w 902369"/>
                    <a:gd name="connsiteY0" fmla="*/ 445168 h 445168"/>
                    <a:gd name="connsiteX1" fmla="*/ 96253 w 902369"/>
                    <a:gd name="connsiteY1" fmla="*/ 156410 h 445168"/>
                    <a:gd name="connsiteX2" fmla="*/ 300790 w 902369"/>
                    <a:gd name="connsiteY2" fmla="*/ 0 h 445168"/>
                    <a:gd name="connsiteX3" fmla="*/ 601579 w 902369"/>
                    <a:gd name="connsiteY3" fmla="*/ 0 h 445168"/>
                    <a:gd name="connsiteX4" fmla="*/ 902369 w 902369"/>
                    <a:gd name="connsiteY4" fmla="*/ 144379 h 445168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902369" h="445168">
                      <a:moveTo>
                        <a:pt x="0" y="445168"/>
                      </a:moveTo>
                      <a:lnTo>
                        <a:pt x="96253" y="156410"/>
                      </a:lnTo>
                      <a:lnTo>
                        <a:pt x="300790" y="0"/>
                      </a:lnTo>
                      <a:lnTo>
                        <a:pt x="601579" y="0"/>
                      </a:lnTo>
                      <a:lnTo>
                        <a:pt x="902369" y="144379"/>
                      </a:lnTo>
                    </a:path>
                  </a:pathLst>
                </a:custGeom>
                <a:noFill/>
                <a:ln w="28575">
                  <a:solidFill>
                    <a:schemeClr val="tx1"/>
                  </a:solidFill>
                </a:ln>
              </p:spPr>
              <p:txBody>
                <a:bodyPr vert="horz" wrap="none" lIns="91440" tIns="45720" rIns="91440" bIns="45720" numCol="1" rtlCol="0" anchor="ctr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1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</a:endParaRPr>
                </a:p>
              </p:txBody>
            </p:sp>
          </p:grpSp>
          <p:grpSp>
            <p:nvGrpSpPr>
              <p:cNvPr id="115" name="Group 114"/>
              <p:cNvGrpSpPr/>
              <p:nvPr/>
            </p:nvGrpSpPr>
            <p:grpSpPr>
              <a:xfrm>
                <a:off x="1872008" y="4356564"/>
                <a:ext cx="609605" cy="463216"/>
                <a:chOff x="1975701" y="4584032"/>
                <a:chExt cx="1008131" cy="692902"/>
              </a:xfrm>
            </p:grpSpPr>
            <p:grpSp>
              <p:nvGrpSpPr>
                <p:cNvPr id="126" name="Group 125"/>
                <p:cNvGrpSpPr/>
                <p:nvPr/>
              </p:nvGrpSpPr>
              <p:grpSpPr>
                <a:xfrm>
                  <a:off x="1975701" y="4584032"/>
                  <a:ext cx="1008131" cy="692902"/>
                  <a:chOff x="1676900" y="2090703"/>
                  <a:chExt cx="6349500" cy="2366001"/>
                </a:xfrm>
              </p:grpSpPr>
              <p:sp>
                <p:nvSpPr>
                  <p:cNvPr id="128" name="Line 5"/>
                  <p:cNvSpPr>
                    <a:spLocks noChangeShapeType="1"/>
                  </p:cNvSpPr>
                  <p:nvPr/>
                </p:nvSpPr>
                <p:spPr bwMode="auto">
                  <a:xfrm>
                    <a:off x="1676901" y="4456704"/>
                    <a:ext cx="6349499" cy="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 type="none" w="med" len="med"/>
                    <a:tailEnd type="arrow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cxnSp>
                <p:nvCxnSpPr>
                  <p:cNvPr id="129" name="Straight Arrow Connector 128"/>
                  <p:cNvCxnSpPr>
                    <a:stCxn id="128" idx="0"/>
                  </p:cNvCxnSpPr>
                  <p:nvPr/>
                </p:nvCxnSpPr>
                <p:spPr bwMode="auto">
                  <a:xfrm flipV="1">
                    <a:off x="1676900" y="2090703"/>
                    <a:ext cx="0" cy="2366000"/>
                  </a:xfrm>
                  <a:prstGeom prst="straightConnector1">
                    <a:avLst/>
                  </a:prstGeom>
                  <a:noFill/>
                  <a:ln w="2857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arrow"/>
                  </a:ln>
                  <a:effectLst/>
                </p:spPr>
              </p:cxnSp>
            </p:grpSp>
            <p:sp>
              <p:nvSpPr>
                <p:cNvPr id="127" name="Freeform 126"/>
                <p:cNvSpPr/>
                <p:nvPr/>
              </p:nvSpPr>
              <p:spPr>
                <a:xfrm>
                  <a:off x="1985210" y="4824664"/>
                  <a:ext cx="902369" cy="445168"/>
                </a:xfrm>
                <a:custGeom>
                  <a:avLst/>
                  <a:gdLst>
                    <a:gd name="connsiteX0" fmla="*/ 0 w 902369"/>
                    <a:gd name="connsiteY0" fmla="*/ 445168 h 445168"/>
                    <a:gd name="connsiteX1" fmla="*/ 96253 w 902369"/>
                    <a:gd name="connsiteY1" fmla="*/ 156410 h 445168"/>
                    <a:gd name="connsiteX2" fmla="*/ 300790 w 902369"/>
                    <a:gd name="connsiteY2" fmla="*/ 0 h 445168"/>
                    <a:gd name="connsiteX3" fmla="*/ 601579 w 902369"/>
                    <a:gd name="connsiteY3" fmla="*/ 0 h 445168"/>
                    <a:gd name="connsiteX4" fmla="*/ 902369 w 902369"/>
                    <a:gd name="connsiteY4" fmla="*/ 144379 h 445168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902369" h="445168">
                      <a:moveTo>
                        <a:pt x="0" y="445168"/>
                      </a:moveTo>
                      <a:lnTo>
                        <a:pt x="96253" y="156410"/>
                      </a:lnTo>
                      <a:lnTo>
                        <a:pt x="300790" y="0"/>
                      </a:lnTo>
                      <a:lnTo>
                        <a:pt x="601579" y="0"/>
                      </a:lnTo>
                      <a:lnTo>
                        <a:pt x="902369" y="144379"/>
                      </a:lnTo>
                    </a:path>
                  </a:pathLst>
                </a:custGeom>
                <a:noFill/>
                <a:ln w="28575">
                  <a:solidFill>
                    <a:schemeClr val="tx1"/>
                  </a:solidFill>
                </a:ln>
              </p:spPr>
              <p:txBody>
                <a:bodyPr vert="horz" wrap="none" lIns="91440" tIns="45720" rIns="91440" bIns="45720" numCol="1" rtlCol="0" anchor="ctr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1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</a:endParaRPr>
                </a:p>
              </p:txBody>
            </p:sp>
          </p:grpSp>
          <p:grpSp>
            <p:nvGrpSpPr>
              <p:cNvPr id="116" name="Group 115"/>
              <p:cNvGrpSpPr/>
              <p:nvPr/>
            </p:nvGrpSpPr>
            <p:grpSpPr>
              <a:xfrm>
                <a:off x="1824176" y="1854460"/>
                <a:ext cx="609605" cy="463216"/>
                <a:chOff x="1975701" y="4584032"/>
                <a:chExt cx="1008131" cy="692902"/>
              </a:xfrm>
            </p:grpSpPr>
            <p:grpSp>
              <p:nvGrpSpPr>
                <p:cNvPr id="122" name="Group 121"/>
                <p:cNvGrpSpPr/>
                <p:nvPr/>
              </p:nvGrpSpPr>
              <p:grpSpPr>
                <a:xfrm>
                  <a:off x="1975701" y="4584032"/>
                  <a:ext cx="1008131" cy="692902"/>
                  <a:chOff x="1676900" y="2090703"/>
                  <a:chExt cx="6349500" cy="2366001"/>
                </a:xfrm>
              </p:grpSpPr>
              <p:sp>
                <p:nvSpPr>
                  <p:cNvPr id="124" name="Line 5"/>
                  <p:cNvSpPr>
                    <a:spLocks noChangeShapeType="1"/>
                  </p:cNvSpPr>
                  <p:nvPr/>
                </p:nvSpPr>
                <p:spPr bwMode="auto">
                  <a:xfrm>
                    <a:off x="1676901" y="4456704"/>
                    <a:ext cx="6349499" cy="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 type="none" w="med" len="med"/>
                    <a:tailEnd type="arrow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cxnSp>
                <p:nvCxnSpPr>
                  <p:cNvPr id="125" name="Straight Arrow Connector 124"/>
                  <p:cNvCxnSpPr>
                    <a:stCxn id="124" idx="0"/>
                  </p:cNvCxnSpPr>
                  <p:nvPr/>
                </p:nvCxnSpPr>
                <p:spPr bwMode="auto">
                  <a:xfrm flipV="1">
                    <a:off x="1676900" y="2090703"/>
                    <a:ext cx="0" cy="2366000"/>
                  </a:xfrm>
                  <a:prstGeom prst="straightConnector1">
                    <a:avLst/>
                  </a:prstGeom>
                  <a:noFill/>
                  <a:ln w="2857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arrow"/>
                  </a:ln>
                  <a:effectLst/>
                </p:spPr>
              </p:cxnSp>
            </p:grpSp>
            <p:sp>
              <p:nvSpPr>
                <p:cNvPr id="123" name="Freeform 122"/>
                <p:cNvSpPr/>
                <p:nvPr/>
              </p:nvSpPr>
              <p:spPr>
                <a:xfrm>
                  <a:off x="1985210" y="4824664"/>
                  <a:ext cx="902369" cy="445168"/>
                </a:xfrm>
                <a:custGeom>
                  <a:avLst/>
                  <a:gdLst>
                    <a:gd name="connsiteX0" fmla="*/ 0 w 902369"/>
                    <a:gd name="connsiteY0" fmla="*/ 445168 h 445168"/>
                    <a:gd name="connsiteX1" fmla="*/ 96253 w 902369"/>
                    <a:gd name="connsiteY1" fmla="*/ 156410 h 445168"/>
                    <a:gd name="connsiteX2" fmla="*/ 300790 w 902369"/>
                    <a:gd name="connsiteY2" fmla="*/ 0 h 445168"/>
                    <a:gd name="connsiteX3" fmla="*/ 601579 w 902369"/>
                    <a:gd name="connsiteY3" fmla="*/ 0 h 445168"/>
                    <a:gd name="connsiteX4" fmla="*/ 902369 w 902369"/>
                    <a:gd name="connsiteY4" fmla="*/ 144379 h 445168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902369" h="445168">
                      <a:moveTo>
                        <a:pt x="0" y="445168"/>
                      </a:moveTo>
                      <a:lnTo>
                        <a:pt x="96253" y="156410"/>
                      </a:lnTo>
                      <a:lnTo>
                        <a:pt x="300790" y="0"/>
                      </a:lnTo>
                      <a:lnTo>
                        <a:pt x="601579" y="0"/>
                      </a:lnTo>
                      <a:lnTo>
                        <a:pt x="902369" y="144379"/>
                      </a:lnTo>
                    </a:path>
                  </a:pathLst>
                </a:custGeom>
                <a:noFill/>
                <a:ln w="28575">
                  <a:solidFill>
                    <a:schemeClr val="tx1"/>
                  </a:solidFill>
                </a:ln>
              </p:spPr>
              <p:txBody>
                <a:bodyPr vert="horz" wrap="none" lIns="91440" tIns="45720" rIns="91440" bIns="45720" numCol="1" rtlCol="0" anchor="ctr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1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</a:endParaRPr>
                </a:p>
              </p:txBody>
            </p:sp>
          </p:grpSp>
          <p:grpSp>
            <p:nvGrpSpPr>
              <p:cNvPr id="117" name="Group 116"/>
              <p:cNvGrpSpPr/>
              <p:nvPr/>
            </p:nvGrpSpPr>
            <p:grpSpPr>
              <a:xfrm>
                <a:off x="1863407" y="2781763"/>
                <a:ext cx="609605" cy="463216"/>
                <a:chOff x="1975701" y="4584032"/>
                <a:chExt cx="1008131" cy="692902"/>
              </a:xfrm>
            </p:grpSpPr>
            <p:grpSp>
              <p:nvGrpSpPr>
                <p:cNvPr id="118" name="Group 117"/>
                <p:cNvGrpSpPr/>
                <p:nvPr/>
              </p:nvGrpSpPr>
              <p:grpSpPr>
                <a:xfrm>
                  <a:off x="1975701" y="4584032"/>
                  <a:ext cx="1008131" cy="692902"/>
                  <a:chOff x="1676900" y="2090703"/>
                  <a:chExt cx="6349500" cy="2366001"/>
                </a:xfrm>
              </p:grpSpPr>
              <p:sp>
                <p:nvSpPr>
                  <p:cNvPr id="120" name="Line 5"/>
                  <p:cNvSpPr>
                    <a:spLocks noChangeShapeType="1"/>
                  </p:cNvSpPr>
                  <p:nvPr/>
                </p:nvSpPr>
                <p:spPr bwMode="auto">
                  <a:xfrm>
                    <a:off x="1676901" y="4456704"/>
                    <a:ext cx="6349499" cy="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 type="none" w="med" len="med"/>
                    <a:tailEnd type="arrow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cxnSp>
                <p:nvCxnSpPr>
                  <p:cNvPr id="121" name="Straight Arrow Connector 120"/>
                  <p:cNvCxnSpPr>
                    <a:stCxn id="120" idx="0"/>
                  </p:cNvCxnSpPr>
                  <p:nvPr/>
                </p:nvCxnSpPr>
                <p:spPr bwMode="auto">
                  <a:xfrm flipV="1">
                    <a:off x="1676900" y="2090703"/>
                    <a:ext cx="0" cy="2366000"/>
                  </a:xfrm>
                  <a:prstGeom prst="straightConnector1">
                    <a:avLst/>
                  </a:prstGeom>
                  <a:noFill/>
                  <a:ln w="2857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arrow"/>
                  </a:ln>
                  <a:effectLst/>
                </p:spPr>
              </p:cxnSp>
            </p:grpSp>
            <p:sp>
              <p:nvSpPr>
                <p:cNvPr id="119" name="Freeform 118"/>
                <p:cNvSpPr/>
                <p:nvPr/>
              </p:nvSpPr>
              <p:spPr>
                <a:xfrm>
                  <a:off x="1985210" y="4824664"/>
                  <a:ext cx="902369" cy="445168"/>
                </a:xfrm>
                <a:custGeom>
                  <a:avLst/>
                  <a:gdLst>
                    <a:gd name="connsiteX0" fmla="*/ 0 w 902369"/>
                    <a:gd name="connsiteY0" fmla="*/ 445168 h 445168"/>
                    <a:gd name="connsiteX1" fmla="*/ 96253 w 902369"/>
                    <a:gd name="connsiteY1" fmla="*/ 156410 h 445168"/>
                    <a:gd name="connsiteX2" fmla="*/ 300790 w 902369"/>
                    <a:gd name="connsiteY2" fmla="*/ 0 h 445168"/>
                    <a:gd name="connsiteX3" fmla="*/ 601579 w 902369"/>
                    <a:gd name="connsiteY3" fmla="*/ 0 h 445168"/>
                    <a:gd name="connsiteX4" fmla="*/ 902369 w 902369"/>
                    <a:gd name="connsiteY4" fmla="*/ 144379 h 445168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902369" h="445168">
                      <a:moveTo>
                        <a:pt x="0" y="445168"/>
                      </a:moveTo>
                      <a:lnTo>
                        <a:pt x="96253" y="156410"/>
                      </a:lnTo>
                      <a:lnTo>
                        <a:pt x="300790" y="0"/>
                      </a:lnTo>
                      <a:lnTo>
                        <a:pt x="601579" y="0"/>
                      </a:lnTo>
                      <a:lnTo>
                        <a:pt x="902369" y="144379"/>
                      </a:lnTo>
                    </a:path>
                  </a:pathLst>
                </a:custGeom>
                <a:noFill/>
                <a:ln w="28575">
                  <a:solidFill>
                    <a:schemeClr val="tx1"/>
                  </a:solidFill>
                </a:ln>
              </p:spPr>
              <p:txBody>
                <a:bodyPr vert="horz" wrap="none" lIns="91440" tIns="45720" rIns="91440" bIns="45720" numCol="1" rtlCol="0" anchor="ctr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1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</a:endParaRPr>
                </a:p>
              </p:txBody>
            </p:sp>
          </p:grpSp>
        </p:grpSp>
      </p:grpSp>
      <p:grpSp>
        <p:nvGrpSpPr>
          <p:cNvPr id="12" name="Group 11"/>
          <p:cNvGrpSpPr/>
          <p:nvPr/>
        </p:nvGrpSpPr>
        <p:grpSpPr>
          <a:xfrm>
            <a:off x="5989913" y="1339850"/>
            <a:ext cx="1565750" cy="5327650"/>
            <a:chOff x="5989913" y="1339850"/>
            <a:chExt cx="1565750" cy="5327650"/>
          </a:xfrm>
        </p:grpSpPr>
        <p:grpSp>
          <p:nvGrpSpPr>
            <p:cNvPr id="4" name="Group 27"/>
            <p:cNvGrpSpPr>
              <a:grpSpLocks/>
            </p:cNvGrpSpPr>
            <p:nvPr/>
          </p:nvGrpSpPr>
          <p:grpSpPr bwMode="auto">
            <a:xfrm>
              <a:off x="5989913" y="1339850"/>
              <a:ext cx="709612" cy="5327650"/>
              <a:chOff x="2389" y="844"/>
              <a:chExt cx="447" cy="3356"/>
            </a:xfrm>
          </p:grpSpPr>
          <p:pic>
            <p:nvPicPr>
              <p:cNvPr id="8216" name="Picture 11"/>
              <p:cNvPicPr>
                <a:picLocks noChangeAspect="1" noChangeArrowheads="1"/>
              </p:cNvPicPr>
              <p:nvPr/>
            </p:nvPicPr>
            <p:blipFill>
              <a:blip r:embed="rId6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389" y="1004"/>
                <a:ext cx="447" cy="31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8217" name="Text Box 18"/>
              <p:cNvSpPr txBox="1">
                <a:spLocks noChangeArrowheads="1"/>
              </p:cNvSpPr>
              <p:nvPr/>
            </p:nvSpPr>
            <p:spPr bwMode="auto">
              <a:xfrm>
                <a:off x="2449" y="844"/>
                <a:ext cx="310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i="1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i="1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i="1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i="1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i="1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i="1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i="1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i="1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i="1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r>
                  <a:rPr lang="en-US" b="1" i="0" dirty="0"/>
                  <a:t>:20</a:t>
                </a:r>
              </a:p>
            </p:txBody>
          </p:sp>
        </p:grpSp>
        <p:grpSp>
          <p:nvGrpSpPr>
            <p:cNvPr id="138" name="Group 137"/>
            <p:cNvGrpSpPr/>
            <p:nvPr/>
          </p:nvGrpSpPr>
          <p:grpSpPr>
            <a:xfrm>
              <a:off x="6880593" y="1854444"/>
              <a:ext cx="675070" cy="4560799"/>
              <a:chOff x="1824176" y="1854460"/>
              <a:chExt cx="675070" cy="4560799"/>
            </a:xfrm>
          </p:grpSpPr>
          <p:grpSp>
            <p:nvGrpSpPr>
              <p:cNvPr id="139" name="Group 138"/>
              <p:cNvGrpSpPr/>
              <p:nvPr/>
            </p:nvGrpSpPr>
            <p:grpSpPr>
              <a:xfrm>
                <a:off x="1889641" y="5952043"/>
                <a:ext cx="609605" cy="463216"/>
                <a:chOff x="1975701" y="4584032"/>
                <a:chExt cx="1008131" cy="692902"/>
              </a:xfrm>
            </p:grpSpPr>
            <p:grpSp>
              <p:nvGrpSpPr>
                <p:cNvPr id="160" name="Group 159"/>
                <p:cNvGrpSpPr/>
                <p:nvPr/>
              </p:nvGrpSpPr>
              <p:grpSpPr>
                <a:xfrm>
                  <a:off x="1975701" y="4584032"/>
                  <a:ext cx="1008131" cy="692902"/>
                  <a:chOff x="1676900" y="2090703"/>
                  <a:chExt cx="6349500" cy="2366001"/>
                </a:xfrm>
              </p:grpSpPr>
              <p:sp>
                <p:nvSpPr>
                  <p:cNvPr id="162" name="Line 5"/>
                  <p:cNvSpPr>
                    <a:spLocks noChangeShapeType="1"/>
                  </p:cNvSpPr>
                  <p:nvPr/>
                </p:nvSpPr>
                <p:spPr bwMode="auto">
                  <a:xfrm>
                    <a:off x="1676901" y="4456704"/>
                    <a:ext cx="6349499" cy="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 type="none" w="med" len="med"/>
                    <a:tailEnd type="arrow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cxnSp>
                <p:nvCxnSpPr>
                  <p:cNvPr id="163" name="Straight Arrow Connector 162"/>
                  <p:cNvCxnSpPr>
                    <a:stCxn id="162" idx="0"/>
                  </p:cNvCxnSpPr>
                  <p:nvPr/>
                </p:nvCxnSpPr>
                <p:spPr bwMode="auto">
                  <a:xfrm flipV="1">
                    <a:off x="1676900" y="2090703"/>
                    <a:ext cx="0" cy="2366000"/>
                  </a:xfrm>
                  <a:prstGeom prst="straightConnector1">
                    <a:avLst/>
                  </a:prstGeom>
                  <a:noFill/>
                  <a:ln w="2857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arrow"/>
                  </a:ln>
                  <a:effectLst/>
                </p:spPr>
              </p:cxnSp>
            </p:grpSp>
            <p:sp>
              <p:nvSpPr>
                <p:cNvPr id="161" name="Freeform 160"/>
                <p:cNvSpPr/>
                <p:nvPr/>
              </p:nvSpPr>
              <p:spPr>
                <a:xfrm>
                  <a:off x="1985210" y="4824664"/>
                  <a:ext cx="902369" cy="445168"/>
                </a:xfrm>
                <a:custGeom>
                  <a:avLst/>
                  <a:gdLst>
                    <a:gd name="connsiteX0" fmla="*/ 0 w 902369"/>
                    <a:gd name="connsiteY0" fmla="*/ 445168 h 445168"/>
                    <a:gd name="connsiteX1" fmla="*/ 96253 w 902369"/>
                    <a:gd name="connsiteY1" fmla="*/ 156410 h 445168"/>
                    <a:gd name="connsiteX2" fmla="*/ 300790 w 902369"/>
                    <a:gd name="connsiteY2" fmla="*/ 0 h 445168"/>
                    <a:gd name="connsiteX3" fmla="*/ 601579 w 902369"/>
                    <a:gd name="connsiteY3" fmla="*/ 0 h 445168"/>
                    <a:gd name="connsiteX4" fmla="*/ 902369 w 902369"/>
                    <a:gd name="connsiteY4" fmla="*/ 144379 h 445168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902369" h="445168">
                      <a:moveTo>
                        <a:pt x="0" y="445168"/>
                      </a:moveTo>
                      <a:lnTo>
                        <a:pt x="96253" y="156410"/>
                      </a:lnTo>
                      <a:lnTo>
                        <a:pt x="300790" y="0"/>
                      </a:lnTo>
                      <a:lnTo>
                        <a:pt x="601579" y="0"/>
                      </a:lnTo>
                      <a:lnTo>
                        <a:pt x="902369" y="144379"/>
                      </a:lnTo>
                    </a:path>
                  </a:pathLst>
                </a:custGeom>
                <a:noFill/>
                <a:ln w="28575">
                  <a:solidFill>
                    <a:schemeClr val="tx1"/>
                  </a:solidFill>
                </a:ln>
              </p:spPr>
              <p:txBody>
                <a:bodyPr vert="horz" wrap="none" lIns="91440" tIns="45720" rIns="91440" bIns="45720" numCol="1" rtlCol="0" anchor="ctr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1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</a:endParaRPr>
                </a:p>
              </p:txBody>
            </p:sp>
          </p:grpSp>
          <p:grpSp>
            <p:nvGrpSpPr>
              <p:cNvPr id="140" name="Group 139"/>
              <p:cNvGrpSpPr/>
              <p:nvPr/>
            </p:nvGrpSpPr>
            <p:grpSpPr>
              <a:xfrm>
                <a:off x="1880609" y="5212810"/>
                <a:ext cx="609605" cy="463216"/>
                <a:chOff x="1975701" y="4584032"/>
                <a:chExt cx="1008131" cy="692902"/>
              </a:xfrm>
            </p:grpSpPr>
            <p:grpSp>
              <p:nvGrpSpPr>
                <p:cNvPr id="156" name="Group 155"/>
                <p:cNvGrpSpPr/>
                <p:nvPr/>
              </p:nvGrpSpPr>
              <p:grpSpPr>
                <a:xfrm>
                  <a:off x="1975701" y="4584032"/>
                  <a:ext cx="1008131" cy="692902"/>
                  <a:chOff x="1676900" y="2090703"/>
                  <a:chExt cx="6349500" cy="2366001"/>
                </a:xfrm>
              </p:grpSpPr>
              <p:sp>
                <p:nvSpPr>
                  <p:cNvPr id="158" name="Line 5"/>
                  <p:cNvSpPr>
                    <a:spLocks noChangeShapeType="1"/>
                  </p:cNvSpPr>
                  <p:nvPr/>
                </p:nvSpPr>
                <p:spPr bwMode="auto">
                  <a:xfrm>
                    <a:off x="1676901" y="4456704"/>
                    <a:ext cx="6349499" cy="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 type="none" w="med" len="med"/>
                    <a:tailEnd type="arrow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cxnSp>
                <p:nvCxnSpPr>
                  <p:cNvPr id="159" name="Straight Arrow Connector 158"/>
                  <p:cNvCxnSpPr>
                    <a:stCxn id="158" idx="0"/>
                  </p:cNvCxnSpPr>
                  <p:nvPr/>
                </p:nvCxnSpPr>
                <p:spPr bwMode="auto">
                  <a:xfrm flipV="1">
                    <a:off x="1676900" y="2090703"/>
                    <a:ext cx="0" cy="2366000"/>
                  </a:xfrm>
                  <a:prstGeom prst="straightConnector1">
                    <a:avLst/>
                  </a:prstGeom>
                  <a:noFill/>
                  <a:ln w="2857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arrow"/>
                  </a:ln>
                  <a:effectLst/>
                </p:spPr>
              </p:cxnSp>
            </p:grpSp>
            <p:sp>
              <p:nvSpPr>
                <p:cNvPr id="157" name="Freeform 156"/>
                <p:cNvSpPr/>
                <p:nvPr/>
              </p:nvSpPr>
              <p:spPr>
                <a:xfrm>
                  <a:off x="1985210" y="4824664"/>
                  <a:ext cx="902369" cy="445168"/>
                </a:xfrm>
                <a:custGeom>
                  <a:avLst/>
                  <a:gdLst>
                    <a:gd name="connsiteX0" fmla="*/ 0 w 902369"/>
                    <a:gd name="connsiteY0" fmla="*/ 445168 h 445168"/>
                    <a:gd name="connsiteX1" fmla="*/ 96253 w 902369"/>
                    <a:gd name="connsiteY1" fmla="*/ 156410 h 445168"/>
                    <a:gd name="connsiteX2" fmla="*/ 300790 w 902369"/>
                    <a:gd name="connsiteY2" fmla="*/ 0 h 445168"/>
                    <a:gd name="connsiteX3" fmla="*/ 601579 w 902369"/>
                    <a:gd name="connsiteY3" fmla="*/ 0 h 445168"/>
                    <a:gd name="connsiteX4" fmla="*/ 902369 w 902369"/>
                    <a:gd name="connsiteY4" fmla="*/ 144379 h 445168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902369" h="445168">
                      <a:moveTo>
                        <a:pt x="0" y="445168"/>
                      </a:moveTo>
                      <a:lnTo>
                        <a:pt x="96253" y="156410"/>
                      </a:lnTo>
                      <a:lnTo>
                        <a:pt x="300790" y="0"/>
                      </a:lnTo>
                      <a:lnTo>
                        <a:pt x="601579" y="0"/>
                      </a:lnTo>
                      <a:lnTo>
                        <a:pt x="902369" y="144379"/>
                      </a:lnTo>
                    </a:path>
                  </a:pathLst>
                </a:custGeom>
                <a:noFill/>
                <a:ln w="28575">
                  <a:solidFill>
                    <a:schemeClr val="tx1"/>
                  </a:solidFill>
                </a:ln>
              </p:spPr>
              <p:txBody>
                <a:bodyPr vert="horz" wrap="none" lIns="91440" tIns="45720" rIns="91440" bIns="45720" numCol="1" rtlCol="0" anchor="ctr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1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</a:endParaRPr>
                </a:p>
              </p:txBody>
            </p:sp>
          </p:grpSp>
          <p:grpSp>
            <p:nvGrpSpPr>
              <p:cNvPr id="141" name="Group 140"/>
              <p:cNvGrpSpPr/>
              <p:nvPr/>
            </p:nvGrpSpPr>
            <p:grpSpPr>
              <a:xfrm>
                <a:off x="1872008" y="4356564"/>
                <a:ext cx="609605" cy="463216"/>
                <a:chOff x="1975701" y="4584032"/>
                <a:chExt cx="1008131" cy="692902"/>
              </a:xfrm>
            </p:grpSpPr>
            <p:grpSp>
              <p:nvGrpSpPr>
                <p:cNvPr id="152" name="Group 151"/>
                <p:cNvGrpSpPr/>
                <p:nvPr/>
              </p:nvGrpSpPr>
              <p:grpSpPr>
                <a:xfrm>
                  <a:off x="1975701" y="4584032"/>
                  <a:ext cx="1008131" cy="692902"/>
                  <a:chOff x="1676900" y="2090703"/>
                  <a:chExt cx="6349500" cy="2366001"/>
                </a:xfrm>
              </p:grpSpPr>
              <p:sp>
                <p:nvSpPr>
                  <p:cNvPr id="154" name="Line 5"/>
                  <p:cNvSpPr>
                    <a:spLocks noChangeShapeType="1"/>
                  </p:cNvSpPr>
                  <p:nvPr/>
                </p:nvSpPr>
                <p:spPr bwMode="auto">
                  <a:xfrm>
                    <a:off x="1676901" y="4456704"/>
                    <a:ext cx="6349499" cy="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 type="none" w="med" len="med"/>
                    <a:tailEnd type="arrow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cxnSp>
                <p:nvCxnSpPr>
                  <p:cNvPr id="155" name="Straight Arrow Connector 154"/>
                  <p:cNvCxnSpPr>
                    <a:stCxn id="154" idx="0"/>
                  </p:cNvCxnSpPr>
                  <p:nvPr/>
                </p:nvCxnSpPr>
                <p:spPr bwMode="auto">
                  <a:xfrm flipV="1">
                    <a:off x="1676900" y="2090703"/>
                    <a:ext cx="0" cy="2366000"/>
                  </a:xfrm>
                  <a:prstGeom prst="straightConnector1">
                    <a:avLst/>
                  </a:prstGeom>
                  <a:noFill/>
                  <a:ln w="2857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arrow"/>
                  </a:ln>
                  <a:effectLst/>
                </p:spPr>
              </p:cxnSp>
            </p:grpSp>
            <p:sp>
              <p:nvSpPr>
                <p:cNvPr id="153" name="Freeform 152"/>
                <p:cNvSpPr/>
                <p:nvPr/>
              </p:nvSpPr>
              <p:spPr>
                <a:xfrm>
                  <a:off x="1985210" y="4824664"/>
                  <a:ext cx="902369" cy="445168"/>
                </a:xfrm>
                <a:custGeom>
                  <a:avLst/>
                  <a:gdLst>
                    <a:gd name="connsiteX0" fmla="*/ 0 w 902369"/>
                    <a:gd name="connsiteY0" fmla="*/ 445168 h 445168"/>
                    <a:gd name="connsiteX1" fmla="*/ 96253 w 902369"/>
                    <a:gd name="connsiteY1" fmla="*/ 156410 h 445168"/>
                    <a:gd name="connsiteX2" fmla="*/ 300790 w 902369"/>
                    <a:gd name="connsiteY2" fmla="*/ 0 h 445168"/>
                    <a:gd name="connsiteX3" fmla="*/ 601579 w 902369"/>
                    <a:gd name="connsiteY3" fmla="*/ 0 h 445168"/>
                    <a:gd name="connsiteX4" fmla="*/ 902369 w 902369"/>
                    <a:gd name="connsiteY4" fmla="*/ 144379 h 445168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902369" h="445168">
                      <a:moveTo>
                        <a:pt x="0" y="445168"/>
                      </a:moveTo>
                      <a:lnTo>
                        <a:pt x="96253" y="156410"/>
                      </a:lnTo>
                      <a:lnTo>
                        <a:pt x="300790" y="0"/>
                      </a:lnTo>
                      <a:lnTo>
                        <a:pt x="601579" y="0"/>
                      </a:lnTo>
                      <a:lnTo>
                        <a:pt x="902369" y="144379"/>
                      </a:lnTo>
                    </a:path>
                  </a:pathLst>
                </a:custGeom>
                <a:noFill/>
                <a:ln w="28575">
                  <a:solidFill>
                    <a:schemeClr val="tx1"/>
                  </a:solidFill>
                </a:ln>
              </p:spPr>
              <p:txBody>
                <a:bodyPr vert="horz" wrap="none" lIns="91440" tIns="45720" rIns="91440" bIns="45720" numCol="1" rtlCol="0" anchor="ctr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1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</a:endParaRPr>
                </a:p>
              </p:txBody>
            </p:sp>
          </p:grpSp>
          <p:grpSp>
            <p:nvGrpSpPr>
              <p:cNvPr id="142" name="Group 141"/>
              <p:cNvGrpSpPr/>
              <p:nvPr/>
            </p:nvGrpSpPr>
            <p:grpSpPr>
              <a:xfrm>
                <a:off x="1824176" y="1854460"/>
                <a:ext cx="609605" cy="463216"/>
                <a:chOff x="1975701" y="4584032"/>
                <a:chExt cx="1008131" cy="692902"/>
              </a:xfrm>
            </p:grpSpPr>
            <p:grpSp>
              <p:nvGrpSpPr>
                <p:cNvPr id="148" name="Group 147"/>
                <p:cNvGrpSpPr/>
                <p:nvPr/>
              </p:nvGrpSpPr>
              <p:grpSpPr>
                <a:xfrm>
                  <a:off x="1975701" y="4584032"/>
                  <a:ext cx="1008131" cy="692902"/>
                  <a:chOff x="1676900" y="2090703"/>
                  <a:chExt cx="6349500" cy="2366001"/>
                </a:xfrm>
              </p:grpSpPr>
              <p:sp>
                <p:nvSpPr>
                  <p:cNvPr id="150" name="Line 5"/>
                  <p:cNvSpPr>
                    <a:spLocks noChangeShapeType="1"/>
                  </p:cNvSpPr>
                  <p:nvPr/>
                </p:nvSpPr>
                <p:spPr bwMode="auto">
                  <a:xfrm>
                    <a:off x="1676901" y="4456704"/>
                    <a:ext cx="6349499" cy="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 type="none" w="med" len="med"/>
                    <a:tailEnd type="arrow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cxnSp>
                <p:nvCxnSpPr>
                  <p:cNvPr id="151" name="Straight Arrow Connector 150"/>
                  <p:cNvCxnSpPr>
                    <a:stCxn id="150" idx="0"/>
                  </p:cNvCxnSpPr>
                  <p:nvPr/>
                </p:nvCxnSpPr>
                <p:spPr bwMode="auto">
                  <a:xfrm flipV="1">
                    <a:off x="1676900" y="2090703"/>
                    <a:ext cx="0" cy="2366000"/>
                  </a:xfrm>
                  <a:prstGeom prst="straightConnector1">
                    <a:avLst/>
                  </a:prstGeom>
                  <a:noFill/>
                  <a:ln w="2857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arrow"/>
                  </a:ln>
                  <a:effectLst/>
                </p:spPr>
              </p:cxnSp>
            </p:grpSp>
            <p:sp>
              <p:nvSpPr>
                <p:cNvPr id="149" name="Freeform 148"/>
                <p:cNvSpPr/>
                <p:nvPr/>
              </p:nvSpPr>
              <p:spPr>
                <a:xfrm>
                  <a:off x="1985210" y="4824664"/>
                  <a:ext cx="902369" cy="445168"/>
                </a:xfrm>
                <a:custGeom>
                  <a:avLst/>
                  <a:gdLst>
                    <a:gd name="connsiteX0" fmla="*/ 0 w 902369"/>
                    <a:gd name="connsiteY0" fmla="*/ 445168 h 445168"/>
                    <a:gd name="connsiteX1" fmla="*/ 96253 w 902369"/>
                    <a:gd name="connsiteY1" fmla="*/ 156410 h 445168"/>
                    <a:gd name="connsiteX2" fmla="*/ 300790 w 902369"/>
                    <a:gd name="connsiteY2" fmla="*/ 0 h 445168"/>
                    <a:gd name="connsiteX3" fmla="*/ 601579 w 902369"/>
                    <a:gd name="connsiteY3" fmla="*/ 0 h 445168"/>
                    <a:gd name="connsiteX4" fmla="*/ 902369 w 902369"/>
                    <a:gd name="connsiteY4" fmla="*/ 144379 h 445168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902369" h="445168">
                      <a:moveTo>
                        <a:pt x="0" y="445168"/>
                      </a:moveTo>
                      <a:lnTo>
                        <a:pt x="96253" y="156410"/>
                      </a:lnTo>
                      <a:lnTo>
                        <a:pt x="300790" y="0"/>
                      </a:lnTo>
                      <a:lnTo>
                        <a:pt x="601579" y="0"/>
                      </a:lnTo>
                      <a:lnTo>
                        <a:pt x="902369" y="144379"/>
                      </a:lnTo>
                    </a:path>
                  </a:pathLst>
                </a:custGeom>
                <a:noFill/>
                <a:ln w="28575">
                  <a:solidFill>
                    <a:schemeClr val="tx1"/>
                  </a:solidFill>
                </a:ln>
              </p:spPr>
              <p:txBody>
                <a:bodyPr vert="horz" wrap="none" lIns="91440" tIns="45720" rIns="91440" bIns="45720" numCol="1" rtlCol="0" anchor="ctr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1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</a:endParaRPr>
                </a:p>
              </p:txBody>
            </p:sp>
          </p:grpSp>
          <p:grpSp>
            <p:nvGrpSpPr>
              <p:cNvPr id="143" name="Group 142"/>
              <p:cNvGrpSpPr/>
              <p:nvPr/>
            </p:nvGrpSpPr>
            <p:grpSpPr>
              <a:xfrm>
                <a:off x="1863407" y="2781763"/>
                <a:ext cx="609605" cy="463216"/>
                <a:chOff x="1975701" y="4584032"/>
                <a:chExt cx="1008131" cy="692902"/>
              </a:xfrm>
            </p:grpSpPr>
            <p:grpSp>
              <p:nvGrpSpPr>
                <p:cNvPr id="144" name="Group 143"/>
                <p:cNvGrpSpPr/>
                <p:nvPr/>
              </p:nvGrpSpPr>
              <p:grpSpPr>
                <a:xfrm>
                  <a:off x="1975701" y="4584032"/>
                  <a:ext cx="1008131" cy="692902"/>
                  <a:chOff x="1676900" y="2090703"/>
                  <a:chExt cx="6349500" cy="2366001"/>
                </a:xfrm>
              </p:grpSpPr>
              <p:sp>
                <p:nvSpPr>
                  <p:cNvPr id="146" name="Line 5"/>
                  <p:cNvSpPr>
                    <a:spLocks noChangeShapeType="1"/>
                  </p:cNvSpPr>
                  <p:nvPr/>
                </p:nvSpPr>
                <p:spPr bwMode="auto">
                  <a:xfrm>
                    <a:off x="1676901" y="4456704"/>
                    <a:ext cx="6349499" cy="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 type="none" w="med" len="med"/>
                    <a:tailEnd type="arrow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cxnSp>
                <p:nvCxnSpPr>
                  <p:cNvPr id="147" name="Straight Arrow Connector 146"/>
                  <p:cNvCxnSpPr>
                    <a:stCxn id="146" idx="0"/>
                  </p:cNvCxnSpPr>
                  <p:nvPr/>
                </p:nvCxnSpPr>
                <p:spPr bwMode="auto">
                  <a:xfrm flipV="1">
                    <a:off x="1676900" y="2090703"/>
                    <a:ext cx="0" cy="2366000"/>
                  </a:xfrm>
                  <a:prstGeom prst="straightConnector1">
                    <a:avLst/>
                  </a:prstGeom>
                  <a:noFill/>
                  <a:ln w="2857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arrow"/>
                  </a:ln>
                  <a:effectLst/>
                </p:spPr>
              </p:cxnSp>
            </p:grpSp>
            <p:sp>
              <p:nvSpPr>
                <p:cNvPr id="145" name="Freeform 144"/>
                <p:cNvSpPr/>
                <p:nvPr/>
              </p:nvSpPr>
              <p:spPr>
                <a:xfrm>
                  <a:off x="1985210" y="4824664"/>
                  <a:ext cx="902369" cy="445168"/>
                </a:xfrm>
                <a:custGeom>
                  <a:avLst/>
                  <a:gdLst>
                    <a:gd name="connsiteX0" fmla="*/ 0 w 902369"/>
                    <a:gd name="connsiteY0" fmla="*/ 445168 h 445168"/>
                    <a:gd name="connsiteX1" fmla="*/ 96253 w 902369"/>
                    <a:gd name="connsiteY1" fmla="*/ 156410 h 445168"/>
                    <a:gd name="connsiteX2" fmla="*/ 300790 w 902369"/>
                    <a:gd name="connsiteY2" fmla="*/ 0 h 445168"/>
                    <a:gd name="connsiteX3" fmla="*/ 601579 w 902369"/>
                    <a:gd name="connsiteY3" fmla="*/ 0 h 445168"/>
                    <a:gd name="connsiteX4" fmla="*/ 902369 w 902369"/>
                    <a:gd name="connsiteY4" fmla="*/ 144379 h 445168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902369" h="445168">
                      <a:moveTo>
                        <a:pt x="0" y="445168"/>
                      </a:moveTo>
                      <a:lnTo>
                        <a:pt x="96253" y="156410"/>
                      </a:lnTo>
                      <a:lnTo>
                        <a:pt x="300790" y="0"/>
                      </a:lnTo>
                      <a:lnTo>
                        <a:pt x="601579" y="0"/>
                      </a:lnTo>
                      <a:lnTo>
                        <a:pt x="902369" y="144379"/>
                      </a:lnTo>
                    </a:path>
                  </a:pathLst>
                </a:custGeom>
                <a:noFill/>
                <a:ln w="28575">
                  <a:solidFill>
                    <a:schemeClr val="tx1"/>
                  </a:solidFill>
                </a:ln>
              </p:spPr>
              <p:txBody>
                <a:bodyPr vert="horz" wrap="none" lIns="91440" tIns="45720" rIns="91440" bIns="45720" numCol="1" rtlCol="0" anchor="ctr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1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</a:endParaRPr>
                </a:p>
              </p:txBody>
            </p:sp>
          </p:grpSp>
        </p:grpSp>
      </p:grp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lide </a:t>
            </a:r>
            <a:fld id="{CA1BF554-DF22-475E-92F9-B7E92000597D}" type="slidenum">
              <a:rPr lang="en-US" smtClean="0"/>
              <a:pPr>
                <a:defRPr/>
              </a:pPr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12281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994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6" name="Slide Number Placeholder 5"/>
          <p:cNvSpPr txBox="1">
            <a:spLocks noGrp="1"/>
          </p:cNvSpPr>
          <p:nvPr/>
        </p:nvSpPr>
        <p:spPr bwMode="auto">
          <a:xfrm>
            <a:off x="6553200" y="653415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/>
            <a:r>
              <a:rPr lang="en-US" sz="1400" i="0"/>
              <a:t>Slide </a:t>
            </a:r>
            <a:fld id="{8F4EE4E5-EFEB-4A91-BD89-ABD4C1EDAC7B}" type="slidenum">
              <a:rPr lang="en-US" sz="1400" i="0"/>
              <a:pPr algn="r"/>
              <a:t>24</a:t>
            </a:fld>
            <a:endParaRPr lang="en-US" sz="1400" i="0"/>
          </a:p>
        </p:txBody>
      </p:sp>
      <p:sp>
        <p:nvSpPr>
          <p:cNvPr id="8197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sz="3200" dirty="0"/>
              <a:t>Value function approximations</a:t>
            </a:r>
          </a:p>
        </p:txBody>
      </p:sp>
      <p:sp>
        <p:nvSpPr>
          <p:cNvPr id="8199" name="Text Box 7"/>
          <p:cNvSpPr txBox="1">
            <a:spLocks noChangeArrowheads="1"/>
          </p:cNvSpPr>
          <p:nvPr/>
        </p:nvSpPr>
        <p:spPr bwMode="auto">
          <a:xfrm>
            <a:off x="742147" y="1079500"/>
            <a:ext cx="95410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i="0" dirty="0"/>
              <a:t>Monday</a:t>
            </a:r>
          </a:p>
        </p:txBody>
      </p:sp>
      <p:graphicFrame>
        <p:nvGraphicFramePr>
          <p:cNvPr id="3994637" name="Object 13"/>
          <p:cNvGraphicFramePr>
            <a:graphicFrameLocks noChangeAspect="1"/>
          </p:cNvGraphicFramePr>
          <p:nvPr>
            <p:extLst/>
          </p:nvPr>
        </p:nvGraphicFramePr>
        <p:xfrm>
          <a:off x="7833697" y="3638717"/>
          <a:ext cx="812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" name="Equation" r:id="rId4" imgW="177480" imgH="88560" progId="Equation.DSMT4">
                  <p:embed/>
                </p:oleObj>
              </mc:Choice>
              <mc:Fallback>
                <p:oleObj name="Equation" r:id="rId4" imgW="177480" imgH="88560" progId="Equation.DSMT4">
                  <p:embed/>
                  <p:pic>
                    <p:nvPicPr>
                      <p:cNvPr id="3994637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33697" y="3638717"/>
                        <a:ext cx="812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0" name="Text Box 14"/>
          <p:cNvSpPr txBox="1">
            <a:spLocks noChangeArrowheads="1"/>
          </p:cNvSpPr>
          <p:nvPr/>
        </p:nvSpPr>
        <p:spPr bwMode="auto">
          <a:xfrm>
            <a:off x="123171" y="1333500"/>
            <a:ext cx="69346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b="1" i="0" dirty="0"/>
              <a:t>Time</a:t>
            </a:r>
          </a:p>
        </p:txBody>
      </p:sp>
      <p:sp>
        <p:nvSpPr>
          <p:cNvPr id="8201" name="Text Box 15"/>
          <p:cNvSpPr txBox="1">
            <a:spLocks noChangeArrowheads="1"/>
          </p:cNvSpPr>
          <p:nvPr/>
        </p:nvSpPr>
        <p:spPr bwMode="auto">
          <a:xfrm>
            <a:off x="974566" y="1347788"/>
            <a:ext cx="49244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b="1" i="0" dirty="0"/>
              <a:t>:05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904875" y="1601788"/>
            <a:ext cx="1594371" cy="5073650"/>
            <a:chOff x="904875" y="1601788"/>
            <a:chExt cx="1594371" cy="5073650"/>
          </a:xfrm>
        </p:grpSpPr>
        <p:pic>
          <p:nvPicPr>
            <p:cNvPr id="8198" name="Picture 5"/>
            <p:cNvPicPr>
              <a:picLocks noChangeAspect="1" noChangeArrowheads="1"/>
            </p:cNvPicPr>
            <p:nvPr/>
          </p:nvPicPr>
          <p:blipFill>
            <a:blip r:embed="rId6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04875" y="1601788"/>
              <a:ext cx="709613" cy="50736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57" name="Group 56"/>
            <p:cNvGrpSpPr/>
            <p:nvPr/>
          </p:nvGrpSpPr>
          <p:grpSpPr>
            <a:xfrm>
              <a:off x="1824176" y="1854460"/>
              <a:ext cx="675070" cy="4560799"/>
              <a:chOff x="1824176" y="1854460"/>
              <a:chExt cx="675070" cy="4560799"/>
            </a:xfrm>
          </p:grpSpPr>
          <p:grpSp>
            <p:nvGrpSpPr>
              <p:cNvPr id="58" name="Group 57"/>
              <p:cNvGrpSpPr/>
              <p:nvPr/>
            </p:nvGrpSpPr>
            <p:grpSpPr>
              <a:xfrm>
                <a:off x="1889641" y="5952043"/>
                <a:ext cx="609605" cy="463216"/>
                <a:chOff x="1975701" y="4584032"/>
                <a:chExt cx="1008131" cy="692902"/>
              </a:xfrm>
            </p:grpSpPr>
            <p:grpSp>
              <p:nvGrpSpPr>
                <p:cNvPr id="79" name="Group 78"/>
                <p:cNvGrpSpPr/>
                <p:nvPr/>
              </p:nvGrpSpPr>
              <p:grpSpPr>
                <a:xfrm>
                  <a:off x="1975701" y="4584032"/>
                  <a:ext cx="1008131" cy="692902"/>
                  <a:chOff x="1676900" y="2090703"/>
                  <a:chExt cx="6349500" cy="2366001"/>
                </a:xfrm>
              </p:grpSpPr>
              <p:sp>
                <p:nvSpPr>
                  <p:cNvPr id="81" name="Line 5"/>
                  <p:cNvSpPr>
                    <a:spLocks noChangeShapeType="1"/>
                  </p:cNvSpPr>
                  <p:nvPr/>
                </p:nvSpPr>
                <p:spPr bwMode="auto">
                  <a:xfrm>
                    <a:off x="1676901" y="4456704"/>
                    <a:ext cx="6349499" cy="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 type="none" w="med" len="med"/>
                    <a:tailEnd type="arrow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cxnSp>
                <p:nvCxnSpPr>
                  <p:cNvPr id="82" name="Straight Arrow Connector 81"/>
                  <p:cNvCxnSpPr>
                    <a:stCxn id="81" idx="0"/>
                  </p:cNvCxnSpPr>
                  <p:nvPr/>
                </p:nvCxnSpPr>
                <p:spPr bwMode="auto">
                  <a:xfrm flipV="1">
                    <a:off x="1676900" y="2090703"/>
                    <a:ext cx="0" cy="2366000"/>
                  </a:xfrm>
                  <a:prstGeom prst="straightConnector1">
                    <a:avLst/>
                  </a:prstGeom>
                  <a:noFill/>
                  <a:ln w="2857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arrow"/>
                  </a:ln>
                  <a:effectLst/>
                </p:spPr>
              </p:cxnSp>
            </p:grpSp>
            <p:sp>
              <p:nvSpPr>
                <p:cNvPr id="80" name="Freeform 79"/>
                <p:cNvSpPr/>
                <p:nvPr/>
              </p:nvSpPr>
              <p:spPr>
                <a:xfrm>
                  <a:off x="1985210" y="4824664"/>
                  <a:ext cx="902369" cy="445168"/>
                </a:xfrm>
                <a:custGeom>
                  <a:avLst/>
                  <a:gdLst>
                    <a:gd name="connsiteX0" fmla="*/ 0 w 902369"/>
                    <a:gd name="connsiteY0" fmla="*/ 445168 h 445168"/>
                    <a:gd name="connsiteX1" fmla="*/ 96253 w 902369"/>
                    <a:gd name="connsiteY1" fmla="*/ 156410 h 445168"/>
                    <a:gd name="connsiteX2" fmla="*/ 300790 w 902369"/>
                    <a:gd name="connsiteY2" fmla="*/ 0 h 445168"/>
                    <a:gd name="connsiteX3" fmla="*/ 601579 w 902369"/>
                    <a:gd name="connsiteY3" fmla="*/ 0 h 445168"/>
                    <a:gd name="connsiteX4" fmla="*/ 902369 w 902369"/>
                    <a:gd name="connsiteY4" fmla="*/ 144379 h 445168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902369" h="445168">
                      <a:moveTo>
                        <a:pt x="0" y="445168"/>
                      </a:moveTo>
                      <a:lnTo>
                        <a:pt x="96253" y="156410"/>
                      </a:lnTo>
                      <a:lnTo>
                        <a:pt x="300790" y="0"/>
                      </a:lnTo>
                      <a:lnTo>
                        <a:pt x="601579" y="0"/>
                      </a:lnTo>
                      <a:lnTo>
                        <a:pt x="902369" y="144379"/>
                      </a:lnTo>
                    </a:path>
                  </a:pathLst>
                </a:custGeom>
                <a:noFill/>
                <a:ln w="28575">
                  <a:solidFill>
                    <a:schemeClr val="tx1"/>
                  </a:solidFill>
                </a:ln>
              </p:spPr>
              <p:txBody>
                <a:bodyPr vert="horz" wrap="none" lIns="91440" tIns="45720" rIns="91440" bIns="45720" numCol="1" rtlCol="0" anchor="ctr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1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</a:endParaRPr>
                </a:p>
              </p:txBody>
            </p:sp>
          </p:grpSp>
          <p:grpSp>
            <p:nvGrpSpPr>
              <p:cNvPr id="59" name="Group 58"/>
              <p:cNvGrpSpPr/>
              <p:nvPr/>
            </p:nvGrpSpPr>
            <p:grpSpPr>
              <a:xfrm>
                <a:off x="1880609" y="5212810"/>
                <a:ext cx="609605" cy="463216"/>
                <a:chOff x="1975701" y="4584032"/>
                <a:chExt cx="1008131" cy="692902"/>
              </a:xfrm>
            </p:grpSpPr>
            <p:grpSp>
              <p:nvGrpSpPr>
                <p:cNvPr id="75" name="Group 74"/>
                <p:cNvGrpSpPr/>
                <p:nvPr/>
              </p:nvGrpSpPr>
              <p:grpSpPr>
                <a:xfrm>
                  <a:off x="1975701" y="4584032"/>
                  <a:ext cx="1008131" cy="692902"/>
                  <a:chOff x="1676900" y="2090703"/>
                  <a:chExt cx="6349500" cy="2366001"/>
                </a:xfrm>
              </p:grpSpPr>
              <p:sp>
                <p:nvSpPr>
                  <p:cNvPr id="77" name="Line 5"/>
                  <p:cNvSpPr>
                    <a:spLocks noChangeShapeType="1"/>
                  </p:cNvSpPr>
                  <p:nvPr/>
                </p:nvSpPr>
                <p:spPr bwMode="auto">
                  <a:xfrm>
                    <a:off x="1676901" y="4456704"/>
                    <a:ext cx="6349499" cy="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 type="none" w="med" len="med"/>
                    <a:tailEnd type="arrow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cxnSp>
                <p:nvCxnSpPr>
                  <p:cNvPr id="78" name="Straight Arrow Connector 77"/>
                  <p:cNvCxnSpPr>
                    <a:stCxn id="77" idx="0"/>
                  </p:cNvCxnSpPr>
                  <p:nvPr/>
                </p:nvCxnSpPr>
                <p:spPr bwMode="auto">
                  <a:xfrm flipV="1">
                    <a:off x="1676900" y="2090703"/>
                    <a:ext cx="0" cy="2366000"/>
                  </a:xfrm>
                  <a:prstGeom prst="straightConnector1">
                    <a:avLst/>
                  </a:prstGeom>
                  <a:noFill/>
                  <a:ln w="2857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arrow"/>
                  </a:ln>
                  <a:effectLst/>
                </p:spPr>
              </p:cxnSp>
            </p:grpSp>
            <p:sp>
              <p:nvSpPr>
                <p:cNvPr id="76" name="Freeform 75"/>
                <p:cNvSpPr/>
                <p:nvPr/>
              </p:nvSpPr>
              <p:spPr>
                <a:xfrm>
                  <a:off x="1985210" y="4824664"/>
                  <a:ext cx="902369" cy="445168"/>
                </a:xfrm>
                <a:custGeom>
                  <a:avLst/>
                  <a:gdLst>
                    <a:gd name="connsiteX0" fmla="*/ 0 w 902369"/>
                    <a:gd name="connsiteY0" fmla="*/ 445168 h 445168"/>
                    <a:gd name="connsiteX1" fmla="*/ 96253 w 902369"/>
                    <a:gd name="connsiteY1" fmla="*/ 156410 h 445168"/>
                    <a:gd name="connsiteX2" fmla="*/ 300790 w 902369"/>
                    <a:gd name="connsiteY2" fmla="*/ 0 h 445168"/>
                    <a:gd name="connsiteX3" fmla="*/ 601579 w 902369"/>
                    <a:gd name="connsiteY3" fmla="*/ 0 h 445168"/>
                    <a:gd name="connsiteX4" fmla="*/ 902369 w 902369"/>
                    <a:gd name="connsiteY4" fmla="*/ 144379 h 445168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902369" h="445168">
                      <a:moveTo>
                        <a:pt x="0" y="445168"/>
                      </a:moveTo>
                      <a:lnTo>
                        <a:pt x="96253" y="156410"/>
                      </a:lnTo>
                      <a:lnTo>
                        <a:pt x="300790" y="0"/>
                      </a:lnTo>
                      <a:lnTo>
                        <a:pt x="601579" y="0"/>
                      </a:lnTo>
                      <a:lnTo>
                        <a:pt x="902369" y="144379"/>
                      </a:lnTo>
                    </a:path>
                  </a:pathLst>
                </a:custGeom>
                <a:noFill/>
                <a:ln w="28575">
                  <a:solidFill>
                    <a:schemeClr val="tx1"/>
                  </a:solidFill>
                </a:ln>
              </p:spPr>
              <p:txBody>
                <a:bodyPr vert="horz" wrap="none" lIns="91440" tIns="45720" rIns="91440" bIns="45720" numCol="1" rtlCol="0" anchor="ctr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1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</a:endParaRPr>
                </a:p>
              </p:txBody>
            </p:sp>
          </p:grpSp>
          <p:grpSp>
            <p:nvGrpSpPr>
              <p:cNvPr id="60" name="Group 59"/>
              <p:cNvGrpSpPr/>
              <p:nvPr/>
            </p:nvGrpSpPr>
            <p:grpSpPr>
              <a:xfrm>
                <a:off x="1872008" y="4356564"/>
                <a:ext cx="609605" cy="463216"/>
                <a:chOff x="1975701" y="4584032"/>
                <a:chExt cx="1008131" cy="692902"/>
              </a:xfrm>
            </p:grpSpPr>
            <p:grpSp>
              <p:nvGrpSpPr>
                <p:cNvPr id="71" name="Group 70"/>
                <p:cNvGrpSpPr/>
                <p:nvPr/>
              </p:nvGrpSpPr>
              <p:grpSpPr>
                <a:xfrm>
                  <a:off x="1975701" y="4584032"/>
                  <a:ext cx="1008131" cy="692902"/>
                  <a:chOff x="1676900" y="2090703"/>
                  <a:chExt cx="6349500" cy="2366001"/>
                </a:xfrm>
              </p:grpSpPr>
              <p:sp>
                <p:nvSpPr>
                  <p:cNvPr id="73" name="Line 5"/>
                  <p:cNvSpPr>
                    <a:spLocks noChangeShapeType="1"/>
                  </p:cNvSpPr>
                  <p:nvPr/>
                </p:nvSpPr>
                <p:spPr bwMode="auto">
                  <a:xfrm>
                    <a:off x="1676901" y="4456704"/>
                    <a:ext cx="6349499" cy="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 type="none" w="med" len="med"/>
                    <a:tailEnd type="arrow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cxnSp>
                <p:nvCxnSpPr>
                  <p:cNvPr id="74" name="Straight Arrow Connector 73"/>
                  <p:cNvCxnSpPr>
                    <a:stCxn id="73" idx="0"/>
                  </p:cNvCxnSpPr>
                  <p:nvPr/>
                </p:nvCxnSpPr>
                <p:spPr bwMode="auto">
                  <a:xfrm flipV="1">
                    <a:off x="1676900" y="2090703"/>
                    <a:ext cx="0" cy="2366000"/>
                  </a:xfrm>
                  <a:prstGeom prst="straightConnector1">
                    <a:avLst/>
                  </a:prstGeom>
                  <a:noFill/>
                  <a:ln w="2857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arrow"/>
                  </a:ln>
                  <a:effectLst/>
                </p:spPr>
              </p:cxnSp>
            </p:grpSp>
            <p:sp>
              <p:nvSpPr>
                <p:cNvPr id="72" name="Freeform 71"/>
                <p:cNvSpPr/>
                <p:nvPr/>
              </p:nvSpPr>
              <p:spPr>
                <a:xfrm>
                  <a:off x="1985210" y="4824664"/>
                  <a:ext cx="902369" cy="445168"/>
                </a:xfrm>
                <a:custGeom>
                  <a:avLst/>
                  <a:gdLst>
                    <a:gd name="connsiteX0" fmla="*/ 0 w 902369"/>
                    <a:gd name="connsiteY0" fmla="*/ 445168 h 445168"/>
                    <a:gd name="connsiteX1" fmla="*/ 96253 w 902369"/>
                    <a:gd name="connsiteY1" fmla="*/ 156410 h 445168"/>
                    <a:gd name="connsiteX2" fmla="*/ 300790 w 902369"/>
                    <a:gd name="connsiteY2" fmla="*/ 0 h 445168"/>
                    <a:gd name="connsiteX3" fmla="*/ 601579 w 902369"/>
                    <a:gd name="connsiteY3" fmla="*/ 0 h 445168"/>
                    <a:gd name="connsiteX4" fmla="*/ 902369 w 902369"/>
                    <a:gd name="connsiteY4" fmla="*/ 144379 h 445168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902369" h="445168">
                      <a:moveTo>
                        <a:pt x="0" y="445168"/>
                      </a:moveTo>
                      <a:lnTo>
                        <a:pt x="96253" y="156410"/>
                      </a:lnTo>
                      <a:lnTo>
                        <a:pt x="300790" y="0"/>
                      </a:lnTo>
                      <a:lnTo>
                        <a:pt x="601579" y="0"/>
                      </a:lnTo>
                      <a:lnTo>
                        <a:pt x="902369" y="144379"/>
                      </a:lnTo>
                    </a:path>
                  </a:pathLst>
                </a:custGeom>
                <a:noFill/>
                <a:ln w="28575">
                  <a:solidFill>
                    <a:schemeClr val="tx1"/>
                  </a:solidFill>
                </a:ln>
              </p:spPr>
              <p:txBody>
                <a:bodyPr vert="horz" wrap="none" lIns="91440" tIns="45720" rIns="91440" bIns="45720" numCol="1" rtlCol="0" anchor="ctr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1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</a:endParaRPr>
                </a:p>
              </p:txBody>
            </p:sp>
          </p:grpSp>
          <p:grpSp>
            <p:nvGrpSpPr>
              <p:cNvPr id="61" name="Group 60"/>
              <p:cNvGrpSpPr/>
              <p:nvPr/>
            </p:nvGrpSpPr>
            <p:grpSpPr>
              <a:xfrm>
                <a:off x="1824176" y="1854460"/>
                <a:ext cx="609605" cy="463216"/>
                <a:chOff x="1975701" y="4584032"/>
                <a:chExt cx="1008131" cy="692902"/>
              </a:xfrm>
            </p:grpSpPr>
            <p:grpSp>
              <p:nvGrpSpPr>
                <p:cNvPr id="67" name="Group 66"/>
                <p:cNvGrpSpPr/>
                <p:nvPr/>
              </p:nvGrpSpPr>
              <p:grpSpPr>
                <a:xfrm>
                  <a:off x="1975701" y="4584032"/>
                  <a:ext cx="1008131" cy="692902"/>
                  <a:chOff x="1676900" y="2090703"/>
                  <a:chExt cx="6349500" cy="2366001"/>
                </a:xfrm>
              </p:grpSpPr>
              <p:sp>
                <p:nvSpPr>
                  <p:cNvPr id="69" name="Line 5"/>
                  <p:cNvSpPr>
                    <a:spLocks noChangeShapeType="1"/>
                  </p:cNvSpPr>
                  <p:nvPr/>
                </p:nvSpPr>
                <p:spPr bwMode="auto">
                  <a:xfrm>
                    <a:off x="1676901" y="4456704"/>
                    <a:ext cx="6349499" cy="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 type="none" w="med" len="med"/>
                    <a:tailEnd type="arrow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cxnSp>
                <p:nvCxnSpPr>
                  <p:cNvPr id="70" name="Straight Arrow Connector 69"/>
                  <p:cNvCxnSpPr>
                    <a:stCxn id="69" idx="0"/>
                  </p:cNvCxnSpPr>
                  <p:nvPr/>
                </p:nvCxnSpPr>
                <p:spPr bwMode="auto">
                  <a:xfrm flipV="1">
                    <a:off x="1676900" y="2090703"/>
                    <a:ext cx="0" cy="2366000"/>
                  </a:xfrm>
                  <a:prstGeom prst="straightConnector1">
                    <a:avLst/>
                  </a:prstGeom>
                  <a:noFill/>
                  <a:ln w="2857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arrow"/>
                  </a:ln>
                  <a:effectLst/>
                </p:spPr>
              </p:cxnSp>
            </p:grpSp>
            <p:sp>
              <p:nvSpPr>
                <p:cNvPr id="68" name="Freeform 67"/>
                <p:cNvSpPr/>
                <p:nvPr/>
              </p:nvSpPr>
              <p:spPr>
                <a:xfrm>
                  <a:off x="1985210" y="4824664"/>
                  <a:ext cx="902369" cy="445168"/>
                </a:xfrm>
                <a:custGeom>
                  <a:avLst/>
                  <a:gdLst>
                    <a:gd name="connsiteX0" fmla="*/ 0 w 902369"/>
                    <a:gd name="connsiteY0" fmla="*/ 445168 h 445168"/>
                    <a:gd name="connsiteX1" fmla="*/ 96253 w 902369"/>
                    <a:gd name="connsiteY1" fmla="*/ 156410 h 445168"/>
                    <a:gd name="connsiteX2" fmla="*/ 300790 w 902369"/>
                    <a:gd name="connsiteY2" fmla="*/ 0 h 445168"/>
                    <a:gd name="connsiteX3" fmla="*/ 601579 w 902369"/>
                    <a:gd name="connsiteY3" fmla="*/ 0 h 445168"/>
                    <a:gd name="connsiteX4" fmla="*/ 902369 w 902369"/>
                    <a:gd name="connsiteY4" fmla="*/ 144379 h 445168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902369" h="445168">
                      <a:moveTo>
                        <a:pt x="0" y="445168"/>
                      </a:moveTo>
                      <a:lnTo>
                        <a:pt x="96253" y="156410"/>
                      </a:lnTo>
                      <a:lnTo>
                        <a:pt x="300790" y="0"/>
                      </a:lnTo>
                      <a:lnTo>
                        <a:pt x="601579" y="0"/>
                      </a:lnTo>
                      <a:lnTo>
                        <a:pt x="902369" y="144379"/>
                      </a:lnTo>
                    </a:path>
                  </a:pathLst>
                </a:custGeom>
                <a:noFill/>
                <a:ln w="28575">
                  <a:solidFill>
                    <a:schemeClr val="tx1"/>
                  </a:solidFill>
                </a:ln>
              </p:spPr>
              <p:txBody>
                <a:bodyPr vert="horz" wrap="none" lIns="91440" tIns="45720" rIns="91440" bIns="45720" numCol="1" rtlCol="0" anchor="ctr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1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</a:endParaRPr>
                </a:p>
              </p:txBody>
            </p:sp>
          </p:grpSp>
          <p:grpSp>
            <p:nvGrpSpPr>
              <p:cNvPr id="62" name="Group 61"/>
              <p:cNvGrpSpPr/>
              <p:nvPr/>
            </p:nvGrpSpPr>
            <p:grpSpPr>
              <a:xfrm>
                <a:off x="1863407" y="2781763"/>
                <a:ext cx="609605" cy="463216"/>
                <a:chOff x="1975701" y="4584032"/>
                <a:chExt cx="1008131" cy="692902"/>
              </a:xfrm>
            </p:grpSpPr>
            <p:grpSp>
              <p:nvGrpSpPr>
                <p:cNvPr id="63" name="Group 62"/>
                <p:cNvGrpSpPr/>
                <p:nvPr/>
              </p:nvGrpSpPr>
              <p:grpSpPr>
                <a:xfrm>
                  <a:off x="1975701" y="4584032"/>
                  <a:ext cx="1008131" cy="692902"/>
                  <a:chOff x="1676900" y="2090703"/>
                  <a:chExt cx="6349500" cy="2366001"/>
                </a:xfrm>
              </p:grpSpPr>
              <p:sp>
                <p:nvSpPr>
                  <p:cNvPr id="65" name="Line 5"/>
                  <p:cNvSpPr>
                    <a:spLocks noChangeShapeType="1"/>
                  </p:cNvSpPr>
                  <p:nvPr/>
                </p:nvSpPr>
                <p:spPr bwMode="auto">
                  <a:xfrm>
                    <a:off x="1676901" y="4456704"/>
                    <a:ext cx="6349499" cy="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 type="none" w="med" len="med"/>
                    <a:tailEnd type="arrow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cxnSp>
                <p:nvCxnSpPr>
                  <p:cNvPr id="66" name="Straight Arrow Connector 65"/>
                  <p:cNvCxnSpPr>
                    <a:stCxn id="65" idx="0"/>
                  </p:cNvCxnSpPr>
                  <p:nvPr/>
                </p:nvCxnSpPr>
                <p:spPr bwMode="auto">
                  <a:xfrm flipV="1">
                    <a:off x="1676900" y="2090703"/>
                    <a:ext cx="0" cy="2366000"/>
                  </a:xfrm>
                  <a:prstGeom prst="straightConnector1">
                    <a:avLst/>
                  </a:prstGeom>
                  <a:noFill/>
                  <a:ln w="2857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arrow"/>
                  </a:ln>
                  <a:effectLst/>
                </p:spPr>
              </p:cxnSp>
            </p:grpSp>
            <p:sp>
              <p:nvSpPr>
                <p:cNvPr id="64" name="Freeform 63"/>
                <p:cNvSpPr/>
                <p:nvPr/>
              </p:nvSpPr>
              <p:spPr>
                <a:xfrm>
                  <a:off x="1985210" y="4824664"/>
                  <a:ext cx="902369" cy="445168"/>
                </a:xfrm>
                <a:custGeom>
                  <a:avLst/>
                  <a:gdLst>
                    <a:gd name="connsiteX0" fmla="*/ 0 w 902369"/>
                    <a:gd name="connsiteY0" fmla="*/ 445168 h 445168"/>
                    <a:gd name="connsiteX1" fmla="*/ 96253 w 902369"/>
                    <a:gd name="connsiteY1" fmla="*/ 156410 h 445168"/>
                    <a:gd name="connsiteX2" fmla="*/ 300790 w 902369"/>
                    <a:gd name="connsiteY2" fmla="*/ 0 h 445168"/>
                    <a:gd name="connsiteX3" fmla="*/ 601579 w 902369"/>
                    <a:gd name="connsiteY3" fmla="*/ 0 h 445168"/>
                    <a:gd name="connsiteX4" fmla="*/ 902369 w 902369"/>
                    <a:gd name="connsiteY4" fmla="*/ 144379 h 445168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902369" h="445168">
                      <a:moveTo>
                        <a:pt x="0" y="445168"/>
                      </a:moveTo>
                      <a:lnTo>
                        <a:pt x="96253" y="156410"/>
                      </a:lnTo>
                      <a:lnTo>
                        <a:pt x="300790" y="0"/>
                      </a:lnTo>
                      <a:lnTo>
                        <a:pt x="601579" y="0"/>
                      </a:lnTo>
                      <a:lnTo>
                        <a:pt x="902369" y="144379"/>
                      </a:lnTo>
                    </a:path>
                  </a:pathLst>
                </a:custGeom>
                <a:noFill/>
                <a:ln w="28575">
                  <a:solidFill>
                    <a:schemeClr val="tx1"/>
                  </a:solidFill>
                </a:ln>
              </p:spPr>
              <p:txBody>
                <a:bodyPr vert="horz" wrap="none" lIns="91440" tIns="45720" rIns="91440" bIns="45720" numCol="1" rtlCol="0" anchor="ctr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1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</a:endParaRPr>
                </a:p>
              </p:txBody>
            </p:sp>
          </p:grpSp>
        </p:grpSp>
      </p:grpSp>
      <p:grpSp>
        <p:nvGrpSpPr>
          <p:cNvPr id="10" name="Group 9"/>
          <p:cNvGrpSpPr/>
          <p:nvPr/>
        </p:nvGrpSpPr>
        <p:grpSpPr>
          <a:xfrm>
            <a:off x="2521391" y="1336675"/>
            <a:ext cx="1537999" cy="5340350"/>
            <a:chOff x="2521391" y="1336675"/>
            <a:chExt cx="1537999" cy="5340350"/>
          </a:xfrm>
        </p:grpSpPr>
        <p:grpSp>
          <p:nvGrpSpPr>
            <p:cNvPr id="2" name="Group 25"/>
            <p:cNvGrpSpPr>
              <a:grpSpLocks/>
            </p:cNvGrpSpPr>
            <p:nvPr/>
          </p:nvGrpSpPr>
          <p:grpSpPr bwMode="auto">
            <a:xfrm>
              <a:off x="2521391" y="1336675"/>
              <a:ext cx="709612" cy="5340350"/>
              <a:chOff x="1179" y="842"/>
              <a:chExt cx="447" cy="3364"/>
            </a:xfrm>
          </p:grpSpPr>
          <p:pic>
            <p:nvPicPr>
              <p:cNvPr id="8220" name="Picture 8"/>
              <p:cNvPicPr>
                <a:picLocks noChangeAspect="1" noChangeArrowheads="1"/>
              </p:cNvPicPr>
              <p:nvPr/>
            </p:nvPicPr>
            <p:blipFill>
              <a:blip r:embed="rId6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179" y="1010"/>
                <a:ext cx="447" cy="31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8221" name="Text Box 16"/>
              <p:cNvSpPr txBox="1">
                <a:spLocks noChangeArrowheads="1"/>
              </p:cNvSpPr>
              <p:nvPr/>
            </p:nvSpPr>
            <p:spPr bwMode="auto">
              <a:xfrm>
                <a:off x="1239" y="842"/>
                <a:ext cx="310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i="1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i="1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i="1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i="1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i="1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i="1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i="1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i="1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i="1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r>
                  <a:rPr lang="en-US" b="1" i="0" dirty="0"/>
                  <a:t>:10</a:t>
                </a:r>
              </a:p>
            </p:txBody>
          </p:sp>
        </p:grpSp>
        <p:grpSp>
          <p:nvGrpSpPr>
            <p:cNvPr id="85" name="Group 84"/>
            <p:cNvGrpSpPr/>
            <p:nvPr/>
          </p:nvGrpSpPr>
          <p:grpSpPr>
            <a:xfrm>
              <a:off x="3384320" y="1862476"/>
              <a:ext cx="675070" cy="4560799"/>
              <a:chOff x="1824176" y="1854460"/>
              <a:chExt cx="675070" cy="4560799"/>
            </a:xfrm>
          </p:grpSpPr>
          <p:grpSp>
            <p:nvGrpSpPr>
              <p:cNvPr id="86" name="Group 85"/>
              <p:cNvGrpSpPr/>
              <p:nvPr/>
            </p:nvGrpSpPr>
            <p:grpSpPr>
              <a:xfrm>
                <a:off x="1889641" y="5952043"/>
                <a:ext cx="609605" cy="463216"/>
                <a:chOff x="1975701" y="4584032"/>
                <a:chExt cx="1008131" cy="692902"/>
              </a:xfrm>
            </p:grpSpPr>
            <p:grpSp>
              <p:nvGrpSpPr>
                <p:cNvPr id="107" name="Group 106"/>
                <p:cNvGrpSpPr/>
                <p:nvPr/>
              </p:nvGrpSpPr>
              <p:grpSpPr>
                <a:xfrm>
                  <a:off x="1975701" y="4584032"/>
                  <a:ext cx="1008131" cy="692902"/>
                  <a:chOff x="1676900" y="2090703"/>
                  <a:chExt cx="6349500" cy="2366001"/>
                </a:xfrm>
              </p:grpSpPr>
              <p:sp>
                <p:nvSpPr>
                  <p:cNvPr id="109" name="Line 5"/>
                  <p:cNvSpPr>
                    <a:spLocks noChangeShapeType="1"/>
                  </p:cNvSpPr>
                  <p:nvPr/>
                </p:nvSpPr>
                <p:spPr bwMode="auto">
                  <a:xfrm>
                    <a:off x="1676901" y="4456704"/>
                    <a:ext cx="6349499" cy="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 type="none" w="med" len="med"/>
                    <a:tailEnd type="arrow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cxnSp>
                <p:nvCxnSpPr>
                  <p:cNvPr id="110" name="Straight Arrow Connector 109"/>
                  <p:cNvCxnSpPr>
                    <a:stCxn id="109" idx="0"/>
                  </p:cNvCxnSpPr>
                  <p:nvPr/>
                </p:nvCxnSpPr>
                <p:spPr bwMode="auto">
                  <a:xfrm flipV="1">
                    <a:off x="1676900" y="2090703"/>
                    <a:ext cx="0" cy="2366000"/>
                  </a:xfrm>
                  <a:prstGeom prst="straightConnector1">
                    <a:avLst/>
                  </a:prstGeom>
                  <a:noFill/>
                  <a:ln w="2857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arrow"/>
                  </a:ln>
                  <a:effectLst/>
                </p:spPr>
              </p:cxnSp>
            </p:grpSp>
            <p:sp>
              <p:nvSpPr>
                <p:cNvPr id="108" name="Freeform 107"/>
                <p:cNvSpPr/>
                <p:nvPr/>
              </p:nvSpPr>
              <p:spPr>
                <a:xfrm>
                  <a:off x="1985210" y="4824664"/>
                  <a:ext cx="902369" cy="445168"/>
                </a:xfrm>
                <a:custGeom>
                  <a:avLst/>
                  <a:gdLst>
                    <a:gd name="connsiteX0" fmla="*/ 0 w 902369"/>
                    <a:gd name="connsiteY0" fmla="*/ 445168 h 445168"/>
                    <a:gd name="connsiteX1" fmla="*/ 96253 w 902369"/>
                    <a:gd name="connsiteY1" fmla="*/ 156410 h 445168"/>
                    <a:gd name="connsiteX2" fmla="*/ 300790 w 902369"/>
                    <a:gd name="connsiteY2" fmla="*/ 0 h 445168"/>
                    <a:gd name="connsiteX3" fmla="*/ 601579 w 902369"/>
                    <a:gd name="connsiteY3" fmla="*/ 0 h 445168"/>
                    <a:gd name="connsiteX4" fmla="*/ 902369 w 902369"/>
                    <a:gd name="connsiteY4" fmla="*/ 144379 h 445168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902369" h="445168">
                      <a:moveTo>
                        <a:pt x="0" y="445168"/>
                      </a:moveTo>
                      <a:lnTo>
                        <a:pt x="96253" y="156410"/>
                      </a:lnTo>
                      <a:lnTo>
                        <a:pt x="300790" y="0"/>
                      </a:lnTo>
                      <a:lnTo>
                        <a:pt x="601579" y="0"/>
                      </a:lnTo>
                      <a:lnTo>
                        <a:pt x="902369" y="144379"/>
                      </a:lnTo>
                    </a:path>
                  </a:pathLst>
                </a:custGeom>
                <a:noFill/>
                <a:ln w="28575">
                  <a:solidFill>
                    <a:schemeClr val="tx1"/>
                  </a:solidFill>
                </a:ln>
              </p:spPr>
              <p:txBody>
                <a:bodyPr vert="horz" wrap="none" lIns="91440" tIns="45720" rIns="91440" bIns="45720" numCol="1" rtlCol="0" anchor="ctr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1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</a:endParaRPr>
                </a:p>
              </p:txBody>
            </p:sp>
          </p:grpSp>
          <p:grpSp>
            <p:nvGrpSpPr>
              <p:cNvPr id="87" name="Group 86"/>
              <p:cNvGrpSpPr/>
              <p:nvPr/>
            </p:nvGrpSpPr>
            <p:grpSpPr>
              <a:xfrm>
                <a:off x="1880609" y="5212810"/>
                <a:ext cx="609605" cy="463216"/>
                <a:chOff x="1975701" y="4584032"/>
                <a:chExt cx="1008131" cy="692902"/>
              </a:xfrm>
            </p:grpSpPr>
            <p:grpSp>
              <p:nvGrpSpPr>
                <p:cNvPr id="103" name="Group 102"/>
                <p:cNvGrpSpPr/>
                <p:nvPr/>
              </p:nvGrpSpPr>
              <p:grpSpPr>
                <a:xfrm>
                  <a:off x="1975701" y="4584032"/>
                  <a:ext cx="1008131" cy="692902"/>
                  <a:chOff x="1676900" y="2090703"/>
                  <a:chExt cx="6349500" cy="2366001"/>
                </a:xfrm>
              </p:grpSpPr>
              <p:sp>
                <p:nvSpPr>
                  <p:cNvPr id="105" name="Line 5"/>
                  <p:cNvSpPr>
                    <a:spLocks noChangeShapeType="1"/>
                  </p:cNvSpPr>
                  <p:nvPr/>
                </p:nvSpPr>
                <p:spPr bwMode="auto">
                  <a:xfrm>
                    <a:off x="1676901" y="4456704"/>
                    <a:ext cx="6349499" cy="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 type="none" w="med" len="med"/>
                    <a:tailEnd type="arrow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cxnSp>
                <p:nvCxnSpPr>
                  <p:cNvPr id="106" name="Straight Arrow Connector 105"/>
                  <p:cNvCxnSpPr>
                    <a:stCxn id="105" idx="0"/>
                  </p:cNvCxnSpPr>
                  <p:nvPr/>
                </p:nvCxnSpPr>
                <p:spPr bwMode="auto">
                  <a:xfrm flipV="1">
                    <a:off x="1676900" y="2090703"/>
                    <a:ext cx="0" cy="2366000"/>
                  </a:xfrm>
                  <a:prstGeom prst="straightConnector1">
                    <a:avLst/>
                  </a:prstGeom>
                  <a:noFill/>
                  <a:ln w="2857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arrow"/>
                  </a:ln>
                  <a:effectLst/>
                </p:spPr>
              </p:cxnSp>
            </p:grpSp>
            <p:sp>
              <p:nvSpPr>
                <p:cNvPr id="104" name="Freeform 103"/>
                <p:cNvSpPr/>
                <p:nvPr/>
              </p:nvSpPr>
              <p:spPr>
                <a:xfrm>
                  <a:off x="1985210" y="4824664"/>
                  <a:ext cx="902369" cy="445168"/>
                </a:xfrm>
                <a:custGeom>
                  <a:avLst/>
                  <a:gdLst>
                    <a:gd name="connsiteX0" fmla="*/ 0 w 902369"/>
                    <a:gd name="connsiteY0" fmla="*/ 445168 h 445168"/>
                    <a:gd name="connsiteX1" fmla="*/ 96253 w 902369"/>
                    <a:gd name="connsiteY1" fmla="*/ 156410 h 445168"/>
                    <a:gd name="connsiteX2" fmla="*/ 300790 w 902369"/>
                    <a:gd name="connsiteY2" fmla="*/ 0 h 445168"/>
                    <a:gd name="connsiteX3" fmla="*/ 601579 w 902369"/>
                    <a:gd name="connsiteY3" fmla="*/ 0 h 445168"/>
                    <a:gd name="connsiteX4" fmla="*/ 902369 w 902369"/>
                    <a:gd name="connsiteY4" fmla="*/ 144379 h 445168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902369" h="445168">
                      <a:moveTo>
                        <a:pt x="0" y="445168"/>
                      </a:moveTo>
                      <a:lnTo>
                        <a:pt x="96253" y="156410"/>
                      </a:lnTo>
                      <a:lnTo>
                        <a:pt x="300790" y="0"/>
                      </a:lnTo>
                      <a:lnTo>
                        <a:pt x="601579" y="0"/>
                      </a:lnTo>
                      <a:lnTo>
                        <a:pt x="902369" y="144379"/>
                      </a:lnTo>
                    </a:path>
                  </a:pathLst>
                </a:custGeom>
                <a:noFill/>
                <a:ln w="28575">
                  <a:solidFill>
                    <a:schemeClr val="tx1"/>
                  </a:solidFill>
                </a:ln>
              </p:spPr>
              <p:txBody>
                <a:bodyPr vert="horz" wrap="none" lIns="91440" tIns="45720" rIns="91440" bIns="45720" numCol="1" rtlCol="0" anchor="ctr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1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</a:endParaRPr>
                </a:p>
              </p:txBody>
            </p:sp>
          </p:grpSp>
          <p:grpSp>
            <p:nvGrpSpPr>
              <p:cNvPr id="88" name="Group 87"/>
              <p:cNvGrpSpPr/>
              <p:nvPr/>
            </p:nvGrpSpPr>
            <p:grpSpPr>
              <a:xfrm>
                <a:off x="1872008" y="4356564"/>
                <a:ext cx="609605" cy="463216"/>
                <a:chOff x="1975701" y="4584032"/>
                <a:chExt cx="1008131" cy="692902"/>
              </a:xfrm>
            </p:grpSpPr>
            <p:grpSp>
              <p:nvGrpSpPr>
                <p:cNvPr id="99" name="Group 98"/>
                <p:cNvGrpSpPr/>
                <p:nvPr/>
              </p:nvGrpSpPr>
              <p:grpSpPr>
                <a:xfrm>
                  <a:off x="1975701" y="4584032"/>
                  <a:ext cx="1008131" cy="692902"/>
                  <a:chOff x="1676900" y="2090703"/>
                  <a:chExt cx="6349500" cy="2366001"/>
                </a:xfrm>
              </p:grpSpPr>
              <p:sp>
                <p:nvSpPr>
                  <p:cNvPr id="101" name="Line 5"/>
                  <p:cNvSpPr>
                    <a:spLocks noChangeShapeType="1"/>
                  </p:cNvSpPr>
                  <p:nvPr/>
                </p:nvSpPr>
                <p:spPr bwMode="auto">
                  <a:xfrm>
                    <a:off x="1676901" y="4456704"/>
                    <a:ext cx="6349499" cy="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 type="none" w="med" len="med"/>
                    <a:tailEnd type="arrow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cxnSp>
                <p:nvCxnSpPr>
                  <p:cNvPr id="102" name="Straight Arrow Connector 101"/>
                  <p:cNvCxnSpPr>
                    <a:stCxn id="101" idx="0"/>
                  </p:cNvCxnSpPr>
                  <p:nvPr/>
                </p:nvCxnSpPr>
                <p:spPr bwMode="auto">
                  <a:xfrm flipV="1">
                    <a:off x="1676900" y="2090703"/>
                    <a:ext cx="0" cy="2366000"/>
                  </a:xfrm>
                  <a:prstGeom prst="straightConnector1">
                    <a:avLst/>
                  </a:prstGeom>
                  <a:noFill/>
                  <a:ln w="2857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arrow"/>
                  </a:ln>
                  <a:effectLst/>
                </p:spPr>
              </p:cxnSp>
            </p:grpSp>
            <p:sp>
              <p:nvSpPr>
                <p:cNvPr id="100" name="Freeform 99"/>
                <p:cNvSpPr/>
                <p:nvPr/>
              </p:nvSpPr>
              <p:spPr>
                <a:xfrm>
                  <a:off x="1985210" y="4824664"/>
                  <a:ext cx="902369" cy="445168"/>
                </a:xfrm>
                <a:custGeom>
                  <a:avLst/>
                  <a:gdLst>
                    <a:gd name="connsiteX0" fmla="*/ 0 w 902369"/>
                    <a:gd name="connsiteY0" fmla="*/ 445168 h 445168"/>
                    <a:gd name="connsiteX1" fmla="*/ 96253 w 902369"/>
                    <a:gd name="connsiteY1" fmla="*/ 156410 h 445168"/>
                    <a:gd name="connsiteX2" fmla="*/ 300790 w 902369"/>
                    <a:gd name="connsiteY2" fmla="*/ 0 h 445168"/>
                    <a:gd name="connsiteX3" fmla="*/ 601579 w 902369"/>
                    <a:gd name="connsiteY3" fmla="*/ 0 h 445168"/>
                    <a:gd name="connsiteX4" fmla="*/ 902369 w 902369"/>
                    <a:gd name="connsiteY4" fmla="*/ 144379 h 445168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902369" h="445168">
                      <a:moveTo>
                        <a:pt x="0" y="445168"/>
                      </a:moveTo>
                      <a:lnTo>
                        <a:pt x="96253" y="156410"/>
                      </a:lnTo>
                      <a:lnTo>
                        <a:pt x="300790" y="0"/>
                      </a:lnTo>
                      <a:lnTo>
                        <a:pt x="601579" y="0"/>
                      </a:lnTo>
                      <a:lnTo>
                        <a:pt x="902369" y="144379"/>
                      </a:lnTo>
                    </a:path>
                  </a:pathLst>
                </a:custGeom>
                <a:noFill/>
                <a:ln w="28575">
                  <a:solidFill>
                    <a:schemeClr val="tx1"/>
                  </a:solidFill>
                </a:ln>
              </p:spPr>
              <p:txBody>
                <a:bodyPr vert="horz" wrap="none" lIns="91440" tIns="45720" rIns="91440" bIns="45720" numCol="1" rtlCol="0" anchor="ctr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1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</a:endParaRPr>
                </a:p>
              </p:txBody>
            </p:sp>
          </p:grpSp>
          <p:grpSp>
            <p:nvGrpSpPr>
              <p:cNvPr id="89" name="Group 88"/>
              <p:cNvGrpSpPr/>
              <p:nvPr/>
            </p:nvGrpSpPr>
            <p:grpSpPr>
              <a:xfrm>
                <a:off x="1824176" y="1854460"/>
                <a:ext cx="609605" cy="463216"/>
                <a:chOff x="1975701" y="4584032"/>
                <a:chExt cx="1008131" cy="692902"/>
              </a:xfrm>
            </p:grpSpPr>
            <p:grpSp>
              <p:nvGrpSpPr>
                <p:cNvPr id="95" name="Group 94"/>
                <p:cNvGrpSpPr/>
                <p:nvPr/>
              </p:nvGrpSpPr>
              <p:grpSpPr>
                <a:xfrm>
                  <a:off x="1975701" y="4584032"/>
                  <a:ext cx="1008131" cy="692902"/>
                  <a:chOff x="1676900" y="2090703"/>
                  <a:chExt cx="6349500" cy="2366001"/>
                </a:xfrm>
              </p:grpSpPr>
              <p:sp>
                <p:nvSpPr>
                  <p:cNvPr id="97" name="Line 5"/>
                  <p:cNvSpPr>
                    <a:spLocks noChangeShapeType="1"/>
                  </p:cNvSpPr>
                  <p:nvPr/>
                </p:nvSpPr>
                <p:spPr bwMode="auto">
                  <a:xfrm>
                    <a:off x="1676901" y="4456704"/>
                    <a:ext cx="6349499" cy="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 type="none" w="med" len="med"/>
                    <a:tailEnd type="arrow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cxnSp>
                <p:nvCxnSpPr>
                  <p:cNvPr id="98" name="Straight Arrow Connector 97"/>
                  <p:cNvCxnSpPr>
                    <a:stCxn id="97" idx="0"/>
                  </p:cNvCxnSpPr>
                  <p:nvPr/>
                </p:nvCxnSpPr>
                <p:spPr bwMode="auto">
                  <a:xfrm flipV="1">
                    <a:off x="1676900" y="2090703"/>
                    <a:ext cx="0" cy="2366000"/>
                  </a:xfrm>
                  <a:prstGeom prst="straightConnector1">
                    <a:avLst/>
                  </a:prstGeom>
                  <a:noFill/>
                  <a:ln w="2857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arrow"/>
                  </a:ln>
                  <a:effectLst/>
                </p:spPr>
              </p:cxnSp>
            </p:grpSp>
            <p:sp>
              <p:nvSpPr>
                <p:cNvPr id="96" name="Freeform 95"/>
                <p:cNvSpPr/>
                <p:nvPr/>
              </p:nvSpPr>
              <p:spPr>
                <a:xfrm>
                  <a:off x="1985210" y="4824664"/>
                  <a:ext cx="902369" cy="445168"/>
                </a:xfrm>
                <a:custGeom>
                  <a:avLst/>
                  <a:gdLst>
                    <a:gd name="connsiteX0" fmla="*/ 0 w 902369"/>
                    <a:gd name="connsiteY0" fmla="*/ 445168 h 445168"/>
                    <a:gd name="connsiteX1" fmla="*/ 96253 w 902369"/>
                    <a:gd name="connsiteY1" fmla="*/ 156410 h 445168"/>
                    <a:gd name="connsiteX2" fmla="*/ 300790 w 902369"/>
                    <a:gd name="connsiteY2" fmla="*/ 0 h 445168"/>
                    <a:gd name="connsiteX3" fmla="*/ 601579 w 902369"/>
                    <a:gd name="connsiteY3" fmla="*/ 0 h 445168"/>
                    <a:gd name="connsiteX4" fmla="*/ 902369 w 902369"/>
                    <a:gd name="connsiteY4" fmla="*/ 144379 h 445168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902369" h="445168">
                      <a:moveTo>
                        <a:pt x="0" y="445168"/>
                      </a:moveTo>
                      <a:lnTo>
                        <a:pt x="96253" y="156410"/>
                      </a:lnTo>
                      <a:lnTo>
                        <a:pt x="300790" y="0"/>
                      </a:lnTo>
                      <a:lnTo>
                        <a:pt x="601579" y="0"/>
                      </a:lnTo>
                      <a:lnTo>
                        <a:pt x="902369" y="144379"/>
                      </a:lnTo>
                    </a:path>
                  </a:pathLst>
                </a:custGeom>
                <a:noFill/>
                <a:ln w="28575">
                  <a:solidFill>
                    <a:schemeClr val="tx1"/>
                  </a:solidFill>
                </a:ln>
              </p:spPr>
              <p:txBody>
                <a:bodyPr vert="horz" wrap="none" lIns="91440" tIns="45720" rIns="91440" bIns="45720" numCol="1" rtlCol="0" anchor="ctr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1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</a:endParaRPr>
                </a:p>
              </p:txBody>
            </p:sp>
          </p:grpSp>
          <p:grpSp>
            <p:nvGrpSpPr>
              <p:cNvPr id="90" name="Group 89"/>
              <p:cNvGrpSpPr/>
              <p:nvPr/>
            </p:nvGrpSpPr>
            <p:grpSpPr>
              <a:xfrm>
                <a:off x="1863407" y="2781763"/>
                <a:ext cx="609605" cy="463216"/>
                <a:chOff x="1975701" y="4584032"/>
                <a:chExt cx="1008131" cy="692902"/>
              </a:xfrm>
            </p:grpSpPr>
            <p:grpSp>
              <p:nvGrpSpPr>
                <p:cNvPr id="91" name="Group 90"/>
                <p:cNvGrpSpPr/>
                <p:nvPr/>
              </p:nvGrpSpPr>
              <p:grpSpPr>
                <a:xfrm>
                  <a:off x="1975701" y="4584032"/>
                  <a:ext cx="1008131" cy="692902"/>
                  <a:chOff x="1676900" y="2090703"/>
                  <a:chExt cx="6349500" cy="2366001"/>
                </a:xfrm>
              </p:grpSpPr>
              <p:sp>
                <p:nvSpPr>
                  <p:cNvPr id="93" name="Line 5"/>
                  <p:cNvSpPr>
                    <a:spLocks noChangeShapeType="1"/>
                  </p:cNvSpPr>
                  <p:nvPr/>
                </p:nvSpPr>
                <p:spPr bwMode="auto">
                  <a:xfrm>
                    <a:off x="1676901" y="4456704"/>
                    <a:ext cx="6349499" cy="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 type="none" w="med" len="med"/>
                    <a:tailEnd type="arrow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cxnSp>
                <p:nvCxnSpPr>
                  <p:cNvPr id="94" name="Straight Arrow Connector 93"/>
                  <p:cNvCxnSpPr>
                    <a:stCxn id="93" idx="0"/>
                  </p:cNvCxnSpPr>
                  <p:nvPr/>
                </p:nvCxnSpPr>
                <p:spPr bwMode="auto">
                  <a:xfrm flipV="1">
                    <a:off x="1676900" y="2090703"/>
                    <a:ext cx="0" cy="2366000"/>
                  </a:xfrm>
                  <a:prstGeom prst="straightConnector1">
                    <a:avLst/>
                  </a:prstGeom>
                  <a:noFill/>
                  <a:ln w="2857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arrow"/>
                  </a:ln>
                  <a:effectLst/>
                </p:spPr>
              </p:cxnSp>
            </p:grpSp>
            <p:sp>
              <p:nvSpPr>
                <p:cNvPr id="92" name="Freeform 91"/>
                <p:cNvSpPr/>
                <p:nvPr/>
              </p:nvSpPr>
              <p:spPr>
                <a:xfrm>
                  <a:off x="1985210" y="4824664"/>
                  <a:ext cx="902369" cy="445168"/>
                </a:xfrm>
                <a:custGeom>
                  <a:avLst/>
                  <a:gdLst>
                    <a:gd name="connsiteX0" fmla="*/ 0 w 902369"/>
                    <a:gd name="connsiteY0" fmla="*/ 445168 h 445168"/>
                    <a:gd name="connsiteX1" fmla="*/ 96253 w 902369"/>
                    <a:gd name="connsiteY1" fmla="*/ 156410 h 445168"/>
                    <a:gd name="connsiteX2" fmla="*/ 300790 w 902369"/>
                    <a:gd name="connsiteY2" fmla="*/ 0 h 445168"/>
                    <a:gd name="connsiteX3" fmla="*/ 601579 w 902369"/>
                    <a:gd name="connsiteY3" fmla="*/ 0 h 445168"/>
                    <a:gd name="connsiteX4" fmla="*/ 902369 w 902369"/>
                    <a:gd name="connsiteY4" fmla="*/ 144379 h 445168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902369" h="445168">
                      <a:moveTo>
                        <a:pt x="0" y="445168"/>
                      </a:moveTo>
                      <a:lnTo>
                        <a:pt x="96253" y="156410"/>
                      </a:lnTo>
                      <a:lnTo>
                        <a:pt x="300790" y="0"/>
                      </a:lnTo>
                      <a:lnTo>
                        <a:pt x="601579" y="0"/>
                      </a:lnTo>
                      <a:lnTo>
                        <a:pt x="902369" y="144379"/>
                      </a:lnTo>
                    </a:path>
                  </a:pathLst>
                </a:custGeom>
                <a:noFill/>
                <a:ln w="28575">
                  <a:solidFill>
                    <a:schemeClr val="tx1"/>
                  </a:solidFill>
                </a:ln>
              </p:spPr>
              <p:txBody>
                <a:bodyPr vert="horz" wrap="none" lIns="91440" tIns="45720" rIns="91440" bIns="45720" numCol="1" rtlCol="0" anchor="ctr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1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</a:endParaRPr>
                </a:p>
              </p:txBody>
            </p:sp>
          </p:grpSp>
        </p:grpSp>
      </p:grpSp>
      <p:grpSp>
        <p:nvGrpSpPr>
          <p:cNvPr id="11" name="Group 10"/>
          <p:cNvGrpSpPr/>
          <p:nvPr/>
        </p:nvGrpSpPr>
        <p:grpSpPr>
          <a:xfrm>
            <a:off x="4230381" y="1338263"/>
            <a:ext cx="1560594" cy="5340350"/>
            <a:chOff x="4230381" y="1338263"/>
            <a:chExt cx="1560594" cy="5340350"/>
          </a:xfrm>
        </p:grpSpPr>
        <p:grpSp>
          <p:nvGrpSpPr>
            <p:cNvPr id="3" name="Group 26"/>
            <p:cNvGrpSpPr>
              <a:grpSpLocks/>
            </p:cNvGrpSpPr>
            <p:nvPr/>
          </p:nvGrpSpPr>
          <p:grpSpPr bwMode="auto">
            <a:xfrm>
              <a:off x="4230381" y="1338263"/>
              <a:ext cx="709613" cy="5340350"/>
              <a:chOff x="1796" y="843"/>
              <a:chExt cx="447" cy="3364"/>
            </a:xfrm>
          </p:grpSpPr>
          <p:pic>
            <p:nvPicPr>
              <p:cNvPr id="8218" name="Picture 9"/>
              <p:cNvPicPr>
                <a:picLocks noChangeAspect="1" noChangeArrowheads="1"/>
              </p:cNvPicPr>
              <p:nvPr/>
            </p:nvPicPr>
            <p:blipFill>
              <a:blip r:embed="rId6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796" y="1011"/>
                <a:ext cx="447" cy="31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8219" name="Text Box 17"/>
              <p:cNvSpPr txBox="1">
                <a:spLocks noChangeArrowheads="1"/>
              </p:cNvSpPr>
              <p:nvPr/>
            </p:nvSpPr>
            <p:spPr bwMode="auto">
              <a:xfrm>
                <a:off x="1864" y="843"/>
                <a:ext cx="310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i="1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i="1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i="1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i="1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i="1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i="1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i="1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i="1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i="1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r>
                  <a:rPr lang="en-US" b="1" i="0" dirty="0"/>
                  <a:t>:15</a:t>
                </a:r>
              </a:p>
            </p:txBody>
          </p:sp>
        </p:grpSp>
        <p:grpSp>
          <p:nvGrpSpPr>
            <p:cNvPr id="112" name="Group 111"/>
            <p:cNvGrpSpPr/>
            <p:nvPr/>
          </p:nvGrpSpPr>
          <p:grpSpPr>
            <a:xfrm>
              <a:off x="5115905" y="1858460"/>
              <a:ext cx="675070" cy="4560799"/>
              <a:chOff x="1824176" y="1854460"/>
              <a:chExt cx="675070" cy="4560799"/>
            </a:xfrm>
          </p:grpSpPr>
          <p:grpSp>
            <p:nvGrpSpPr>
              <p:cNvPr id="113" name="Group 112"/>
              <p:cNvGrpSpPr/>
              <p:nvPr/>
            </p:nvGrpSpPr>
            <p:grpSpPr>
              <a:xfrm>
                <a:off x="1889641" y="5952043"/>
                <a:ext cx="609605" cy="463216"/>
                <a:chOff x="1975701" y="4584032"/>
                <a:chExt cx="1008131" cy="692902"/>
              </a:xfrm>
            </p:grpSpPr>
            <p:grpSp>
              <p:nvGrpSpPr>
                <p:cNvPr id="134" name="Group 133"/>
                <p:cNvGrpSpPr/>
                <p:nvPr/>
              </p:nvGrpSpPr>
              <p:grpSpPr>
                <a:xfrm>
                  <a:off x="1975701" y="4584032"/>
                  <a:ext cx="1008131" cy="692902"/>
                  <a:chOff x="1676900" y="2090703"/>
                  <a:chExt cx="6349500" cy="2366001"/>
                </a:xfrm>
              </p:grpSpPr>
              <p:sp>
                <p:nvSpPr>
                  <p:cNvPr id="136" name="Line 5"/>
                  <p:cNvSpPr>
                    <a:spLocks noChangeShapeType="1"/>
                  </p:cNvSpPr>
                  <p:nvPr/>
                </p:nvSpPr>
                <p:spPr bwMode="auto">
                  <a:xfrm>
                    <a:off x="1676901" y="4456704"/>
                    <a:ext cx="6349499" cy="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 type="none" w="med" len="med"/>
                    <a:tailEnd type="arrow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cxnSp>
                <p:nvCxnSpPr>
                  <p:cNvPr id="137" name="Straight Arrow Connector 136"/>
                  <p:cNvCxnSpPr>
                    <a:stCxn id="136" idx="0"/>
                  </p:cNvCxnSpPr>
                  <p:nvPr/>
                </p:nvCxnSpPr>
                <p:spPr bwMode="auto">
                  <a:xfrm flipV="1">
                    <a:off x="1676900" y="2090703"/>
                    <a:ext cx="0" cy="2366000"/>
                  </a:xfrm>
                  <a:prstGeom prst="straightConnector1">
                    <a:avLst/>
                  </a:prstGeom>
                  <a:noFill/>
                  <a:ln w="2857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arrow"/>
                  </a:ln>
                  <a:effectLst/>
                </p:spPr>
              </p:cxnSp>
            </p:grpSp>
            <p:sp>
              <p:nvSpPr>
                <p:cNvPr id="135" name="Freeform 134"/>
                <p:cNvSpPr/>
                <p:nvPr/>
              </p:nvSpPr>
              <p:spPr>
                <a:xfrm>
                  <a:off x="1985210" y="4824664"/>
                  <a:ext cx="902369" cy="445168"/>
                </a:xfrm>
                <a:custGeom>
                  <a:avLst/>
                  <a:gdLst>
                    <a:gd name="connsiteX0" fmla="*/ 0 w 902369"/>
                    <a:gd name="connsiteY0" fmla="*/ 445168 h 445168"/>
                    <a:gd name="connsiteX1" fmla="*/ 96253 w 902369"/>
                    <a:gd name="connsiteY1" fmla="*/ 156410 h 445168"/>
                    <a:gd name="connsiteX2" fmla="*/ 300790 w 902369"/>
                    <a:gd name="connsiteY2" fmla="*/ 0 h 445168"/>
                    <a:gd name="connsiteX3" fmla="*/ 601579 w 902369"/>
                    <a:gd name="connsiteY3" fmla="*/ 0 h 445168"/>
                    <a:gd name="connsiteX4" fmla="*/ 902369 w 902369"/>
                    <a:gd name="connsiteY4" fmla="*/ 144379 h 445168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902369" h="445168">
                      <a:moveTo>
                        <a:pt x="0" y="445168"/>
                      </a:moveTo>
                      <a:lnTo>
                        <a:pt x="96253" y="156410"/>
                      </a:lnTo>
                      <a:lnTo>
                        <a:pt x="300790" y="0"/>
                      </a:lnTo>
                      <a:lnTo>
                        <a:pt x="601579" y="0"/>
                      </a:lnTo>
                      <a:lnTo>
                        <a:pt x="902369" y="144379"/>
                      </a:lnTo>
                    </a:path>
                  </a:pathLst>
                </a:custGeom>
                <a:noFill/>
                <a:ln w="28575">
                  <a:solidFill>
                    <a:schemeClr val="tx1"/>
                  </a:solidFill>
                </a:ln>
              </p:spPr>
              <p:txBody>
                <a:bodyPr vert="horz" wrap="none" lIns="91440" tIns="45720" rIns="91440" bIns="45720" numCol="1" rtlCol="0" anchor="ctr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1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</a:endParaRPr>
                </a:p>
              </p:txBody>
            </p:sp>
          </p:grpSp>
          <p:grpSp>
            <p:nvGrpSpPr>
              <p:cNvPr id="114" name="Group 113"/>
              <p:cNvGrpSpPr/>
              <p:nvPr/>
            </p:nvGrpSpPr>
            <p:grpSpPr>
              <a:xfrm>
                <a:off x="1880609" y="5212810"/>
                <a:ext cx="609605" cy="463216"/>
                <a:chOff x="1975701" y="4584032"/>
                <a:chExt cx="1008131" cy="692902"/>
              </a:xfrm>
            </p:grpSpPr>
            <p:grpSp>
              <p:nvGrpSpPr>
                <p:cNvPr id="130" name="Group 129"/>
                <p:cNvGrpSpPr/>
                <p:nvPr/>
              </p:nvGrpSpPr>
              <p:grpSpPr>
                <a:xfrm>
                  <a:off x="1975701" y="4584032"/>
                  <a:ext cx="1008131" cy="692902"/>
                  <a:chOff x="1676900" y="2090703"/>
                  <a:chExt cx="6349500" cy="2366001"/>
                </a:xfrm>
              </p:grpSpPr>
              <p:sp>
                <p:nvSpPr>
                  <p:cNvPr id="132" name="Line 5"/>
                  <p:cNvSpPr>
                    <a:spLocks noChangeShapeType="1"/>
                  </p:cNvSpPr>
                  <p:nvPr/>
                </p:nvSpPr>
                <p:spPr bwMode="auto">
                  <a:xfrm>
                    <a:off x="1676901" y="4456704"/>
                    <a:ext cx="6349499" cy="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 type="none" w="med" len="med"/>
                    <a:tailEnd type="arrow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cxnSp>
                <p:nvCxnSpPr>
                  <p:cNvPr id="133" name="Straight Arrow Connector 132"/>
                  <p:cNvCxnSpPr>
                    <a:stCxn id="132" idx="0"/>
                  </p:cNvCxnSpPr>
                  <p:nvPr/>
                </p:nvCxnSpPr>
                <p:spPr bwMode="auto">
                  <a:xfrm flipV="1">
                    <a:off x="1676900" y="2090703"/>
                    <a:ext cx="0" cy="2366000"/>
                  </a:xfrm>
                  <a:prstGeom prst="straightConnector1">
                    <a:avLst/>
                  </a:prstGeom>
                  <a:noFill/>
                  <a:ln w="2857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arrow"/>
                  </a:ln>
                  <a:effectLst/>
                </p:spPr>
              </p:cxnSp>
            </p:grpSp>
            <p:sp>
              <p:nvSpPr>
                <p:cNvPr id="131" name="Freeform 130"/>
                <p:cNvSpPr/>
                <p:nvPr/>
              </p:nvSpPr>
              <p:spPr>
                <a:xfrm>
                  <a:off x="1985210" y="4824664"/>
                  <a:ext cx="902369" cy="445168"/>
                </a:xfrm>
                <a:custGeom>
                  <a:avLst/>
                  <a:gdLst>
                    <a:gd name="connsiteX0" fmla="*/ 0 w 902369"/>
                    <a:gd name="connsiteY0" fmla="*/ 445168 h 445168"/>
                    <a:gd name="connsiteX1" fmla="*/ 96253 w 902369"/>
                    <a:gd name="connsiteY1" fmla="*/ 156410 h 445168"/>
                    <a:gd name="connsiteX2" fmla="*/ 300790 w 902369"/>
                    <a:gd name="connsiteY2" fmla="*/ 0 h 445168"/>
                    <a:gd name="connsiteX3" fmla="*/ 601579 w 902369"/>
                    <a:gd name="connsiteY3" fmla="*/ 0 h 445168"/>
                    <a:gd name="connsiteX4" fmla="*/ 902369 w 902369"/>
                    <a:gd name="connsiteY4" fmla="*/ 144379 h 445168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902369" h="445168">
                      <a:moveTo>
                        <a:pt x="0" y="445168"/>
                      </a:moveTo>
                      <a:lnTo>
                        <a:pt x="96253" y="156410"/>
                      </a:lnTo>
                      <a:lnTo>
                        <a:pt x="300790" y="0"/>
                      </a:lnTo>
                      <a:lnTo>
                        <a:pt x="601579" y="0"/>
                      </a:lnTo>
                      <a:lnTo>
                        <a:pt x="902369" y="144379"/>
                      </a:lnTo>
                    </a:path>
                  </a:pathLst>
                </a:custGeom>
                <a:noFill/>
                <a:ln w="28575">
                  <a:solidFill>
                    <a:schemeClr val="tx1"/>
                  </a:solidFill>
                </a:ln>
              </p:spPr>
              <p:txBody>
                <a:bodyPr vert="horz" wrap="none" lIns="91440" tIns="45720" rIns="91440" bIns="45720" numCol="1" rtlCol="0" anchor="ctr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1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</a:endParaRPr>
                </a:p>
              </p:txBody>
            </p:sp>
          </p:grpSp>
          <p:grpSp>
            <p:nvGrpSpPr>
              <p:cNvPr id="115" name="Group 114"/>
              <p:cNvGrpSpPr/>
              <p:nvPr/>
            </p:nvGrpSpPr>
            <p:grpSpPr>
              <a:xfrm>
                <a:off x="1872008" y="4356564"/>
                <a:ext cx="609605" cy="463216"/>
                <a:chOff x="1975701" y="4584032"/>
                <a:chExt cx="1008131" cy="692902"/>
              </a:xfrm>
            </p:grpSpPr>
            <p:grpSp>
              <p:nvGrpSpPr>
                <p:cNvPr id="126" name="Group 125"/>
                <p:cNvGrpSpPr/>
                <p:nvPr/>
              </p:nvGrpSpPr>
              <p:grpSpPr>
                <a:xfrm>
                  <a:off x="1975701" y="4584032"/>
                  <a:ext cx="1008131" cy="692902"/>
                  <a:chOff x="1676900" y="2090703"/>
                  <a:chExt cx="6349500" cy="2366001"/>
                </a:xfrm>
              </p:grpSpPr>
              <p:sp>
                <p:nvSpPr>
                  <p:cNvPr id="128" name="Line 5"/>
                  <p:cNvSpPr>
                    <a:spLocks noChangeShapeType="1"/>
                  </p:cNvSpPr>
                  <p:nvPr/>
                </p:nvSpPr>
                <p:spPr bwMode="auto">
                  <a:xfrm>
                    <a:off x="1676901" y="4456704"/>
                    <a:ext cx="6349499" cy="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 type="none" w="med" len="med"/>
                    <a:tailEnd type="arrow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cxnSp>
                <p:nvCxnSpPr>
                  <p:cNvPr id="129" name="Straight Arrow Connector 128"/>
                  <p:cNvCxnSpPr>
                    <a:stCxn id="128" idx="0"/>
                  </p:cNvCxnSpPr>
                  <p:nvPr/>
                </p:nvCxnSpPr>
                <p:spPr bwMode="auto">
                  <a:xfrm flipV="1">
                    <a:off x="1676900" y="2090703"/>
                    <a:ext cx="0" cy="2366000"/>
                  </a:xfrm>
                  <a:prstGeom prst="straightConnector1">
                    <a:avLst/>
                  </a:prstGeom>
                  <a:noFill/>
                  <a:ln w="2857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arrow"/>
                  </a:ln>
                  <a:effectLst/>
                </p:spPr>
              </p:cxnSp>
            </p:grpSp>
            <p:sp>
              <p:nvSpPr>
                <p:cNvPr id="127" name="Freeform 126"/>
                <p:cNvSpPr/>
                <p:nvPr/>
              </p:nvSpPr>
              <p:spPr>
                <a:xfrm>
                  <a:off x="1985210" y="4824664"/>
                  <a:ext cx="902369" cy="445168"/>
                </a:xfrm>
                <a:custGeom>
                  <a:avLst/>
                  <a:gdLst>
                    <a:gd name="connsiteX0" fmla="*/ 0 w 902369"/>
                    <a:gd name="connsiteY0" fmla="*/ 445168 h 445168"/>
                    <a:gd name="connsiteX1" fmla="*/ 96253 w 902369"/>
                    <a:gd name="connsiteY1" fmla="*/ 156410 h 445168"/>
                    <a:gd name="connsiteX2" fmla="*/ 300790 w 902369"/>
                    <a:gd name="connsiteY2" fmla="*/ 0 h 445168"/>
                    <a:gd name="connsiteX3" fmla="*/ 601579 w 902369"/>
                    <a:gd name="connsiteY3" fmla="*/ 0 h 445168"/>
                    <a:gd name="connsiteX4" fmla="*/ 902369 w 902369"/>
                    <a:gd name="connsiteY4" fmla="*/ 144379 h 445168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902369" h="445168">
                      <a:moveTo>
                        <a:pt x="0" y="445168"/>
                      </a:moveTo>
                      <a:lnTo>
                        <a:pt x="96253" y="156410"/>
                      </a:lnTo>
                      <a:lnTo>
                        <a:pt x="300790" y="0"/>
                      </a:lnTo>
                      <a:lnTo>
                        <a:pt x="601579" y="0"/>
                      </a:lnTo>
                      <a:lnTo>
                        <a:pt x="902369" y="144379"/>
                      </a:lnTo>
                    </a:path>
                  </a:pathLst>
                </a:custGeom>
                <a:noFill/>
                <a:ln w="28575">
                  <a:solidFill>
                    <a:schemeClr val="tx1"/>
                  </a:solidFill>
                </a:ln>
              </p:spPr>
              <p:txBody>
                <a:bodyPr vert="horz" wrap="none" lIns="91440" tIns="45720" rIns="91440" bIns="45720" numCol="1" rtlCol="0" anchor="ctr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1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</a:endParaRPr>
                </a:p>
              </p:txBody>
            </p:sp>
          </p:grpSp>
          <p:grpSp>
            <p:nvGrpSpPr>
              <p:cNvPr id="116" name="Group 115"/>
              <p:cNvGrpSpPr/>
              <p:nvPr/>
            </p:nvGrpSpPr>
            <p:grpSpPr>
              <a:xfrm>
                <a:off x="1824176" y="1854460"/>
                <a:ext cx="609605" cy="463216"/>
                <a:chOff x="1975701" y="4584032"/>
                <a:chExt cx="1008131" cy="692902"/>
              </a:xfrm>
            </p:grpSpPr>
            <p:grpSp>
              <p:nvGrpSpPr>
                <p:cNvPr id="122" name="Group 121"/>
                <p:cNvGrpSpPr/>
                <p:nvPr/>
              </p:nvGrpSpPr>
              <p:grpSpPr>
                <a:xfrm>
                  <a:off x="1975701" y="4584032"/>
                  <a:ext cx="1008131" cy="692902"/>
                  <a:chOff x="1676900" y="2090703"/>
                  <a:chExt cx="6349500" cy="2366001"/>
                </a:xfrm>
              </p:grpSpPr>
              <p:sp>
                <p:nvSpPr>
                  <p:cNvPr id="124" name="Line 5"/>
                  <p:cNvSpPr>
                    <a:spLocks noChangeShapeType="1"/>
                  </p:cNvSpPr>
                  <p:nvPr/>
                </p:nvSpPr>
                <p:spPr bwMode="auto">
                  <a:xfrm>
                    <a:off x="1676901" y="4456704"/>
                    <a:ext cx="6349499" cy="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 type="none" w="med" len="med"/>
                    <a:tailEnd type="arrow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cxnSp>
                <p:nvCxnSpPr>
                  <p:cNvPr id="125" name="Straight Arrow Connector 124"/>
                  <p:cNvCxnSpPr>
                    <a:stCxn id="124" idx="0"/>
                  </p:cNvCxnSpPr>
                  <p:nvPr/>
                </p:nvCxnSpPr>
                <p:spPr bwMode="auto">
                  <a:xfrm flipV="1">
                    <a:off x="1676900" y="2090703"/>
                    <a:ext cx="0" cy="2366000"/>
                  </a:xfrm>
                  <a:prstGeom prst="straightConnector1">
                    <a:avLst/>
                  </a:prstGeom>
                  <a:noFill/>
                  <a:ln w="2857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arrow"/>
                  </a:ln>
                  <a:effectLst/>
                </p:spPr>
              </p:cxnSp>
            </p:grpSp>
            <p:sp>
              <p:nvSpPr>
                <p:cNvPr id="123" name="Freeform 122"/>
                <p:cNvSpPr/>
                <p:nvPr/>
              </p:nvSpPr>
              <p:spPr>
                <a:xfrm>
                  <a:off x="1985210" y="4824664"/>
                  <a:ext cx="902369" cy="445168"/>
                </a:xfrm>
                <a:custGeom>
                  <a:avLst/>
                  <a:gdLst>
                    <a:gd name="connsiteX0" fmla="*/ 0 w 902369"/>
                    <a:gd name="connsiteY0" fmla="*/ 445168 h 445168"/>
                    <a:gd name="connsiteX1" fmla="*/ 96253 w 902369"/>
                    <a:gd name="connsiteY1" fmla="*/ 156410 h 445168"/>
                    <a:gd name="connsiteX2" fmla="*/ 300790 w 902369"/>
                    <a:gd name="connsiteY2" fmla="*/ 0 h 445168"/>
                    <a:gd name="connsiteX3" fmla="*/ 601579 w 902369"/>
                    <a:gd name="connsiteY3" fmla="*/ 0 h 445168"/>
                    <a:gd name="connsiteX4" fmla="*/ 902369 w 902369"/>
                    <a:gd name="connsiteY4" fmla="*/ 144379 h 445168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902369" h="445168">
                      <a:moveTo>
                        <a:pt x="0" y="445168"/>
                      </a:moveTo>
                      <a:lnTo>
                        <a:pt x="96253" y="156410"/>
                      </a:lnTo>
                      <a:lnTo>
                        <a:pt x="300790" y="0"/>
                      </a:lnTo>
                      <a:lnTo>
                        <a:pt x="601579" y="0"/>
                      </a:lnTo>
                      <a:lnTo>
                        <a:pt x="902369" y="144379"/>
                      </a:lnTo>
                    </a:path>
                  </a:pathLst>
                </a:custGeom>
                <a:noFill/>
                <a:ln w="28575">
                  <a:solidFill>
                    <a:schemeClr val="tx1"/>
                  </a:solidFill>
                </a:ln>
              </p:spPr>
              <p:txBody>
                <a:bodyPr vert="horz" wrap="none" lIns="91440" tIns="45720" rIns="91440" bIns="45720" numCol="1" rtlCol="0" anchor="ctr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1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</a:endParaRPr>
                </a:p>
              </p:txBody>
            </p:sp>
          </p:grpSp>
          <p:grpSp>
            <p:nvGrpSpPr>
              <p:cNvPr id="117" name="Group 116"/>
              <p:cNvGrpSpPr/>
              <p:nvPr/>
            </p:nvGrpSpPr>
            <p:grpSpPr>
              <a:xfrm>
                <a:off x="1863407" y="2781763"/>
                <a:ext cx="609605" cy="463216"/>
                <a:chOff x="1975701" y="4584032"/>
                <a:chExt cx="1008131" cy="692902"/>
              </a:xfrm>
            </p:grpSpPr>
            <p:grpSp>
              <p:nvGrpSpPr>
                <p:cNvPr id="118" name="Group 117"/>
                <p:cNvGrpSpPr/>
                <p:nvPr/>
              </p:nvGrpSpPr>
              <p:grpSpPr>
                <a:xfrm>
                  <a:off x="1975701" y="4584032"/>
                  <a:ext cx="1008131" cy="692902"/>
                  <a:chOff x="1676900" y="2090703"/>
                  <a:chExt cx="6349500" cy="2366001"/>
                </a:xfrm>
              </p:grpSpPr>
              <p:sp>
                <p:nvSpPr>
                  <p:cNvPr id="120" name="Line 5"/>
                  <p:cNvSpPr>
                    <a:spLocks noChangeShapeType="1"/>
                  </p:cNvSpPr>
                  <p:nvPr/>
                </p:nvSpPr>
                <p:spPr bwMode="auto">
                  <a:xfrm>
                    <a:off x="1676901" y="4456704"/>
                    <a:ext cx="6349499" cy="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 type="none" w="med" len="med"/>
                    <a:tailEnd type="arrow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cxnSp>
                <p:nvCxnSpPr>
                  <p:cNvPr id="121" name="Straight Arrow Connector 120"/>
                  <p:cNvCxnSpPr>
                    <a:stCxn id="120" idx="0"/>
                  </p:cNvCxnSpPr>
                  <p:nvPr/>
                </p:nvCxnSpPr>
                <p:spPr bwMode="auto">
                  <a:xfrm flipV="1">
                    <a:off x="1676900" y="2090703"/>
                    <a:ext cx="0" cy="2366000"/>
                  </a:xfrm>
                  <a:prstGeom prst="straightConnector1">
                    <a:avLst/>
                  </a:prstGeom>
                  <a:noFill/>
                  <a:ln w="2857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arrow"/>
                  </a:ln>
                  <a:effectLst/>
                </p:spPr>
              </p:cxnSp>
            </p:grpSp>
            <p:sp>
              <p:nvSpPr>
                <p:cNvPr id="119" name="Freeform 118"/>
                <p:cNvSpPr/>
                <p:nvPr/>
              </p:nvSpPr>
              <p:spPr>
                <a:xfrm>
                  <a:off x="1985210" y="4824664"/>
                  <a:ext cx="902369" cy="445168"/>
                </a:xfrm>
                <a:custGeom>
                  <a:avLst/>
                  <a:gdLst>
                    <a:gd name="connsiteX0" fmla="*/ 0 w 902369"/>
                    <a:gd name="connsiteY0" fmla="*/ 445168 h 445168"/>
                    <a:gd name="connsiteX1" fmla="*/ 96253 w 902369"/>
                    <a:gd name="connsiteY1" fmla="*/ 156410 h 445168"/>
                    <a:gd name="connsiteX2" fmla="*/ 300790 w 902369"/>
                    <a:gd name="connsiteY2" fmla="*/ 0 h 445168"/>
                    <a:gd name="connsiteX3" fmla="*/ 601579 w 902369"/>
                    <a:gd name="connsiteY3" fmla="*/ 0 h 445168"/>
                    <a:gd name="connsiteX4" fmla="*/ 902369 w 902369"/>
                    <a:gd name="connsiteY4" fmla="*/ 144379 h 445168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902369" h="445168">
                      <a:moveTo>
                        <a:pt x="0" y="445168"/>
                      </a:moveTo>
                      <a:lnTo>
                        <a:pt x="96253" y="156410"/>
                      </a:lnTo>
                      <a:lnTo>
                        <a:pt x="300790" y="0"/>
                      </a:lnTo>
                      <a:lnTo>
                        <a:pt x="601579" y="0"/>
                      </a:lnTo>
                      <a:lnTo>
                        <a:pt x="902369" y="144379"/>
                      </a:lnTo>
                    </a:path>
                  </a:pathLst>
                </a:custGeom>
                <a:noFill/>
                <a:ln w="28575">
                  <a:solidFill>
                    <a:schemeClr val="tx1"/>
                  </a:solidFill>
                </a:ln>
              </p:spPr>
              <p:txBody>
                <a:bodyPr vert="horz" wrap="none" lIns="91440" tIns="45720" rIns="91440" bIns="45720" numCol="1" rtlCol="0" anchor="ctr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1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</a:endParaRPr>
                </a:p>
              </p:txBody>
            </p:sp>
          </p:grpSp>
        </p:grpSp>
      </p:grpSp>
      <p:grpSp>
        <p:nvGrpSpPr>
          <p:cNvPr id="12" name="Group 11"/>
          <p:cNvGrpSpPr/>
          <p:nvPr/>
        </p:nvGrpSpPr>
        <p:grpSpPr>
          <a:xfrm>
            <a:off x="5989913" y="1339850"/>
            <a:ext cx="1565750" cy="5327650"/>
            <a:chOff x="5989913" y="1339850"/>
            <a:chExt cx="1565750" cy="5327650"/>
          </a:xfrm>
        </p:grpSpPr>
        <p:grpSp>
          <p:nvGrpSpPr>
            <p:cNvPr id="4" name="Group 27"/>
            <p:cNvGrpSpPr>
              <a:grpSpLocks/>
            </p:cNvGrpSpPr>
            <p:nvPr/>
          </p:nvGrpSpPr>
          <p:grpSpPr bwMode="auto">
            <a:xfrm>
              <a:off x="5989913" y="1339850"/>
              <a:ext cx="709612" cy="5327650"/>
              <a:chOff x="2389" y="844"/>
              <a:chExt cx="447" cy="3356"/>
            </a:xfrm>
          </p:grpSpPr>
          <p:pic>
            <p:nvPicPr>
              <p:cNvPr id="8216" name="Picture 11"/>
              <p:cNvPicPr>
                <a:picLocks noChangeAspect="1" noChangeArrowheads="1"/>
              </p:cNvPicPr>
              <p:nvPr/>
            </p:nvPicPr>
            <p:blipFill>
              <a:blip r:embed="rId6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389" y="1004"/>
                <a:ext cx="447" cy="31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8217" name="Text Box 18"/>
              <p:cNvSpPr txBox="1">
                <a:spLocks noChangeArrowheads="1"/>
              </p:cNvSpPr>
              <p:nvPr/>
            </p:nvSpPr>
            <p:spPr bwMode="auto">
              <a:xfrm>
                <a:off x="2449" y="844"/>
                <a:ext cx="310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i="1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i="1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i="1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i="1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i="1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i="1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i="1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i="1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i="1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r>
                  <a:rPr lang="en-US" b="1" i="0" dirty="0"/>
                  <a:t>:20</a:t>
                </a:r>
              </a:p>
            </p:txBody>
          </p:sp>
        </p:grpSp>
        <p:grpSp>
          <p:nvGrpSpPr>
            <p:cNvPr id="138" name="Group 137"/>
            <p:cNvGrpSpPr/>
            <p:nvPr/>
          </p:nvGrpSpPr>
          <p:grpSpPr>
            <a:xfrm>
              <a:off x="6880593" y="1854444"/>
              <a:ext cx="675070" cy="4560799"/>
              <a:chOff x="1824176" y="1854460"/>
              <a:chExt cx="675070" cy="4560799"/>
            </a:xfrm>
          </p:grpSpPr>
          <p:grpSp>
            <p:nvGrpSpPr>
              <p:cNvPr id="139" name="Group 138"/>
              <p:cNvGrpSpPr/>
              <p:nvPr/>
            </p:nvGrpSpPr>
            <p:grpSpPr>
              <a:xfrm>
                <a:off x="1889641" y="5952043"/>
                <a:ext cx="609605" cy="463216"/>
                <a:chOff x="1975701" y="4584032"/>
                <a:chExt cx="1008131" cy="692902"/>
              </a:xfrm>
            </p:grpSpPr>
            <p:grpSp>
              <p:nvGrpSpPr>
                <p:cNvPr id="160" name="Group 159"/>
                <p:cNvGrpSpPr/>
                <p:nvPr/>
              </p:nvGrpSpPr>
              <p:grpSpPr>
                <a:xfrm>
                  <a:off x="1975701" y="4584032"/>
                  <a:ext cx="1008131" cy="692902"/>
                  <a:chOff x="1676900" y="2090703"/>
                  <a:chExt cx="6349500" cy="2366001"/>
                </a:xfrm>
              </p:grpSpPr>
              <p:sp>
                <p:nvSpPr>
                  <p:cNvPr id="162" name="Line 5"/>
                  <p:cNvSpPr>
                    <a:spLocks noChangeShapeType="1"/>
                  </p:cNvSpPr>
                  <p:nvPr/>
                </p:nvSpPr>
                <p:spPr bwMode="auto">
                  <a:xfrm>
                    <a:off x="1676901" y="4456704"/>
                    <a:ext cx="6349499" cy="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 type="none" w="med" len="med"/>
                    <a:tailEnd type="arrow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cxnSp>
                <p:nvCxnSpPr>
                  <p:cNvPr id="163" name="Straight Arrow Connector 162"/>
                  <p:cNvCxnSpPr>
                    <a:stCxn id="162" idx="0"/>
                  </p:cNvCxnSpPr>
                  <p:nvPr/>
                </p:nvCxnSpPr>
                <p:spPr bwMode="auto">
                  <a:xfrm flipV="1">
                    <a:off x="1676900" y="2090703"/>
                    <a:ext cx="0" cy="2366000"/>
                  </a:xfrm>
                  <a:prstGeom prst="straightConnector1">
                    <a:avLst/>
                  </a:prstGeom>
                  <a:noFill/>
                  <a:ln w="2857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arrow"/>
                  </a:ln>
                  <a:effectLst/>
                </p:spPr>
              </p:cxnSp>
            </p:grpSp>
            <p:sp>
              <p:nvSpPr>
                <p:cNvPr id="161" name="Freeform 160"/>
                <p:cNvSpPr/>
                <p:nvPr/>
              </p:nvSpPr>
              <p:spPr>
                <a:xfrm>
                  <a:off x="1985210" y="4824664"/>
                  <a:ext cx="902369" cy="445168"/>
                </a:xfrm>
                <a:custGeom>
                  <a:avLst/>
                  <a:gdLst>
                    <a:gd name="connsiteX0" fmla="*/ 0 w 902369"/>
                    <a:gd name="connsiteY0" fmla="*/ 445168 h 445168"/>
                    <a:gd name="connsiteX1" fmla="*/ 96253 w 902369"/>
                    <a:gd name="connsiteY1" fmla="*/ 156410 h 445168"/>
                    <a:gd name="connsiteX2" fmla="*/ 300790 w 902369"/>
                    <a:gd name="connsiteY2" fmla="*/ 0 h 445168"/>
                    <a:gd name="connsiteX3" fmla="*/ 601579 w 902369"/>
                    <a:gd name="connsiteY3" fmla="*/ 0 h 445168"/>
                    <a:gd name="connsiteX4" fmla="*/ 902369 w 902369"/>
                    <a:gd name="connsiteY4" fmla="*/ 144379 h 445168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902369" h="445168">
                      <a:moveTo>
                        <a:pt x="0" y="445168"/>
                      </a:moveTo>
                      <a:lnTo>
                        <a:pt x="96253" y="156410"/>
                      </a:lnTo>
                      <a:lnTo>
                        <a:pt x="300790" y="0"/>
                      </a:lnTo>
                      <a:lnTo>
                        <a:pt x="601579" y="0"/>
                      </a:lnTo>
                      <a:lnTo>
                        <a:pt x="902369" y="144379"/>
                      </a:lnTo>
                    </a:path>
                  </a:pathLst>
                </a:custGeom>
                <a:noFill/>
                <a:ln w="28575">
                  <a:solidFill>
                    <a:schemeClr val="tx1"/>
                  </a:solidFill>
                </a:ln>
              </p:spPr>
              <p:txBody>
                <a:bodyPr vert="horz" wrap="none" lIns="91440" tIns="45720" rIns="91440" bIns="45720" numCol="1" rtlCol="0" anchor="ctr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1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</a:endParaRPr>
                </a:p>
              </p:txBody>
            </p:sp>
          </p:grpSp>
          <p:grpSp>
            <p:nvGrpSpPr>
              <p:cNvPr id="140" name="Group 139"/>
              <p:cNvGrpSpPr/>
              <p:nvPr/>
            </p:nvGrpSpPr>
            <p:grpSpPr>
              <a:xfrm>
                <a:off x="1880609" y="5212810"/>
                <a:ext cx="609605" cy="463216"/>
                <a:chOff x="1975701" y="4584032"/>
                <a:chExt cx="1008131" cy="692902"/>
              </a:xfrm>
            </p:grpSpPr>
            <p:grpSp>
              <p:nvGrpSpPr>
                <p:cNvPr id="156" name="Group 155"/>
                <p:cNvGrpSpPr/>
                <p:nvPr/>
              </p:nvGrpSpPr>
              <p:grpSpPr>
                <a:xfrm>
                  <a:off x="1975701" y="4584032"/>
                  <a:ext cx="1008131" cy="692902"/>
                  <a:chOff x="1676900" y="2090703"/>
                  <a:chExt cx="6349500" cy="2366001"/>
                </a:xfrm>
              </p:grpSpPr>
              <p:sp>
                <p:nvSpPr>
                  <p:cNvPr id="158" name="Line 5"/>
                  <p:cNvSpPr>
                    <a:spLocks noChangeShapeType="1"/>
                  </p:cNvSpPr>
                  <p:nvPr/>
                </p:nvSpPr>
                <p:spPr bwMode="auto">
                  <a:xfrm>
                    <a:off x="1676901" y="4456704"/>
                    <a:ext cx="6349499" cy="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 type="none" w="med" len="med"/>
                    <a:tailEnd type="arrow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cxnSp>
                <p:nvCxnSpPr>
                  <p:cNvPr id="159" name="Straight Arrow Connector 158"/>
                  <p:cNvCxnSpPr>
                    <a:stCxn id="158" idx="0"/>
                  </p:cNvCxnSpPr>
                  <p:nvPr/>
                </p:nvCxnSpPr>
                <p:spPr bwMode="auto">
                  <a:xfrm flipV="1">
                    <a:off x="1676900" y="2090703"/>
                    <a:ext cx="0" cy="2366000"/>
                  </a:xfrm>
                  <a:prstGeom prst="straightConnector1">
                    <a:avLst/>
                  </a:prstGeom>
                  <a:noFill/>
                  <a:ln w="2857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arrow"/>
                  </a:ln>
                  <a:effectLst/>
                </p:spPr>
              </p:cxnSp>
            </p:grpSp>
            <p:sp>
              <p:nvSpPr>
                <p:cNvPr id="157" name="Freeform 156"/>
                <p:cNvSpPr/>
                <p:nvPr/>
              </p:nvSpPr>
              <p:spPr>
                <a:xfrm>
                  <a:off x="1985210" y="4824664"/>
                  <a:ext cx="902369" cy="445168"/>
                </a:xfrm>
                <a:custGeom>
                  <a:avLst/>
                  <a:gdLst>
                    <a:gd name="connsiteX0" fmla="*/ 0 w 902369"/>
                    <a:gd name="connsiteY0" fmla="*/ 445168 h 445168"/>
                    <a:gd name="connsiteX1" fmla="*/ 96253 w 902369"/>
                    <a:gd name="connsiteY1" fmla="*/ 156410 h 445168"/>
                    <a:gd name="connsiteX2" fmla="*/ 300790 w 902369"/>
                    <a:gd name="connsiteY2" fmla="*/ 0 h 445168"/>
                    <a:gd name="connsiteX3" fmla="*/ 601579 w 902369"/>
                    <a:gd name="connsiteY3" fmla="*/ 0 h 445168"/>
                    <a:gd name="connsiteX4" fmla="*/ 902369 w 902369"/>
                    <a:gd name="connsiteY4" fmla="*/ 144379 h 445168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902369" h="445168">
                      <a:moveTo>
                        <a:pt x="0" y="445168"/>
                      </a:moveTo>
                      <a:lnTo>
                        <a:pt x="96253" y="156410"/>
                      </a:lnTo>
                      <a:lnTo>
                        <a:pt x="300790" y="0"/>
                      </a:lnTo>
                      <a:lnTo>
                        <a:pt x="601579" y="0"/>
                      </a:lnTo>
                      <a:lnTo>
                        <a:pt x="902369" y="144379"/>
                      </a:lnTo>
                    </a:path>
                  </a:pathLst>
                </a:custGeom>
                <a:noFill/>
                <a:ln w="28575">
                  <a:solidFill>
                    <a:schemeClr val="tx1"/>
                  </a:solidFill>
                </a:ln>
              </p:spPr>
              <p:txBody>
                <a:bodyPr vert="horz" wrap="none" lIns="91440" tIns="45720" rIns="91440" bIns="45720" numCol="1" rtlCol="0" anchor="ctr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1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</a:endParaRPr>
                </a:p>
              </p:txBody>
            </p:sp>
          </p:grpSp>
          <p:grpSp>
            <p:nvGrpSpPr>
              <p:cNvPr id="141" name="Group 140"/>
              <p:cNvGrpSpPr/>
              <p:nvPr/>
            </p:nvGrpSpPr>
            <p:grpSpPr>
              <a:xfrm>
                <a:off x="1872008" y="4356564"/>
                <a:ext cx="609605" cy="463216"/>
                <a:chOff x="1975701" y="4584032"/>
                <a:chExt cx="1008131" cy="692902"/>
              </a:xfrm>
            </p:grpSpPr>
            <p:grpSp>
              <p:nvGrpSpPr>
                <p:cNvPr id="152" name="Group 151"/>
                <p:cNvGrpSpPr/>
                <p:nvPr/>
              </p:nvGrpSpPr>
              <p:grpSpPr>
                <a:xfrm>
                  <a:off x="1975701" y="4584032"/>
                  <a:ext cx="1008131" cy="692902"/>
                  <a:chOff x="1676900" y="2090703"/>
                  <a:chExt cx="6349500" cy="2366001"/>
                </a:xfrm>
              </p:grpSpPr>
              <p:sp>
                <p:nvSpPr>
                  <p:cNvPr id="154" name="Line 5"/>
                  <p:cNvSpPr>
                    <a:spLocks noChangeShapeType="1"/>
                  </p:cNvSpPr>
                  <p:nvPr/>
                </p:nvSpPr>
                <p:spPr bwMode="auto">
                  <a:xfrm>
                    <a:off x="1676901" y="4456704"/>
                    <a:ext cx="6349499" cy="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 type="none" w="med" len="med"/>
                    <a:tailEnd type="arrow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cxnSp>
                <p:nvCxnSpPr>
                  <p:cNvPr id="155" name="Straight Arrow Connector 154"/>
                  <p:cNvCxnSpPr>
                    <a:stCxn id="154" idx="0"/>
                  </p:cNvCxnSpPr>
                  <p:nvPr/>
                </p:nvCxnSpPr>
                <p:spPr bwMode="auto">
                  <a:xfrm flipV="1">
                    <a:off x="1676900" y="2090703"/>
                    <a:ext cx="0" cy="2366000"/>
                  </a:xfrm>
                  <a:prstGeom prst="straightConnector1">
                    <a:avLst/>
                  </a:prstGeom>
                  <a:noFill/>
                  <a:ln w="2857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arrow"/>
                  </a:ln>
                  <a:effectLst/>
                </p:spPr>
              </p:cxnSp>
            </p:grpSp>
            <p:sp>
              <p:nvSpPr>
                <p:cNvPr id="153" name="Freeform 152"/>
                <p:cNvSpPr/>
                <p:nvPr/>
              </p:nvSpPr>
              <p:spPr>
                <a:xfrm>
                  <a:off x="1985210" y="4824664"/>
                  <a:ext cx="902369" cy="445168"/>
                </a:xfrm>
                <a:custGeom>
                  <a:avLst/>
                  <a:gdLst>
                    <a:gd name="connsiteX0" fmla="*/ 0 w 902369"/>
                    <a:gd name="connsiteY0" fmla="*/ 445168 h 445168"/>
                    <a:gd name="connsiteX1" fmla="*/ 96253 w 902369"/>
                    <a:gd name="connsiteY1" fmla="*/ 156410 h 445168"/>
                    <a:gd name="connsiteX2" fmla="*/ 300790 w 902369"/>
                    <a:gd name="connsiteY2" fmla="*/ 0 h 445168"/>
                    <a:gd name="connsiteX3" fmla="*/ 601579 w 902369"/>
                    <a:gd name="connsiteY3" fmla="*/ 0 h 445168"/>
                    <a:gd name="connsiteX4" fmla="*/ 902369 w 902369"/>
                    <a:gd name="connsiteY4" fmla="*/ 144379 h 445168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902369" h="445168">
                      <a:moveTo>
                        <a:pt x="0" y="445168"/>
                      </a:moveTo>
                      <a:lnTo>
                        <a:pt x="96253" y="156410"/>
                      </a:lnTo>
                      <a:lnTo>
                        <a:pt x="300790" y="0"/>
                      </a:lnTo>
                      <a:lnTo>
                        <a:pt x="601579" y="0"/>
                      </a:lnTo>
                      <a:lnTo>
                        <a:pt x="902369" y="144379"/>
                      </a:lnTo>
                    </a:path>
                  </a:pathLst>
                </a:custGeom>
                <a:noFill/>
                <a:ln w="28575">
                  <a:solidFill>
                    <a:schemeClr val="tx1"/>
                  </a:solidFill>
                </a:ln>
              </p:spPr>
              <p:txBody>
                <a:bodyPr vert="horz" wrap="none" lIns="91440" tIns="45720" rIns="91440" bIns="45720" numCol="1" rtlCol="0" anchor="ctr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1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</a:endParaRPr>
                </a:p>
              </p:txBody>
            </p:sp>
          </p:grpSp>
          <p:grpSp>
            <p:nvGrpSpPr>
              <p:cNvPr id="142" name="Group 141"/>
              <p:cNvGrpSpPr/>
              <p:nvPr/>
            </p:nvGrpSpPr>
            <p:grpSpPr>
              <a:xfrm>
                <a:off x="1824176" y="1854460"/>
                <a:ext cx="609605" cy="463216"/>
                <a:chOff x="1975701" y="4584032"/>
                <a:chExt cx="1008131" cy="692902"/>
              </a:xfrm>
            </p:grpSpPr>
            <p:grpSp>
              <p:nvGrpSpPr>
                <p:cNvPr id="148" name="Group 147"/>
                <p:cNvGrpSpPr/>
                <p:nvPr/>
              </p:nvGrpSpPr>
              <p:grpSpPr>
                <a:xfrm>
                  <a:off x="1975701" y="4584032"/>
                  <a:ext cx="1008131" cy="692902"/>
                  <a:chOff x="1676900" y="2090703"/>
                  <a:chExt cx="6349500" cy="2366001"/>
                </a:xfrm>
              </p:grpSpPr>
              <p:sp>
                <p:nvSpPr>
                  <p:cNvPr id="150" name="Line 5"/>
                  <p:cNvSpPr>
                    <a:spLocks noChangeShapeType="1"/>
                  </p:cNvSpPr>
                  <p:nvPr/>
                </p:nvSpPr>
                <p:spPr bwMode="auto">
                  <a:xfrm>
                    <a:off x="1676901" y="4456704"/>
                    <a:ext cx="6349499" cy="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 type="none" w="med" len="med"/>
                    <a:tailEnd type="arrow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cxnSp>
                <p:nvCxnSpPr>
                  <p:cNvPr id="151" name="Straight Arrow Connector 150"/>
                  <p:cNvCxnSpPr>
                    <a:stCxn id="150" idx="0"/>
                  </p:cNvCxnSpPr>
                  <p:nvPr/>
                </p:nvCxnSpPr>
                <p:spPr bwMode="auto">
                  <a:xfrm flipV="1">
                    <a:off x="1676900" y="2090703"/>
                    <a:ext cx="0" cy="2366000"/>
                  </a:xfrm>
                  <a:prstGeom prst="straightConnector1">
                    <a:avLst/>
                  </a:prstGeom>
                  <a:noFill/>
                  <a:ln w="2857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arrow"/>
                  </a:ln>
                  <a:effectLst/>
                </p:spPr>
              </p:cxnSp>
            </p:grpSp>
            <p:sp>
              <p:nvSpPr>
                <p:cNvPr id="149" name="Freeform 148"/>
                <p:cNvSpPr/>
                <p:nvPr/>
              </p:nvSpPr>
              <p:spPr>
                <a:xfrm>
                  <a:off x="1985210" y="4824664"/>
                  <a:ext cx="902369" cy="445168"/>
                </a:xfrm>
                <a:custGeom>
                  <a:avLst/>
                  <a:gdLst>
                    <a:gd name="connsiteX0" fmla="*/ 0 w 902369"/>
                    <a:gd name="connsiteY0" fmla="*/ 445168 h 445168"/>
                    <a:gd name="connsiteX1" fmla="*/ 96253 w 902369"/>
                    <a:gd name="connsiteY1" fmla="*/ 156410 h 445168"/>
                    <a:gd name="connsiteX2" fmla="*/ 300790 w 902369"/>
                    <a:gd name="connsiteY2" fmla="*/ 0 h 445168"/>
                    <a:gd name="connsiteX3" fmla="*/ 601579 w 902369"/>
                    <a:gd name="connsiteY3" fmla="*/ 0 h 445168"/>
                    <a:gd name="connsiteX4" fmla="*/ 902369 w 902369"/>
                    <a:gd name="connsiteY4" fmla="*/ 144379 h 445168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902369" h="445168">
                      <a:moveTo>
                        <a:pt x="0" y="445168"/>
                      </a:moveTo>
                      <a:lnTo>
                        <a:pt x="96253" y="156410"/>
                      </a:lnTo>
                      <a:lnTo>
                        <a:pt x="300790" y="0"/>
                      </a:lnTo>
                      <a:lnTo>
                        <a:pt x="601579" y="0"/>
                      </a:lnTo>
                      <a:lnTo>
                        <a:pt x="902369" y="144379"/>
                      </a:lnTo>
                    </a:path>
                  </a:pathLst>
                </a:custGeom>
                <a:noFill/>
                <a:ln w="28575">
                  <a:solidFill>
                    <a:schemeClr val="tx1"/>
                  </a:solidFill>
                </a:ln>
              </p:spPr>
              <p:txBody>
                <a:bodyPr vert="horz" wrap="none" lIns="91440" tIns="45720" rIns="91440" bIns="45720" numCol="1" rtlCol="0" anchor="ctr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1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</a:endParaRPr>
                </a:p>
              </p:txBody>
            </p:sp>
          </p:grpSp>
          <p:grpSp>
            <p:nvGrpSpPr>
              <p:cNvPr id="143" name="Group 142"/>
              <p:cNvGrpSpPr/>
              <p:nvPr/>
            </p:nvGrpSpPr>
            <p:grpSpPr>
              <a:xfrm>
                <a:off x="1863407" y="2781763"/>
                <a:ext cx="609605" cy="463216"/>
                <a:chOff x="1975701" y="4584032"/>
                <a:chExt cx="1008131" cy="692902"/>
              </a:xfrm>
            </p:grpSpPr>
            <p:grpSp>
              <p:nvGrpSpPr>
                <p:cNvPr id="144" name="Group 143"/>
                <p:cNvGrpSpPr/>
                <p:nvPr/>
              </p:nvGrpSpPr>
              <p:grpSpPr>
                <a:xfrm>
                  <a:off x="1975701" y="4584032"/>
                  <a:ext cx="1008131" cy="692902"/>
                  <a:chOff x="1676900" y="2090703"/>
                  <a:chExt cx="6349500" cy="2366001"/>
                </a:xfrm>
              </p:grpSpPr>
              <p:sp>
                <p:nvSpPr>
                  <p:cNvPr id="146" name="Line 5"/>
                  <p:cNvSpPr>
                    <a:spLocks noChangeShapeType="1"/>
                  </p:cNvSpPr>
                  <p:nvPr/>
                </p:nvSpPr>
                <p:spPr bwMode="auto">
                  <a:xfrm>
                    <a:off x="1676901" y="4456704"/>
                    <a:ext cx="6349499" cy="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 type="none" w="med" len="med"/>
                    <a:tailEnd type="arrow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cxnSp>
                <p:nvCxnSpPr>
                  <p:cNvPr id="147" name="Straight Arrow Connector 146"/>
                  <p:cNvCxnSpPr>
                    <a:stCxn id="146" idx="0"/>
                  </p:cNvCxnSpPr>
                  <p:nvPr/>
                </p:nvCxnSpPr>
                <p:spPr bwMode="auto">
                  <a:xfrm flipV="1">
                    <a:off x="1676900" y="2090703"/>
                    <a:ext cx="0" cy="2366000"/>
                  </a:xfrm>
                  <a:prstGeom prst="straightConnector1">
                    <a:avLst/>
                  </a:prstGeom>
                  <a:noFill/>
                  <a:ln w="2857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arrow"/>
                  </a:ln>
                  <a:effectLst/>
                </p:spPr>
              </p:cxnSp>
            </p:grpSp>
            <p:sp>
              <p:nvSpPr>
                <p:cNvPr id="145" name="Freeform 144"/>
                <p:cNvSpPr/>
                <p:nvPr/>
              </p:nvSpPr>
              <p:spPr>
                <a:xfrm>
                  <a:off x="1985210" y="4824664"/>
                  <a:ext cx="902369" cy="445168"/>
                </a:xfrm>
                <a:custGeom>
                  <a:avLst/>
                  <a:gdLst>
                    <a:gd name="connsiteX0" fmla="*/ 0 w 902369"/>
                    <a:gd name="connsiteY0" fmla="*/ 445168 h 445168"/>
                    <a:gd name="connsiteX1" fmla="*/ 96253 w 902369"/>
                    <a:gd name="connsiteY1" fmla="*/ 156410 h 445168"/>
                    <a:gd name="connsiteX2" fmla="*/ 300790 w 902369"/>
                    <a:gd name="connsiteY2" fmla="*/ 0 h 445168"/>
                    <a:gd name="connsiteX3" fmla="*/ 601579 w 902369"/>
                    <a:gd name="connsiteY3" fmla="*/ 0 h 445168"/>
                    <a:gd name="connsiteX4" fmla="*/ 902369 w 902369"/>
                    <a:gd name="connsiteY4" fmla="*/ 144379 h 445168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902369" h="445168">
                      <a:moveTo>
                        <a:pt x="0" y="445168"/>
                      </a:moveTo>
                      <a:lnTo>
                        <a:pt x="96253" y="156410"/>
                      </a:lnTo>
                      <a:lnTo>
                        <a:pt x="300790" y="0"/>
                      </a:lnTo>
                      <a:lnTo>
                        <a:pt x="601579" y="0"/>
                      </a:lnTo>
                      <a:lnTo>
                        <a:pt x="902369" y="144379"/>
                      </a:lnTo>
                    </a:path>
                  </a:pathLst>
                </a:custGeom>
                <a:noFill/>
                <a:ln w="28575">
                  <a:solidFill>
                    <a:schemeClr val="tx1"/>
                  </a:solidFill>
                </a:ln>
              </p:spPr>
              <p:txBody>
                <a:bodyPr vert="horz" wrap="none" lIns="91440" tIns="45720" rIns="91440" bIns="45720" numCol="1" rtlCol="0" anchor="ctr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1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</a:endParaRPr>
                </a:p>
              </p:txBody>
            </p:sp>
          </p:grpSp>
        </p:grpSp>
      </p:grp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lide </a:t>
            </a:r>
            <a:fld id="{CA1BF554-DF22-475E-92F9-B7E92000597D}" type="slidenum">
              <a:rPr lang="en-US" smtClean="0"/>
              <a:pPr>
                <a:defRPr/>
              </a:pPr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23315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994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12514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/>
          <a:p>
            <a:r>
              <a:rPr lang="en-US" dirty="0"/>
              <a:t>Exploiting concavity</a:t>
            </a:r>
            <a:endParaRPr lang="en-US" altLang="en-US" dirty="0"/>
          </a:p>
        </p:txBody>
      </p:sp>
      <p:sp>
        <p:nvSpPr>
          <p:cNvPr id="21125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295400"/>
            <a:ext cx="8329613" cy="636588"/>
          </a:xfrm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/>
          <a:p>
            <a:pPr>
              <a:lnSpc>
                <a:spcPct val="90000"/>
              </a:lnSpc>
            </a:pPr>
            <a:r>
              <a:rPr lang="en-US" altLang="en-US" sz="2400" dirty="0"/>
              <a:t>Derivatives are used to estimate a piecewise linear approximation</a:t>
            </a:r>
          </a:p>
        </p:txBody>
      </p:sp>
      <p:sp>
        <p:nvSpPr>
          <p:cNvPr id="2112516" name="Rectangle 4"/>
          <p:cNvSpPr>
            <a:spLocks noChangeArrowheads="1"/>
          </p:cNvSpPr>
          <p:nvPr/>
        </p:nvSpPr>
        <p:spPr bwMode="auto">
          <a:xfrm>
            <a:off x="1263650" y="2571750"/>
            <a:ext cx="7150100" cy="37084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12517" name="Line 5"/>
          <p:cNvSpPr>
            <a:spLocks noChangeShapeType="1"/>
          </p:cNvSpPr>
          <p:nvPr/>
        </p:nvSpPr>
        <p:spPr bwMode="auto">
          <a:xfrm>
            <a:off x="2222500" y="5702300"/>
            <a:ext cx="56515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12518" name="Line 6"/>
          <p:cNvSpPr>
            <a:spLocks noChangeShapeType="1"/>
          </p:cNvSpPr>
          <p:nvPr/>
        </p:nvSpPr>
        <p:spPr bwMode="auto">
          <a:xfrm flipV="1">
            <a:off x="2209800" y="3200400"/>
            <a:ext cx="0" cy="25146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112521" name="Object 9">
            <a:hlinkClick r:id="" action="ppaction://ole?verb=0"/>
          </p:cNvPr>
          <p:cNvGraphicFramePr>
            <a:graphicFrameLocks/>
          </p:cNvGraphicFramePr>
          <p:nvPr>
            <p:extLst/>
          </p:nvPr>
        </p:nvGraphicFramePr>
        <p:xfrm>
          <a:off x="1362075" y="3200400"/>
          <a:ext cx="847725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" name="Equation" r:id="rId4" imgW="406080" imgH="241200" progId="Equation.DSMT4">
                  <p:embed/>
                </p:oleObj>
              </mc:Choice>
              <mc:Fallback>
                <p:oleObj name="Equation" r:id="rId4" imgW="406080" imgH="241200" progId="Equation.DSMT4">
                  <p:embed/>
                  <p:pic>
                    <p:nvPicPr>
                      <p:cNvPr id="2112521" name="Object 9">
                        <a:hlinkClick r:id="" action="ppaction://ole?verb=0"/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2075" y="3200400"/>
                        <a:ext cx="847725" cy="487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12522" name="Object 10">
            <a:hlinkClick r:id="" action="ppaction://ole?verb=0"/>
          </p:cNvPr>
          <p:cNvGraphicFramePr>
            <a:graphicFrameLocks/>
          </p:cNvGraphicFramePr>
          <p:nvPr>
            <p:extLst/>
          </p:nvPr>
        </p:nvGraphicFramePr>
        <p:xfrm>
          <a:off x="4491038" y="5783263"/>
          <a:ext cx="285750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" name="Equation" r:id="rId6" imgW="164880" imgH="228600" progId="Equation.DSMT4">
                  <p:embed/>
                </p:oleObj>
              </mc:Choice>
              <mc:Fallback>
                <p:oleObj name="Equation" r:id="rId6" imgW="164880" imgH="228600" progId="Equation.DSMT4">
                  <p:embed/>
                  <p:pic>
                    <p:nvPicPr>
                      <p:cNvPr id="2112522" name="Object 10">
                        <a:hlinkClick r:id="" action="ppaction://ole?verb=0"/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1038" y="5783263"/>
                        <a:ext cx="285750" cy="398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reeform 1"/>
          <p:cNvSpPr/>
          <p:nvPr/>
        </p:nvSpPr>
        <p:spPr>
          <a:xfrm>
            <a:off x="2215166" y="5705341"/>
            <a:ext cx="5486400" cy="0"/>
          </a:xfrm>
          <a:custGeom>
            <a:avLst/>
            <a:gdLst>
              <a:gd name="connsiteX0" fmla="*/ 0 w 5486400"/>
              <a:gd name="connsiteY0" fmla="*/ 0 h 0"/>
              <a:gd name="connsiteX1" fmla="*/ 5486400 w 5486400"/>
              <a:gd name="connsiteY1" fmla="*/ 0 h 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5486400">
                <a:moveTo>
                  <a:pt x="0" y="0"/>
                </a:moveTo>
                <a:lnTo>
                  <a:pt x="5486400" y="0"/>
                </a:lnTo>
              </a:path>
            </a:pathLst>
          </a:custGeom>
          <a:noFill/>
          <a:ln w="38100">
            <a:solidFill>
              <a:srgbClr val="0033CC"/>
            </a:solidFill>
          </a:ln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1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cxnSp>
        <p:nvCxnSpPr>
          <p:cNvPr id="8" name="Straight Connector 7"/>
          <p:cNvCxnSpPr/>
          <p:nvPr/>
        </p:nvCxnSpPr>
        <p:spPr bwMode="auto">
          <a:xfrm>
            <a:off x="2683042" y="3200400"/>
            <a:ext cx="0" cy="2498552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1" name="Straight Connector 20"/>
          <p:cNvCxnSpPr/>
          <p:nvPr/>
        </p:nvCxnSpPr>
        <p:spPr bwMode="auto">
          <a:xfrm>
            <a:off x="3160306" y="3196384"/>
            <a:ext cx="0" cy="2498552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3" name="Straight Connector 22"/>
          <p:cNvCxnSpPr/>
          <p:nvPr/>
        </p:nvCxnSpPr>
        <p:spPr bwMode="auto">
          <a:xfrm>
            <a:off x="3637570" y="3204400"/>
            <a:ext cx="0" cy="2498552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5" name="Straight Connector 24"/>
          <p:cNvCxnSpPr/>
          <p:nvPr/>
        </p:nvCxnSpPr>
        <p:spPr bwMode="auto">
          <a:xfrm>
            <a:off x="4102802" y="3200384"/>
            <a:ext cx="0" cy="2498552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7" name="Straight Connector 26"/>
          <p:cNvCxnSpPr/>
          <p:nvPr/>
        </p:nvCxnSpPr>
        <p:spPr bwMode="auto">
          <a:xfrm>
            <a:off x="4568034" y="3196368"/>
            <a:ext cx="0" cy="2498552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9" name="Straight Connector 28"/>
          <p:cNvCxnSpPr/>
          <p:nvPr/>
        </p:nvCxnSpPr>
        <p:spPr bwMode="auto">
          <a:xfrm>
            <a:off x="5045298" y="3204384"/>
            <a:ext cx="0" cy="2498552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1" name="Straight Connector 30"/>
          <p:cNvCxnSpPr/>
          <p:nvPr/>
        </p:nvCxnSpPr>
        <p:spPr bwMode="auto">
          <a:xfrm>
            <a:off x="5522562" y="3200368"/>
            <a:ext cx="0" cy="2498552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3" name="Straight Connector 32"/>
          <p:cNvCxnSpPr/>
          <p:nvPr/>
        </p:nvCxnSpPr>
        <p:spPr bwMode="auto">
          <a:xfrm>
            <a:off x="5999826" y="3196352"/>
            <a:ext cx="0" cy="2498552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5" name="Straight Connector 34"/>
          <p:cNvCxnSpPr/>
          <p:nvPr/>
        </p:nvCxnSpPr>
        <p:spPr bwMode="auto">
          <a:xfrm>
            <a:off x="6477090" y="3204368"/>
            <a:ext cx="0" cy="2498552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7" name="Straight Connector 36"/>
          <p:cNvCxnSpPr/>
          <p:nvPr/>
        </p:nvCxnSpPr>
        <p:spPr bwMode="auto">
          <a:xfrm>
            <a:off x="6942322" y="3200352"/>
            <a:ext cx="0" cy="2498552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9" name="Straight Connector 38"/>
          <p:cNvCxnSpPr/>
          <p:nvPr/>
        </p:nvCxnSpPr>
        <p:spPr bwMode="auto">
          <a:xfrm>
            <a:off x="7419586" y="3196336"/>
            <a:ext cx="0" cy="2498552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1" name="Freeform 10"/>
          <p:cNvSpPr/>
          <p:nvPr/>
        </p:nvSpPr>
        <p:spPr>
          <a:xfrm>
            <a:off x="2213811" y="4547937"/>
            <a:ext cx="5462336" cy="1155031"/>
          </a:xfrm>
          <a:custGeom>
            <a:avLst/>
            <a:gdLst>
              <a:gd name="connsiteX0" fmla="*/ 0 w 5462336"/>
              <a:gd name="connsiteY0" fmla="*/ 1155031 h 1155031"/>
              <a:gd name="connsiteX1" fmla="*/ 2370221 w 5462336"/>
              <a:gd name="connsiteY1" fmla="*/ 0 h 1155031"/>
              <a:gd name="connsiteX2" fmla="*/ 5462336 w 5462336"/>
              <a:gd name="connsiteY2" fmla="*/ 0 h 115503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5462336" h="1155031">
                <a:moveTo>
                  <a:pt x="0" y="1155031"/>
                </a:moveTo>
                <a:lnTo>
                  <a:pt x="2370221" y="0"/>
                </a:lnTo>
                <a:lnTo>
                  <a:pt x="5462336" y="0"/>
                </a:lnTo>
              </a:path>
            </a:pathLst>
          </a:custGeom>
          <a:noFill/>
          <a:ln w="28575">
            <a:solidFill>
              <a:srgbClr val="0033CC"/>
            </a:solidFill>
          </a:ln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1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2" name="Freeform 11"/>
          <p:cNvSpPr/>
          <p:nvPr/>
        </p:nvSpPr>
        <p:spPr>
          <a:xfrm>
            <a:off x="2189747" y="4199021"/>
            <a:ext cx="5257800" cy="1503947"/>
          </a:xfrm>
          <a:custGeom>
            <a:avLst/>
            <a:gdLst>
              <a:gd name="connsiteX0" fmla="*/ 0 w 5257800"/>
              <a:gd name="connsiteY0" fmla="*/ 1503947 h 1503947"/>
              <a:gd name="connsiteX1" fmla="*/ 2406316 w 5257800"/>
              <a:gd name="connsiteY1" fmla="*/ 336884 h 1503947"/>
              <a:gd name="connsiteX2" fmla="*/ 3838074 w 5257800"/>
              <a:gd name="connsiteY2" fmla="*/ 0 h 1503947"/>
              <a:gd name="connsiteX3" fmla="*/ 5257800 w 5257800"/>
              <a:gd name="connsiteY3" fmla="*/ 324853 h 150394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257800" h="1503947">
                <a:moveTo>
                  <a:pt x="0" y="1503947"/>
                </a:moveTo>
                <a:lnTo>
                  <a:pt x="2406316" y="336884"/>
                </a:lnTo>
                <a:lnTo>
                  <a:pt x="3838074" y="0"/>
                </a:lnTo>
                <a:lnTo>
                  <a:pt x="5257800" y="324853"/>
                </a:lnTo>
              </a:path>
            </a:pathLst>
          </a:custGeom>
          <a:noFill/>
          <a:ln w="28575">
            <a:solidFill>
              <a:srgbClr val="0033CC"/>
            </a:solidFill>
          </a:ln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1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3" name="Freeform 12"/>
          <p:cNvSpPr/>
          <p:nvPr/>
        </p:nvSpPr>
        <p:spPr>
          <a:xfrm>
            <a:off x="2189747" y="3886200"/>
            <a:ext cx="5257800" cy="1840832"/>
          </a:xfrm>
          <a:custGeom>
            <a:avLst/>
            <a:gdLst>
              <a:gd name="connsiteX0" fmla="*/ 0 w 5257800"/>
              <a:gd name="connsiteY0" fmla="*/ 1840832 h 1840832"/>
              <a:gd name="connsiteX1" fmla="*/ 998621 w 5257800"/>
              <a:gd name="connsiteY1" fmla="*/ 745958 h 1840832"/>
              <a:gd name="connsiteX2" fmla="*/ 2394285 w 5257800"/>
              <a:gd name="connsiteY2" fmla="*/ 132347 h 1840832"/>
              <a:gd name="connsiteX3" fmla="*/ 3826042 w 5257800"/>
              <a:gd name="connsiteY3" fmla="*/ 0 h 1840832"/>
              <a:gd name="connsiteX4" fmla="*/ 5257800 w 5257800"/>
              <a:gd name="connsiteY4" fmla="*/ 324853 h 184083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257800" h="1840832">
                <a:moveTo>
                  <a:pt x="0" y="1840832"/>
                </a:moveTo>
                <a:lnTo>
                  <a:pt x="998621" y="745958"/>
                </a:lnTo>
                <a:lnTo>
                  <a:pt x="2394285" y="132347"/>
                </a:lnTo>
                <a:lnTo>
                  <a:pt x="3826042" y="0"/>
                </a:lnTo>
                <a:lnTo>
                  <a:pt x="5257800" y="324853"/>
                </a:lnTo>
              </a:path>
            </a:pathLst>
          </a:custGeom>
          <a:noFill/>
          <a:ln w="28575">
            <a:solidFill>
              <a:srgbClr val="0033CC"/>
            </a:solidFill>
          </a:ln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1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4" name="Freeform 13"/>
          <p:cNvSpPr/>
          <p:nvPr/>
        </p:nvSpPr>
        <p:spPr>
          <a:xfrm>
            <a:off x="2201779" y="3741821"/>
            <a:ext cx="5233737" cy="1973179"/>
          </a:xfrm>
          <a:custGeom>
            <a:avLst/>
            <a:gdLst>
              <a:gd name="connsiteX0" fmla="*/ 0 w 5233737"/>
              <a:gd name="connsiteY0" fmla="*/ 1973179 h 1973179"/>
              <a:gd name="connsiteX1" fmla="*/ 986589 w 5233737"/>
              <a:gd name="connsiteY1" fmla="*/ 914400 h 1973179"/>
              <a:gd name="connsiteX2" fmla="*/ 1913021 w 5233737"/>
              <a:gd name="connsiteY2" fmla="*/ 312821 h 1973179"/>
              <a:gd name="connsiteX3" fmla="*/ 2358189 w 5233737"/>
              <a:gd name="connsiteY3" fmla="*/ 132347 h 1973179"/>
              <a:gd name="connsiteX4" fmla="*/ 3826042 w 5233737"/>
              <a:gd name="connsiteY4" fmla="*/ 0 h 1973179"/>
              <a:gd name="connsiteX5" fmla="*/ 5233737 w 5233737"/>
              <a:gd name="connsiteY5" fmla="*/ 324853 h 197317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5233737" h="1973179">
                <a:moveTo>
                  <a:pt x="0" y="1973179"/>
                </a:moveTo>
                <a:lnTo>
                  <a:pt x="986589" y="914400"/>
                </a:lnTo>
                <a:lnTo>
                  <a:pt x="1913021" y="312821"/>
                </a:lnTo>
                <a:lnTo>
                  <a:pt x="2358189" y="132347"/>
                </a:lnTo>
                <a:lnTo>
                  <a:pt x="3826042" y="0"/>
                </a:lnTo>
                <a:lnTo>
                  <a:pt x="5233737" y="324853"/>
                </a:lnTo>
              </a:path>
            </a:pathLst>
          </a:custGeom>
          <a:noFill/>
          <a:ln w="28575">
            <a:solidFill>
              <a:srgbClr val="0033CC"/>
            </a:solidFill>
          </a:ln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1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6" name="Freeform 15"/>
          <p:cNvSpPr/>
          <p:nvPr/>
        </p:nvSpPr>
        <p:spPr>
          <a:xfrm>
            <a:off x="2189747" y="3814011"/>
            <a:ext cx="5233737" cy="1913021"/>
          </a:xfrm>
          <a:custGeom>
            <a:avLst/>
            <a:gdLst>
              <a:gd name="connsiteX0" fmla="*/ 0 w 5233737"/>
              <a:gd name="connsiteY0" fmla="*/ 1913021 h 1913021"/>
              <a:gd name="connsiteX1" fmla="*/ 974558 w 5233737"/>
              <a:gd name="connsiteY1" fmla="*/ 830178 h 1913021"/>
              <a:gd name="connsiteX2" fmla="*/ 1900990 w 5233737"/>
              <a:gd name="connsiteY2" fmla="*/ 252663 h 1913021"/>
              <a:gd name="connsiteX3" fmla="*/ 2394285 w 5233737"/>
              <a:gd name="connsiteY3" fmla="*/ 36094 h 1913021"/>
              <a:gd name="connsiteX4" fmla="*/ 2875548 w 5233737"/>
              <a:gd name="connsiteY4" fmla="*/ 12031 h 1913021"/>
              <a:gd name="connsiteX5" fmla="*/ 3838074 w 5233737"/>
              <a:gd name="connsiteY5" fmla="*/ 0 h 1913021"/>
              <a:gd name="connsiteX6" fmla="*/ 5233737 w 5233737"/>
              <a:gd name="connsiteY6" fmla="*/ 312821 h 191302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5233737" h="1913021">
                <a:moveTo>
                  <a:pt x="0" y="1913021"/>
                </a:moveTo>
                <a:lnTo>
                  <a:pt x="974558" y="830178"/>
                </a:lnTo>
                <a:lnTo>
                  <a:pt x="1900990" y="252663"/>
                </a:lnTo>
                <a:lnTo>
                  <a:pt x="2394285" y="36094"/>
                </a:lnTo>
                <a:lnTo>
                  <a:pt x="2875548" y="12031"/>
                </a:lnTo>
                <a:lnTo>
                  <a:pt x="3838074" y="0"/>
                </a:lnTo>
                <a:lnTo>
                  <a:pt x="5233737" y="312821"/>
                </a:lnTo>
              </a:path>
            </a:pathLst>
          </a:custGeom>
          <a:noFill/>
          <a:ln w="28575">
            <a:solidFill>
              <a:srgbClr val="0033CC"/>
            </a:solidFill>
          </a:ln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1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7" name="Freeform 16"/>
          <p:cNvSpPr/>
          <p:nvPr/>
        </p:nvSpPr>
        <p:spPr>
          <a:xfrm>
            <a:off x="2189747" y="3838074"/>
            <a:ext cx="5245769" cy="1913021"/>
          </a:xfrm>
          <a:custGeom>
            <a:avLst/>
            <a:gdLst>
              <a:gd name="connsiteX0" fmla="*/ 0 w 5245769"/>
              <a:gd name="connsiteY0" fmla="*/ 1913021 h 1913021"/>
              <a:gd name="connsiteX1" fmla="*/ 974558 w 5245769"/>
              <a:gd name="connsiteY1" fmla="*/ 794084 h 1913021"/>
              <a:gd name="connsiteX2" fmla="*/ 1900990 w 5245769"/>
              <a:gd name="connsiteY2" fmla="*/ 204537 h 1913021"/>
              <a:gd name="connsiteX3" fmla="*/ 2394285 w 5245769"/>
              <a:gd name="connsiteY3" fmla="*/ 12031 h 1913021"/>
              <a:gd name="connsiteX4" fmla="*/ 2863516 w 5245769"/>
              <a:gd name="connsiteY4" fmla="*/ 0 h 1913021"/>
              <a:gd name="connsiteX5" fmla="*/ 3332748 w 5245769"/>
              <a:gd name="connsiteY5" fmla="*/ 36094 h 1913021"/>
              <a:gd name="connsiteX6" fmla="*/ 3826042 w 5245769"/>
              <a:gd name="connsiteY6" fmla="*/ 144379 h 1913021"/>
              <a:gd name="connsiteX7" fmla="*/ 5245769 w 5245769"/>
              <a:gd name="connsiteY7" fmla="*/ 601579 h 191302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5245769" h="1913021">
                <a:moveTo>
                  <a:pt x="0" y="1913021"/>
                </a:moveTo>
                <a:lnTo>
                  <a:pt x="974558" y="794084"/>
                </a:lnTo>
                <a:lnTo>
                  <a:pt x="1900990" y="204537"/>
                </a:lnTo>
                <a:lnTo>
                  <a:pt x="2394285" y="12031"/>
                </a:lnTo>
                <a:lnTo>
                  <a:pt x="2863516" y="0"/>
                </a:lnTo>
                <a:lnTo>
                  <a:pt x="3332748" y="36094"/>
                </a:lnTo>
                <a:lnTo>
                  <a:pt x="3826042" y="144379"/>
                </a:lnTo>
                <a:lnTo>
                  <a:pt x="5245769" y="601579"/>
                </a:lnTo>
              </a:path>
            </a:pathLst>
          </a:custGeom>
          <a:noFill/>
          <a:ln w="28575">
            <a:solidFill>
              <a:srgbClr val="0033CC"/>
            </a:solidFill>
          </a:ln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1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4294967295"/>
          </p:nvPr>
        </p:nvSpPr>
        <p:spPr>
          <a:xfrm>
            <a:off x="6553200" y="6534150"/>
            <a:ext cx="1905000" cy="4572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/>
              <a:t>Slide </a:t>
            </a:r>
            <a:fld id="{1A06CF37-E5D2-4CB6-8D54-F788F163A3E8}" type="slidenum">
              <a:rPr lang="en-US" smtClean="0"/>
              <a:pPr>
                <a:defRPr/>
              </a:pPr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540462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5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200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11" grpId="0" animBg="1"/>
      <p:bldP spid="12" grpId="0" animBg="1"/>
      <p:bldP spid="13" grpId="0" animBg="1"/>
      <p:bldP spid="14" grpId="0" animBg="1"/>
      <p:bldP spid="16" grpId="0" animBg="1"/>
      <p:bldP spid="17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5298" name="Object 2"/>
          <p:cNvGraphicFramePr>
            <a:graphicFrameLocks noChangeAspect="1"/>
          </p:cNvGraphicFramePr>
          <p:nvPr/>
        </p:nvGraphicFramePr>
        <p:xfrm>
          <a:off x="190500" y="1104900"/>
          <a:ext cx="8547100" cy="601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" name="Chart" r:id="rId4" imgW="9715714" imgH="6838855" progId="Excel.Chart.8">
                  <p:embed/>
                </p:oleObj>
              </mc:Choice>
              <mc:Fallback>
                <p:oleObj name="Chart" r:id="rId4" imgW="9715714" imgH="6838855" progId="Excel.Chart.8">
                  <p:embed/>
                  <p:pic>
                    <p:nvPicPr>
                      <p:cNvPr id="5529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" y="1104900"/>
                        <a:ext cx="8547100" cy="601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chemeClr val="tx1"/>
                            </a:solidFill>
                            <a:miter lim="800000"/>
                            <a:headEnd type="none" w="med" len="lg"/>
                            <a:tailEnd type="none" w="med" len="lg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299" name="Rectangle 3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/>
              <a:t>Approximate dynamic programming</a:t>
            </a:r>
          </a:p>
        </p:txBody>
      </p:sp>
      <p:sp>
        <p:nvSpPr>
          <p:cNvPr id="55300" name="Rectangle 4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r>
              <a:rPr lang="en-US"/>
              <a:t>With luck, your objective function improves</a:t>
            </a:r>
          </a:p>
        </p:txBody>
      </p:sp>
      <p:sp>
        <p:nvSpPr>
          <p:cNvPr id="55301" name="Text Box 5"/>
          <p:cNvSpPr txBox="1">
            <a:spLocks noChangeArrowheads="1"/>
          </p:cNvSpPr>
          <p:nvPr/>
        </p:nvSpPr>
        <p:spPr bwMode="auto">
          <a:xfrm rot="-5400000">
            <a:off x="-773112" y="3700463"/>
            <a:ext cx="2457450" cy="4572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8575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z="2400" i="0"/>
              <a:t>Objective function</a:t>
            </a:r>
          </a:p>
        </p:txBody>
      </p:sp>
      <p:sp>
        <p:nvSpPr>
          <p:cNvPr id="55302" name="Text Box 6"/>
          <p:cNvSpPr txBox="1">
            <a:spLocks noChangeArrowheads="1"/>
          </p:cNvSpPr>
          <p:nvPr/>
        </p:nvSpPr>
        <p:spPr bwMode="auto">
          <a:xfrm>
            <a:off x="3833813" y="6400800"/>
            <a:ext cx="1333500" cy="4572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8575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z="2400" i="0"/>
              <a:t>Iterations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lide </a:t>
            </a:r>
            <a:fld id="{FFF86078-EF79-43FD-BAA5-E2AD0F012CF1}" type="slidenum">
              <a:rPr lang="en-US" smtClean="0"/>
              <a:pPr>
                <a:defRPr/>
              </a:pPr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866393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rid level storag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ongested grid:</a:t>
            </a:r>
          </a:p>
          <a:p>
            <a:pPr lvl="1"/>
            <a:r>
              <a:rPr lang="en-US" dirty="0"/>
              <a:t>Green and blue circles indicate energy storage</a:t>
            </a:r>
          </a:p>
        </p:txBody>
      </p:sp>
      <p:pic>
        <p:nvPicPr>
          <p:cNvPr id="5" name="Picture 2" descr="grid_withstorage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303" b="-1"/>
          <a:stretch/>
        </p:blipFill>
        <p:spPr bwMode="auto">
          <a:xfrm>
            <a:off x="-324853" y="2334434"/>
            <a:ext cx="9468853" cy="466794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745769543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MART-Sola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ongested grid:</a:t>
            </a:r>
          </a:p>
          <a:p>
            <a:pPr lvl="1"/>
            <a:r>
              <a:rPr lang="en-US" dirty="0"/>
              <a:t>Green and blue circles indicate energy storage</a:t>
            </a:r>
          </a:p>
        </p:txBody>
      </p:sp>
      <p:pic>
        <p:nvPicPr>
          <p:cNvPr id="6" name="Picture 2" descr="grid_nostorage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0" y="2338451"/>
            <a:ext cx="9144000" cy="451954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900346921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Notes:</a:t>
                </a:r>
              </a:p>
              <a:p>
                <a:pPr lvl="1"/>
                <a:r>
                  <a:rPr lang="en-US" dirty="0"/>
                  <a:t>There are many “resource allocation problems” where the state variable is a quantity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en-US" dirty="0"/>
                  <a:t> giving the quantity of resources (energy in storage, water in a reservoir, money held in cash in a mutual fund).</a:t>
                </a:r>
              </a:p>
              <a:p>
                <a:pPr lvl="1"/>
                <a:r>
                  <a:rPr lang="en-US" dirty="0"/>
                  <a:t>We can exploit convexity (concavity if maximizing) to get very accurate approximations of value functions.</a:t>
                </a:r>
              </a:p>
              <a:p>
                <a:pPr lvl="1"/>
                <a:r>
                  <a:rPr lang="en-US" dirty="0"/>
                  <a:t>This logic scales to high dimensions, wher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(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𝑖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wher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𝑖</m:t>
                        </m:r>
                      </m:sub>
                    </m:sSub>
                  </m:oMath>
                </a14:m>
                <a:r>
                  <a:rPr lang="en-US" dirty="0"/>
                  <a:t> is the number of resources of “type”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en-US" dirty="0"/>
                  <a:t>, wher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might be:</a:t>
                </a:r>
              </a:p>
              <a:p>
                <a:pPr lvl="2"/>
                <a:r>
                  <a:rPr lang="en-US" dirty="0"/>
                  <a:t>Location of resources (warehouse, battery, …)</a:t>
                </a:r>
              </a:p>
              <a:p>
                <a:pPr lvl="2"/>
                <a:r>
                  <a:rPr lang="en-US" dirty="0"/>
                  <a:t>Blood type</a:t>
                </a:r>
              </a:p>
              <a:p>
                <a:pPr lvl="2"/>
                <a:r>
                  <a:rPr lang="en-US" dirty="0"/>
                  <a:t>Type of asset money is invested in.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t="-1355" r="-1176" b="-197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8 W.B. Powel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7718096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" y="1"/>
            <a:ext cx="9144000" cy="6858000"/>
          </a:xfrm>
          <a:prstGeom prst="rect">
            <a:avLst/>
          </a:prstGeom>
        </p:spPr>
      </p:pic>
      <p:sp>
        <p:nvSpPr>
          <p:cNvPr id="4100" name="Rectangle 4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algn="ctr"/>
            <a:r>
              <a:rPr lang="en-US" dirty="0"/>
              <a:t>Designing policies</a:t>
            </a:r>
          </a:p>
        </p:txBody>
      </p:sp>
      <p:sp>
        <p:nvSpPr>
          <p:cNvPr id="4101" name="Rectangle 5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VFA-backward ADP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8 W.B. Powell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lide </a:t>
            </a:r>
            <a:fld id="{6AA0165E-294E-4057-A6C5-8F6B42A2F28C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7139101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" y="1"/>
            <a:ext cx="9144000" cy="6858000"/>
          </a:xfrm>
          <a:prstGeom prst="rect">
            <a:avLst/>
          </a:prstGeom>
        </p:spPr>
      </p:pic>
      <p:sp>
        <p:nvSpPr>
          <p:cNvPr id="4100" name="Rectangle 4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algn="ctr"/>
            <a:r>
              <a:rPr lang="en-US" dirty="0"/>
              <a:t>Designing policies</a:t>
            </a:r>
          </a:p>
        </p:txBody>
      </p:sp>
      <p:sp>
        <p:nvSpPr>
          <p:cNvPr id="4101" name="Rectangle 5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VFA-forward ADP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8 W.B. Powell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lide </a:t>
            </a:r>
            <a:fld id="{6AA0165E-294E-4057-A6C5-8F6B42A2F28C}" type="slidenum">
              <a:rPr lang="en-US" smtClean="0"/>
              <a:pPr>
                <a:defRPr/>
              </a:pPr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8545021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sz="3200"/>
              <a:t>Approximate value iteration</a:t>
            </a:r>
          </a:p>
        </p:txBody>
      </p:sp>
      <p:sp>
        <p:nvSpPr>
          <p:cNvPr id="5734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406400" y="1231900"/>
            <a:ext cx="7772400" cy="5321300"/>
          </a:xfrm>
        </p:spPr>
        <p:txBody>
          <a:bodyPr/>
          <a:lstStyle/>
          <a:p>
            <a:pPr lvl="1">
              <a:buFontTx/>
              <a:buNone/>
            </a:pPr>
            <a:r>
              <a:rPr lang="en-US"/>
              <a:t>Step 1: Start with a pre-decision state </a:t>
            </a:r>
          </a:p>
          <a:p>
            <a:pPr lvl="1">
              <a:buFontTx/>
              <a:buNone/>
            </a:pPr>
            <a:r>
              <a:rPr lang="en-US">
                <a:solidFill>
                  <a:srgbClr val="009900"/>
                </a:solidFill>
              </a:rPr>
              <a:t>Step 2: Solve the deterministic optimization using</a:t>
            </a:r>
          </a:p>
          <a:p>
            <a:pPr lvl="1">
              <a:buFontTx/>
              <a:buNone/>
            </a:pPr>
            <a:r>
              <a:rPr lang="en-US">
                <a:solidFill>
                  <a:srgbClr val="009900"/>
                </a:solidFill>
              </a:rPr>
              <a:t>            an approximate value function:</a:t>
            </a:r>
          </a:p>
          <a:p>
            <a:pPr lvl="1">
              <a:buFontTx/>
              <a:buNone/>
            </a:pPr>
            <a:endParaRPr lang="en-US">
              <a:solidFill>
                <a:srgbClr val="009900"/>
              </a:solidFill>
            </a:endParaRPr>
          </a:p>
          <a:p>
            <a:pPr lvl="1">
              <a:buFontTx/>
              <a:buNone/>
            </a:pPr>
            <a:r>
              <a:rPr lang="en-US">
                <a:solidFill>
                  <a:srgbClr val="009900"/>
                </a:solidFill>
              </a:rPr>
              <a:t>            to obtain     . </a:t>
            </a:r>
          </a:p>
          <a:p>
            <a:pPr lvl="1">
              <a:buFontTx/>
              <a:buNone/>
            </a:pPr>
            <a:r>
              <a:rPr lang="en-US">
                <a:solidFill>
                  <a:schemeClr val="accent2"/>
                </a:solidFill>
              </a:rPr>
              <a:t>Step 3: Update the value function approximation</a:t>
            </a:r>
          </a:p>
          <a:p>
            <a:pPr lvl="1">
              <a:buFontTx/>
              <a:buNone/>
            </a:pPr>
            <a:endParaRPr lang="en-US">
              <a:solidFill>
                <a:schemeClr val="accent2"/>
              </a:solidFill>
            </a:endParaRPr>
          </a:p>
          <a:p>
            <a:pPr lvl="1">
              <a:buFontTx/>
              <a:buNone/>
            </a:pPr>
            <a:r>
              <a:rPr lang="en-US">
                <a:solidFill>
                  <a:srgbClr val="FF0000"/>
                </a:solidFill>
              </a:rPr>
              <a:t>Step 4: Obtain Monte Carlo sample of               and</a:t>
            </a:r>
          </a:p>
          <a:p>
            <a:pPr lvl="1">
              <a:buFontTx/>
              <a:buNone/>
            </a:pPr>
            <a:r>
              <a:rPr lang="en-US">
                <a:solidFill>
                  <a:srgbClr val="FF0000"/>
                </a:solidFill>
              </a:rPr>
              <a:t>            compute the next pre-decision state:</a:t>
            </a:r>
          </a:p>
          <a:p>
            <a:pPr lvl="1">
              <a:buFontTx/>
              <a:buNone/>
            </a:pPr>
            <a:endParaRPr lang="en-US">
              <a:solidFill>
                <a:srgbClr val="FF0000"/>
              </a:solidFill>
            </a:endParaRPr>
          </a:p>
          <a:p>
            <a:pPr lvl="1">
              <a:buFontTx/>
              <a:buNone/>
            </a:pPr>
            <a:r>
              <a:rPr lang="en-US"/>
              <a:t>Step 5: Return to step 1. </a:t>
            </a:r>
          </a:p>
          <a:p>
            <a:pPr lvl="1"/>
            <a:endParaRPr lang="en-US"/>
          </a:p>
        </p:txBody>
      </p:sp>
      <p:graphicFrame>
        <p:nvGraphicFramePr>
          <p:cNvPr id="57348" name="Object 4"/>
          <p:cNvGraphicFramePr>
            <a:graphicFrameLocks noChangeAspect="1"/>
          </p:cNvGraphicFramePr>
          <p:nvPr/>
        </p:nvGraphicFramePr>
        <p:xfrm>
          <a:off x="1992313" y="3887788"/>
          <a:ext cx="410845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6" name="Equation" r:id="rId4" imgW="2362200" imgH="241300" progId="Equation.DSMT4">
                  <p:embed/>
                </p:oleObj>
              </mc:Choice>
              <mc:Fallback>
                <p:oleObj name="Equation" r:id="rId4" imgW="2362200" imgH="241300" progId="Equation.DSMT4">
                  <p:embed/>
                  <p:pic>
                    <p:nvPicPr>
                      <p:cNvPr id="5734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2313" y="3887788"/>
                        <a:ext cx="410845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49" name="Object 5"/>
          <p:cNvGraphicFramePr>
            <a:graphicFrameLocks noChangeAspect="1"/>
          </p:cNvGraphicFramePr>
          <p:nvPr>
            <p:extLst/>
          </p:nvPr>
        </p:nvGraphicFramePr>
        <p:xfrm>
          <a:off x="2178050" y="2568575"/>
          <a:ext cx="5253038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7" name="Equation" r:id="rId6" imgW="3022560" imgH="279360" progId="Equation.DSMT4">
                  <p:embed/>
                </p:oleObj>
              </mc:Choice>
              <mc:Fallback>
                <p:oleObj name="Equation" r:id="rId6" imgW="3022560" imgH="279360" progId="Equation.DSMT4">
                  <p:embed/>
                  <p:pic>
                    <p:nvPicPr>
                      <p:cNvPr id="5734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8050" y="2568575"/>
                        <a:ext cx="5253038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1" name="Object 8"/>
          <p:cNvGraphicFramePr>
            <a:graphicFrameLocks noChangeAspect="1"/>
          </p:cNvGraphicFramePr>
          <p:nvPr/>
        </p:nvGraphicFramePr>
        <p:xfrm>
          <a:off x="5553075" y="1250950"/>
          <a:ext cx="373063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8" name="Equation" r:id="rId8" imgW="190417" imgH="241195" progId="Equation.DSMT4">
                  <p:embed/>
                </p:oleObj>
              </mc:Choice>
              <mc:Fallback>
                <p:oleObj name="Equation" r:id="rId8" imgW="190417" imgH="241195" progId="Equation.DSMT4">
                  <p:embed/>
                  <p:pic>
                    <p:nvPicPr>
                      <p:cNvPr id="57351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3075" y="1250950"/>
                        <a:ext cx="373063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 algn="ctr">
                            <a:solidFill>
                              <a:schemeClr val="tx1"/>
                            </a:solidFill>
                            <a:miter lim="800000"/>
                            <a:headEnd type="none" w="lg" len="lg"/>
                            <a:tailEnd type="none" w="lg" len="lg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2" name="Object 9"/>
          <p:cNvGraphicFramePr>
            <a:graphicFrameLocks noChangeAspect="1"/>
          </p:cNvGraphicFramePr>
          <p:nvPr/>
        </p:nvGraphicFramePr>
        <p:xfrm>
          <a:off x="5727700" y="4286250"/>
          <a:ext cx="1016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9" name="Equation" r:id="rId10" imgW="482391" imgH="241195" progId="Equation.DSMT4">
                  <p:embed/>
                </p:oleObj>
              </mc:Choice>
              <mc:Fallback>
                <p:oleObj name="Equation" r:id="rId10" imgW="482391" imgH="241195" progId="Equation.DSMT4">
                  <p:embed/>
                  <p:pic>
                    <p:nvPicPr>
                      <p:cNvPr id="57352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7700" y="4286250"/>
                        <a:ext cx="10160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 algn="ctr">
                            <a:solidFill>
                              <a:schemeClr val="tx1"/>
                            </a:solidFill>
                            <a:miter lim="800000"/>
                            <a:headEnd type="none" w="lg" len="lg"/>
                            <a:tailEnd type="none" w="lg" len="lg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3" name="Object 16"/>
          <p:cNvGraphicFramePr>
            <a:graphicFrameLocks noChangeAspect="1"/>
          </p:cNvGraphicFramePr>
          <p:nvPr/>
        </p:nvGraphicFramePr>
        <p:xfrm>
          <a:off x="2095500" y="5162550"/>
          <a:ext cx="329882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0" name="Equation" r:id="rId12" imgW="1651000" imgH="241300" progId="Equation.DSMT4">
                  <p:embed/>
                </p:oleObj>
              </mc:Choice>
              <mc:Fallback>
                <p:oleObj name="Equation" r:id="rId12" imgW="1651000" imgH="241300" progId="Equation.DSMT4">
                  <p:embed/>
                  <p:pic>
                    <p:nvPicPr>
                      <p:cNvPr id="57353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5500" y="5162550"/>
                        <a:ext cx="3298825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 algn="ctr">
                            <a:solidFill>
                              <a:schemeClr val="tx1"/>
                            </a:solidFill>
                            <a:miter lim="800000"/>
                            <a:headEnd type="none" w="lg" len="lg"/>
                            <a:tailEnd type="none" w="lg" len="lg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54" name="Text Box 18"/>
          <p:cNvSpPr txBox="1">
            <a:spLocks noChangeArrowheads="1"/>
          </p:cNvSpPr>
          <p:nvPr/>
        </p:nvSpPr>
        <p:spPr bwMode="auto">
          <a:xfrm>
            <a:off x="7267575" y="4511675"/>
            <a:ext cx="15192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z="2400" i="0">
                <a:solidFill>
                  <a:srgbClr val="FF0000"/>
                </a:solidFill>
              </a:rPr>
              <a:t>Simulation</a:t>
            </a:r>
          </a:p>
        </p:txBody>
      </p:sp>
      <p:sp>
        <p:nvSpPr>
          <p:cNvPr id="57355" name="Text Box 19"/>
          <p:cNvSpPr txBox="1">
            <a:spLocks noChangeArrowheads="1"/>
          </p:cNvSpPr>
          <p:nvPr/>
        </p:nvSpPr>
        <p:spPr bwMode="auto">
          <a:xfrm>
            <a:off x="7165975" y="1909763"/>
            <a:ext cx="1839913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z="2400" i="0">
                <a:solidFill>
                  <a:srgbClr val="009900"/>
                </a:solidFill>
              </a:rPr>
              <a:t>Deterministic</a:t>
            </a:r>
          </a:p>
          <a:p>
            <a:r>
              <a:rPr lang="en-US" sz="2400" i="0">
                <a:solidFill>
                  <a:srgbClr val="009900"/>
                </a:solidFill>
              </a:rPr>
              <a:t>optimization</a:t>
            </a:r>
          </a:p>
        </p:txBody>
      </p:sp>
      <p:sp>
        <p:nvSpPr>
          <p:cNvPr id="57356" name="Text Box 20"/>
          <p:cNvSpPr txBox="1">
            <a:spLocks noChangeArrowheads="1"/>
          </p:cNvSpPr>
          <p:nvPr/>
        </p:nvSpPr>
        <p:spPr bwMode="auto">
          <a:xfrm>
            <a:off x="7369175" y="3460750"/>
            <a:ext cx="1401763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z="2400" i="0">
                <a:solidFill>
                  <a:schemeClr val="accent2"/>
                </a:solidFill>
              </a:rPr>
              <a:t>Recursive</a:t>
            </a:r>
          </a:p>
          <a:p>
            <a:r>
              <a:rPr lang="en-US" sz="2400" i="0">
                <a:solidFill>
                  <a:schemeClr val="accent2"/>
                </a:solidFill>
              </a:rPr>
              <a:t>statistics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/>
          </p:nvPr>
        </p:nvGraphicFramePr>
        <p:xfrm>
          <a:off x="3030538" y="2965450"/>
          <a:ext cx="385762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1" name="Equation" r:id="rId14" imgW="177480" imgH="241200" progId="Equation.DSMT4">
                  <p:embed/>
                </p:oleObj>
              </mc:Choice>
              <mc:Fallback>
                <p:oleObj name="Equation" r:id="rId14" imgW="177480" imgH="241200" progId="Equation.DSMT4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0538" y="2965450"/>
                        <a:ext cx="385762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lide </a:t>
            </a:r>
            <a:fld id="{CA1BF554-DF22-475E-92F9-B7E92000597D}" type="slidenum">
              <a:rPr lang="en-US" smtClean="0"/>
              <a:pPr>
                <a:defRPr/>
              </a:pPr>
              <a:t>3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8 W.B. Powell</a:t>
            </a:r>
          </a:p>
        </p:txBody>
      </p:sp>
    </p:spTree>
    <p:extLst>
      <p:ext uri="{BB962C8B-B14F-4D97-AF65-F5344CB8AC3E}">
        <p14:creationId xmlns:p14="http://schemas.microsoft.com/office/powerpoint/2010/main" val="137749349"/>
      </p:ext>
    </p:extLst>
  </p:cSld>
  <p:clrMapOvr>
    <a:masterClrMapping/>
  </p:clrMapOvr>
  <p:transition>
    <p:wipe dir="d"/>
  </p:transition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pproximate policy iter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143000"/>
            <a:ext cx="8037286" cy="4953000"/>
          </a:xfrm>
        </p:spPr>
        <p:txBody>
          <a:bodyPr/>
          <a:lstStyle/>
          <a:p>
            <a:r>
              <a:rPr lang="en-US" dirty="0"/>
              <a:t>Forward ADP using general statistical models (ignores problem structure)</a:t>
            </a:r>
          </a:p>
          <a:p>
            <a:r>
              <a:rPr lang="en-US" dirty="0"/>
              <a:t>Approximation methods</a:t>
            </a:r>
          </a:p>
          <a:p>
            <a:pPr lvl="1"/>
            <a:r>
              <a:rPr lang="en-US" b="1" dirty="0"/>
              <a:t>SVR</a:t>
            </a:r>
            <a:r>
              <a:rPr lang="en-US" dirty="0"/>
              <a:t> - Support vector regression with Gaussian radial basis kernel</a:t>
            </a:r>
          </a:p>
          <a:p>
            <a:pPr lvl="1"/>
            <a:r>
              <a:rPr lang="en-US" b="1" dirty="0"/>
              <a:t>LBF</a:t>
            </a:r>
            <a:r>
              <a:rPr lang="en-US" dirty="0"/>
              <a:t> – Weighted linear combination of polynomial basis functions</a:t>
            </a:r>
          </a:p>
          <a:p>
            <a:pPr lvl="1"/>
            <a:r>
              <a:rPr lang="en-US" b="1" dirty="0"/>
              <a:t>GPR</a:t>
            </a:r>
            <a:r>
              <a:rPr lang="en-US" dirty="0"/>
              <a:t> – Gaussian process regression with Gaussian RBF</a:t>
            </a:r>
          </a:p>
          <a:p>
            <a:pPr lvl="1"/>
            <a:r>
              <a:rPr lang="en-US" b="1" dirty="0"/>
              <a:t>LPR </a:t>
            </a:r>
            <a:r>
              <a:rPr lang="en-US" dirty="0"/>
              <a:t>– Kernel smoothing with second-order local polynomial fit</a:t>
            </a:r>
          </a:p>
          <a:p>
            <a:pPr lvl="1"/>
            <a:r>
              <a:rPr lang="en-US" b="1" dirty="0"/>
              <a:t>DC-R</a:t>
            </a:r>
            <a:r>
              <a:rPr lang="en-US" dirty="0"/>
              <a:t> – </a:t>
            </a:r>
            <a:r>
              <a:rPr lang="en-US" dirty="0" err="1"/>
              <a:t>Dirichlet</a:t>
            </a:r>
            <a:r>
              <a:rPr lang="en-US" dirty="0"/>
              <a:t> clouds – Local parametric regression.</a:t>
            </a:r>
          </a:p>
          <a:p>
            <a:pPr lvl="1"/>
            <a:r>
              <a:rPr lang="en-US" b="1" dirty="0"/>
              <a:t>TRE</a:t>
            </a:r>
            <a:r>
              <a:rPr lang="en-US" dirty="0"/>
              <a:t> – Regression trees with constant local fit.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8 W.B. Powel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12681113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Notes:</a:t>
            </a:r>
          </a:p>
          <a:p>
            <a:pPr lvl="1"/>
            <a:r>
              <a:rPr lang="en-US" dirty="0"/>
              <a:t>None of these statistical models explicitly captures structure such as convexity/concavity.</a:t>
            </a:r>
          </a:p>
          <a:p>
            <a:pPr lvl="1"/>
            <a:r>
              <a:rPr lang="en-US" dirty="0"/>
              <a:t>We ran thousands of iterations to test all of these machine learning methods to approximate the value function.</a:t>
            </a:r>
          </a:p>
          <a:p>
            <a:pPr lvl="1"/>
            <a:r>
              <a:rPr lang="en-US" dirty="0"/>
              <a:t>The results were then compared against an optimal policy using value functions computed using classical MDP.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8 W.B. Powel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42635641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nergy storage applica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84635" y="1143000"/>
            <a:ext cx="7772400" cy="4953000"/>
          </a:xfrm>
        </p:spPr>
        <p:txBody>
          <a:bodyPr/>
          <a:lstStyle/>
          <a:p>
            <a:endParaRPr lang="en-US" dirty="0"/>
          </a:p>
        </p:txBody>
      </p:sp>
      <p:pic>
        <p:nvPicPr>
          <p:cNvPr id="651266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935" r="7891" b="24875"/>
          <a:stretch/>
        </p:blipFill>
        <p:spPr bwMode="auto">
          <a:xfrm>
            <a:off x="398835" y="1168401"/>
            <a:ext cx="8647889" cy="445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5" name="Straight Arrow Connector 4"/>
          <p:cNvCxnSpPr/>
          <p:nvPr/>
        </p:nvCxnSpPr>
        <p:spPr bwMode="auto">
          <a:xfrm flipH="1" flipV="1">
            <a:off x="1526428" y="5534480"/>
            <a:ext cx="12608" cy="1117601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6" name="TextBox 5"/>
          <p:cNvSpPr txBox="1"/>
          <p:nvPr/>
        </p:nvSpPr>
        <p:spPr>
          <a:xfrm>
            <a:off x="1525068" y="6494914"/>
            <a:ext cx="286809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600" i="0" dirty="0"/>
              <a:t>SVR - Support vector regression</a:t>
            </a:r>
          </a:p>
        </p:txBody>
      </p:sp>
      <p:cxnSp>
        <p:nvCxnSpPr>
          <p:cNvPr id="7" name="Straight Arrow Connector 6"/>
          <p:cNvCxnSpPr/>
          <p:nvPr/>
        </p:nvCxnSpPr>
        <p:spPr bwMode="auto">
          <a:xfrm flipV="1">
            <a:off x="1636192" y="5531761"/>
            <a:ext cx="0" cy="874479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8" name="TextBox 7"/>
          <p:cNvSpPr txBox="1"/>
          <p:nvPr/>
        </p:nvSpPr>
        <p:spPr>
          <a:xfrm>
            <a:off x="1615326" y="6231614"/>
            <a:ext cx="307327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600" i="0" dirty="0"/>
              <a:t>GPR - Gaussian process regression</a:t>
            </a:r>
          </a:p>
        </p:txBody>
      </p:sp>
      <p:cxnSp>
        <p:nvCxnSpPr>
          <p:cNvPr id="11" name="Straight Arrow Connector 10"/>
          <p:cNvCxnSpPr/>
          <p:nvPr/>
        </p:nvCxnSpPr>
        <p:spPr bwMode="auto">
          <a:xfrm flipH="1" flipV="1">
            <a:off x="1714206" y="5531768"/>
            <a:ext cx="14514" cy="579307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2" name="TextBox 11"/>
          <p:cNvSpPr txBox="1"/>
          <p:nvPr/>
        </p:nvSpPr>
        <p:spPr>
          <a:xfrm>
            <a:off x="1687442" y="5952909"/>
            <a:ext cx="225093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600" i="0" dirty="0"/>
              <a:t>LPR – kernel smoothing </a:t>
            </a:r>
          </a:p>
        </p:txBody>
      </p:sp>
      <p:cxnSp>
        <p:nvCxnSpPr>
          <p:cNvPr id="13" name="Straight Arrow Connector 12"/>
          <p:cNvCxnSpPr/>
          <p:nvPr/>
        </p:nvCxnSpPr>
        <p:spPr bwMode="auto">
          <a:xfrm flipH="1" flipV="1">
            <a:off x="1797663" y="5524101"/>
            <a:ext cx="7257" cy="405767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4" name="TextBox 13"/>
          <p:cNvSpPr txBox="1"/>
          <p:nvPr/>
        </p:nvSpPr>
        <p:spPr>
          <a:xfrm>
            <a:off x="1785868" y="5749476"/>
            <a:ext cx="316144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600" i="0" dirty="0"/>
              <a:t>DC-R – local parametric regression 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463227" y="1275007"/>
            <a:ext cx="569387" cy="4708981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l"/>
            <a:r>
              <a:rPr lang="en-US" sz="2000" i="0" dirty="0"/>
              <a:t>100</a:t>
            </a:r>
          </a:p>
          <a:p>
            <a:pPr algn="l"/>
            <a:endParaRPr lang="en-US" sz="1600" i="0" dirty="0"/>
          </a:p>
          <a:p>
            <a:pPr algn="l"/>
            <a:endParaRPr lang="en-US" sz="1600" i="0" dirty="0"/>
          </a:p>
          <a:p>
            <a:pPr algn="l"/>
            <a:r>
              <a:rPr lang="en-US" sz="2000" i="0" dirty="0"/>
              <a:t> 80</a:t>
            </a:r>
          </a:p>
          <a:p>
            <a:pPr algn="l"/>
            <a:endParaRPr lang="en-US" sz="1600" i="0" dirty="0"/>
          </a:p>
          <a:p>
            <a:pPr algn="l"/>
            <a:endParaRPr lang="en-US" sz="1600" i="0" dirty="0"/>
          </a:p>
          <a:p>
            <a:pPr algn="l"/>
            <a:r>
              <a:rPr lang="en-US" sz="2000" i="0" dirty="0"/>
              <a:t> 60</a:t>
            </a:r>
          </a:p>
          <a:p>
            <a:pPr algn="l"/>
            <a:endParaRPr lang="en-US" sz="1600" i="0" dirty="0"/>
          </a:p>
          <a:p>
            <a:pPr algn="l"/>
            <a:endParaRPr lang="en-US" sz="1600" i="0" dirty="0"/>
          </a:p>
          <a:p>
            <a:pPr algn="l"/>
            <a:r>
              <a:rPr lang="en-US" sz="2000" i="0" dirty="0"/>
              <a:t> 40</a:t>
            </a:r>
          </a:p>
          <a:p>
            <a:pPr algn="l"/>
            <a:endParaRPr lang="en-US" sz="1600" i="0" dirty="0"/>
          </a:p>
          <a:p>
            <a:pPr algn="l"/>
            <a:endParaRPr lang="en-US" sz="1600" i="0" dirty="0"/>
          </a:p>
          <a:p>
            <a:pPr algn="l"/>
            <a:r>
              <a:rPr lang="en-US" sz="2000" i="0" dirty="0"/>
              <a:t> 20</a:t>
            </a:r>
          </a:p>
          <a:p>
            <a:pPr algn="l"/>
            <a:endParaRPr lang="en-US" sz="1600" i="0" dirty="0"/>
          </a:p>
          <a:p>
            <a:pPr algn="l"/>
            <a:endParaRPr lang="en-US" sz="1600" i="0" dirty="0"/>
          </a:p>
          <a:p>
            <a:pPr algn="l"/>
            <a:r>
              <a:rPr lang="en-US" sz="2000" i="0" dirty="0"/>
              <a:t>   0</a:t>
            </a:r>
          </a:p>
          <a:p>
            <a:pPr algn="l"/>
            <a:endParaRPr lang="en-US" sz="2000" i="0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8 W.B. Powell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 rot="16200000">
            <a:off x="-738658" y="3467287"/>
            <a:ext cx="207460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2000" i="0" dirty="0"/>
              <a:t>Percent of optimal</a:t>
            </a:r>
          </a:p>
        </p:txBody>
      </p:sp>
    </p:spTree>
    <p:extLst>
      <p:ext uri="{BB962C8B-B14F-4D97-AF65-F5344CB8AC3E}">
        <p14:creationId xmlns:p14="http://schemas.microsoft.com/office/powerpoint/2010/main" val="3346751327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85800" y="1143000"/>
            <a:ext cx="7772400" cy="2138363"/>
          </a:xfrm>
        </p:spPr>
        <p:txBody>
          <a:bodyPr/>
          <a:lstStyle/>
          <a:p>
            <a:r>
              <a:rPr lang="en-US" dirty="0"/>
              <a:t>A tale of two distributions</a:t>
            </a:r>
          </a:p>
          <a:p>
            <a:pPr lvl="1"/>
            <a:r>
              <a:rPr lang="en-US" dirty="0"/>
              <a:t>The </a:t>
            </a:r>
            <a:r>
              <a:rPr lang="en-US" i="1" dirty="0">
                <a:solidFill>
                  <a:srgbClr val="0033CC"/>
                </a:solidFill>
              </a:rPr>
              <a:t>sampling distribution</a:t>
            </a:r>
            <a:r>
              <a:rPr lang="en-US" dirty="0"/>
              <a:t>, which governs the likelihood that we sample a state.</a:t>
            </a:r>
          </a:p>
          <a:p>
            <a:pPr lvl="1"/>
            <a:r>
              <a:rPr lang="en-US" dirty="0"/>
              <a:t>The </a:t>
            </a:r>
            <a:r>
              <a:rPr lang="en-US" i="1" dirty="0">
                <a:solidFill>
                  <a:srgbClr val="00B050"/>
                </a:solidFill>
              </a:rPr>
              <a:t>learning distribution</a:t>
            </a:r>
            <a:r>
              <a:rPr lang="en-US" dirty="0"/>
              <a:t>, which is the distribution of states we would visit given the current policy</a:t>
            </a:r>
          </a:p>
        </p:txBody>
      </p:sp>
      <p:sp>
        <p:nvSpPr>
          <p:cNvPr id="62467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dirty="0"/>
              <a:t>Approximate policy iteration</a:t>
            </a:r>
          </a:p>
        </p:txBody>
      </p:sp>
      <p:sp>
        <p:nvSpPr>
          <p:cNvPr id="62468" name="Line 4"/>
          <p:cNvSpPr>
            <a:spLocks noChangeShapeType="1"/>
          </p:cNvSpPr>
          <p:nvPr/>
        </p:nvSpPr>
        <p:spPr bwMode="auto">
          <a:xfrm flipV="1">
            <a:off x="1493839" y="3762104"/>
            <a:ext cx="0" cy="2600964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2470" name="Text Box 7"/>
          <p:cNvSpPr txBox="1">
            <a:spLocks noChangeArrowheads="1"/>
          </p:cNvSpPr>
          <p:nvPr/>
        </p:nvSpPr>
        <p:spPr bwMode="auto">
          <a:xfrm>
            <a:off x="6030740" y="6348190"/>
            <a:ext cx="112402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z="2400" i="0" dirty="0"/>
              <a:t>State  S</a:t>
            </a:r>
          </a:p>
        </p:txBody>
      </p:sp>
      <p:sp>
        <p:nvSpPr>
          <p:cNvPr id="62476" name="Line 14"/>
          <p:cNvSpPr>
            <a:spLocks noChangeShapeType="1"/>
          </p:cNvSpPr>
          <p:nvPr/>
        </p:nvSpPr>
        <p:spPr bwMode="auto">
          <a:xfrm rot="5400000" flipV="1">
            <a:off x="4630737" y="3203943"/>
            <a:ext cx="0" cy="62833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" name="Arc 1"/>
          <p:cNvSpPr/>
          <p:nvPr/>
        </p:nvSpPr>
        <p:spPr bwMode="auto">
          <a:xfrm rot="19509619">
            <a:off x="160827" y="4008418"/>
            <a:ext cx="8143059" cy="7736980"/>
          </a:xfrm>
          <a:prstGeom prst="arc">
            <a:avLst>
              <a:gd name="adj1" fmla="val 15598451"/>
              <a:gd name="adj2" fmla="val 0"/>
            </a:avLst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1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1631950" y="5191580"/>
            <a:ext cx="2600406" cy="1143000"/>
            <a:chOff x="1631950" y="4920640"/>
            <a:chExt cx="5708650" cy="1283310"/>
          </a:xfrm>
        </p:grpSpPr>
        <p:sp>
          <p:nvSpPr>
            <p:cNvPr id="3" name="Freeform 2"/>
            <p:cNvSpPr/>
            <p:nvPr/>
          </p:nvSpPr>
          <p:spPr>
            <a:xfrm>
              <a:off x="1631950" y="4920640"/>
              <a:ext cx="2863850" cy="1283310"/>
            </a:xfrm>
            <a:custGeom>
              <a:avLst/>
              <a:gdLst>
                <a:gd name="connsiteX0" fmla="*/ 0 w 2863850"/>
                <a:gd name="connsiteY0" fmla="*/ 1283310 h 1283310"/>
                <a:gd name="connsiteX1" fmla="*/ 228600 w 2863850"/>
                <a:gd name="connsiteY1" fmla="*/ 1276960 h 1283310"/>
                <a:gd name="connsiteX2" fmla="*/ 571500 w 2863850"/>
                <a:gd name="connsiteY2" fmla="*/ 1257910 h 1283310"/>
                <a:gd name="connsiteX3" fmla="*/ 889000 w 2863850"/>
                <a:gd name="connsiteY3" fmla="*/ 1194410 h 1283310"/>
                <a:gd name="connsiteX4" fmla="*/ 1149350 w 2863850"/>
                <a:gd name="connsiteY4" fmla="*/ 1105510 h 1283310"/>
                <a:gd name="connsiteX5" fmla="*/ 1403350 w 2863850"/>
                <a:gd name="connsiteY5" fmla="*/ 959460 h 1283310"/>
                <a:gd name="connsiteX6" fmla="*/ 1593850 w 2863850"/>
                <a:gd name="connsiteY6" fmla="*/ 794360 h 1283310"/>
                <a:gd name="connsiteX7" fmla="*/ 1695450 w 2863850"/>
                <a:gd name="connsiteY7" fmla="*/ 654660 h 1283310"/>
                <a:gd name="connsiteX8" fmla="*/ 1797050 w 2863850"/>
                <a:gd name="connsiteY8" fmla="*/ 502260 h 1283310"/>
                <a:gd name="connsiteX9" fmla="*/ 1917700 w 2863850"/>
                <a:gd name="connsiteY9" fmla="*/ 349860 h 1283310"/>
                <a:gd name="connsiteX10" fmla="*/ 2057400 w 2863850"/>
                <a:gd name="connsiteY10" fmla="*/ 229210 h 1283310"/>
                <a:gd name="connsiteX11" fmla="*/ 2209800 w 2863850"/>
                <a:gd name="connsiteY11" fmla="*/ 127610 h 1283310"/>
                <a:gd name="connsiteX12" fmla="*/ 2381250 w 2863850"/>
                <a:gd name="connsiteY12" fmla="*/ 51410 h 1283310"/>
                <a:gd name="connsiteX13" fmla="*/ 2590800 w 2863850"/>
                <a:gd name="connsiteY13" fmla="*/ 6960 h 1283310"/>
                <a:gd name="connsiteX14" fmla="*/ 2762250 w 2863850"/>
                <a:gd name="connsiteY14" fmla="*/ 610 h 1283310"/>
                <a:gd name="connsiteX15" fmla="*/ 2863850 w 2863850"/>
                <a:gd name="connsiteY15" fmla="*/ 610 h 128331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</a:cxnLst>
              <a:rect l="l" t="t" r="r" b="b"/>
              <a:pathLst>
                <a:path w="2863850" h="1283310">
                  <a:moveTo>
                    <a:pt x="0" y="1283310"/>
                  </a:moveTo>
                  <a:cubicBezTo>
                    <a:pt x="76200" y="1281193"/>
                    <a:pt x="133350" y="1281193"/>
                    <a:pt x="228600" y="1276960"/>
                  </a:cubicBezTo>
                  <a:cubicBezTo>
                    <a:pt x="323850" y="1272727"/>
                    <a:pt x="461433" y="1271668"/>
                    <a:pt x="571500" y="1257910"/>
                  </a:cubicBezTo>
                  <a:cubicBezTo>
                    <a:pt x="681567" y="1244152"/>
                    <a:pt x="792692" y="1219810"/>
                    <a:pt x="889000" y="1194410"/>
                  </a:cubicBezTo>
                  <a:cubicBezTo>
                    <a:pt x="985308" y="1169010"/>
                    <a:pt x="1063625" y="1144668"/>
                    <a:pt x="1149350" y="1105510"/>
                  </a:cubicBezTo>
                  <a:cubicBezTo>
                    <a:pt x="1235075" y="1066352"/>
                    <a:pt x="1329267" y="1011318"/>
                    <a:pt x="1403350" y="959460"/>
                  </a:cubicBezTo>
                  <a:cubicBezTo>
                    <a:pt x="1477433" y="907602"/>
                    <a:pt x="1545167" y="845160"/>
                    <a:pt x="1593850" y="794360"/>
                  </a:cubicBezTo>
                  <a:cubicBezTo>
                    <a:pt x="1642533" y="743560"/>
                    <a:pt x="1661583" y="703343"/>
                    <a:pt x="1695450" y="654660"/>
                  </a:cubicBezTo>
                  <a:cubicBezTo>
                    <a:pt x="1729317" y="605977"/>
                    <a:pt x="1760008" y="553060"/>
                    <a:pt x="1797050" y="502260"/>
                  </a:cubicBezTo>
                  <a:cubicBezTo>
                    <a:pt x="1834092" y="451460"/>
                    <a:pt x="1874308" y="395368"/>
                    <a:pt x="1917700" y="349860"/>
                  </a:cubicBezTo>
                  <a:cubicBezTo>
                    <a:pt x="1961092" y="304352"/>
                    <a:pt x="2008717" y="266252"/>
                    <a:pt x="2057400" y="229210"/>
                  </a:cubicBezTo>
                  <a:cubicBezTo>
                    <a:pt x="2106083" y="192168"/>
                    <a:pt x="2155825" y="157243"/>
                    <a:pt x="2209800" y="127610"/>
                  </a:cubicBezTo>
                  <a:cubicBezTo>
                    <a:pt x="2263775" y="97977"/>
                    <a:pt x="2317750" y="71518"/>
                    <a:pt x="2381250" y="51410"/>
                  </a:cubicBezTo>
                  <a:cubicBezTo>
                    <a:pt x="2444750" y="31302"/>
                    <a:pt x="2527300" y="15427"/>
                    <a:pt x="2590800" y="6960"/>
                  </a:cubicBezTo>
                  <a:cubicBezTo>
                    <a:pt x="2654300" y="-1507"/>
                    <a:pt x="2716742" y="1668"/>
                    <a:pt x="2762250" y="610"/>
                  </a:cubicBezTo>
                  <a:cubicBezTo>
                    <a:pt x="2807758" y="-448"/>
                    <a:pt x="2835804" y="81"/>
                    <a:pt x="2863850" y="610"/>
                  </a:cubicBezTo>
                </a:path>
              </a:pathLst>
            </a:custGeom>
            <a:noFill/>
            <a:ln w="28575">
              <a:solidFill>
                <a:srgbClr val="0033CC"/>
              </a:solidFill>
            </a:ln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7" name="Freeform 16"/>
            <p:cNvSpPr/>
            <p:nvPr/>
          </p:nvSpPr>
          <p:spPr>
            <a:xfrm flipH="1">
              <a:off x="4476750" y="4920640"/>
              <a:ext cx="2863850" cy="1283310"/>
            </a:xfrm>
            <a:custGeom>
              <a:avLst/>
              <a:gdLst>
                <a:gd name="connsiteX0" fmla="*/ 0 w 2863850"/>
                <a:gd name="connsiteY0" fmla="*/ 1283310 h 1283310"/>
                <a:gd name="connsiteX1" fmla="*/ 228600 w 2863850"/>
                <a:gd name="connsiteY1" fmla="*/ 1276960 h 1283310"/>
                <a:gd name="connsiteX2" fmla="*/ 571500 w 2863850"/>
                <a:gd name="connsiteY2" fmla="*/ 1257910 h 1283310"/>
                <a:gd name="connsiteX3" fmla="*/ 889000 w 2863850"/>
                <a:gd name="connsiteY3" fmla="*/ 1194410 h 1283310"/>
                <a:gd name="connsiteX4" fmla="*/ 1149350 w 2863850"/>
                <a:gd name="connsiteY4" fmla="*/ 1105510 h 1283310"/>
                <a:gd name="connsiteX5" fmla="*/ 1403350 w 2863850"/>
                <a:gd name="connsiteY5" fmla="*/ 959460 h 1283310"/>
                <a:gd name="connsiteX6" fmla="*/ 1593850 w 2863850"/>
                <a:gd name="connsiteY6" fmla="*/ 794360 h 1283310"/>
                <a:gd name="connsiteX7" fmla="*/ 1695450 w 2863850"/>
                <a:gd name="connsiteY7" fmla="*/ 654660 h 1283310"/>
                <a:gd name="connsiteX8" fmla="*/ 1797050 w 2863850"/>
                <a:gd name="connsiteY8" fmla="*/ 502260 h 1283310"/>
                <a:gd name="connsiteX9" fmla="*/ 1917700 w 2863850"/>
                <a:gd name="connsiteY9" fmla="*/ 349860 h 1283310"/>
                <a:gd name="connsiteX10" fmla="*/ 2057400 w 2863850"/>
                <a:gd name="connsiteY10" fmla="*/ 229210 h 1283310"/>
                <a:gd name="connsiteX11" fmla="*/ 2209800 w 2863850"/>
                <a:gd name="connsiteY11" fmla="*/ 127610 h 1283310"/>
                <a:gd name="connsiteX12" fmla="*/ 2381250 w 2863850"/>
                <a:gd name="connsiteY12" fmla="*/ 51410 h 1283310"/>
                <a:gd name="connsiteX13" fmla="*/ 2590800 w 2863850"/>
                <a:gd name="connsiteY13" fmla="*/ 6960 h 1283310"/>
                <a:gd name="connsiteX14" fmla="*/ 2762250 w 2863850"/>
                <a:gd name="connsiteY14" fmla="*/ 610 h 1283310"/>
                <a:gd name="connsiteX15" fmla="*/ 2863850 w 2863850"/>
                <a:gd name="connsiteY15" fmla="*/ 610 h 128331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</a:cxnLst>
              <a:rect l="l" t="t" r="r" b="b"/>
              <a:pathLst>
                <a:path w="2863850" h="1283310">
                  <a:moveTo>
                    <a:pt x="0" y="1283310"/>
                  </a:moveTo>
                  <a:cubicBezTo>
                    <a:pt x="76200" y="1281193"/>
                    <a:pt x="133350" y="1281193"/>
                    <a:pt x="228600" y="1276960"/>
                  </a:cubicBezTo>
                  <a:cubicBezTo>
                    <a:pt x="323850" y="1272727"/>
                    <a:pt x="461433" y="1271668"/>
                    <a:pt x="571500" y="1257910"/>
                  </a:cubicBezTo>
                  <a:cubicBezTo>
                    <a:pt x="681567" y="1244152"/>
                    <a:pt x="792692" y="1219810"/>
                    <a:pt x="889000" y="1194410"/>
                  </a:cubicBezTo>
                  <a:cubicBezTo>
                    <a:pt x="985308" y="1169010"/>
                    <a:pt x="1063625" y="1144668"/>
                    <a:pt x="1149350" y="1105510"/>
                  </a:cubicBezTo>
                  <a:cubicBezTo>
                    <a:pt x="1235075" y="1066352"/>
                    <a:pt x="1329267" y="1011318"/>
                    <a:pt x="1403350" y="959460"/>
                  </a:cubicBezTo>
                  <a:cubicBezTo>
                    <a:pt x="1477433" y="907602"/>
                    <a:pt x="1545167" y="845160"/>
                    <a:pt x="1593850" y="794360"/>
                  </a:cubicBezTo>
                  <a:cubicBezTo>
                    <a:pt x="1642533" y="743560"/>
                    <a:pt x="1661583" y="703343"/>
                    <a:pt x="1695450" y="654660"/>
                  </a:cubicBezTo>
                  <a:cubicBezTo>
                    <a:pt x="1729317" y="605977"/>
                    <a:pt x="1760008" y="553060"/>
                    <a:pt x="1797050" y="502260"/>
                  </a:cubicBezTo>
                  <a:cubicBezTo>
                    <a:pt x="1834092" y="451460"/>
                    <a:pt x="1874308" y="395368"/>
                    <a:pt x="1917700" y="349860"/>
                  </a:cubicBezTo>
                  <a:cubicBezTo>
                    <a:pt x="1961092" y="304352"/>
                    <a:pt x="2008717" y="266252"/>
                    <a:pt x="2057400" y="229210"/>
                  </a:cubicBezTo>
                  <a:cubicBezTo>
                    <a:pt x="2106083" y="192168"/>
                    <a:pt x="2155825" y="157243"/>
                    <a:pt x="2209800" y="127610"/>
                  </a:cubicBezTo>
                  <a:cubicBezTo>
                    <a:pt x="2263775" y="97977"/>
                    <a:pt x="2317750" y="71518"/>
                    <a:pt x="2381250" y="51410"/>
                  </a:cubicBezTo>
                  <a:cubicBezTo>
                    <a:pt x="2444750" y="31302"/>
                    <a:pt x="2527300" y="15427"/>
                    <a:pt x="2590800" y="6960"/>
                  </a:cubicBezTo>
                  <a:cubicBezTo>
                    <a:pt x="2654300" y="-1507"/>
                    <a:pt x="2716742" y="1668"/>
                    <a:pt x="2762250" y="610"/>
                  </a:cubicBezTo>
                  <a:cubicBezTo>
                    <a:pt x="2807758" y="-448"/>
                    <a:pt x="2835804" y="81"/>
                    <a:pt x="2863850" y="610"/>
                  </a:cubicBezTo>
                </a:path>
              </a:pathLst>
            </a:custGeom>
            <a:noFill/>
            <a:ln w="28575">
              <a:solidFill>
                <a:srgbClr val="0033CC"/>
              </a:solidFill>
            </a:ln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grpSp>
        <p:nvGrpSpPr>
          <p:cNvPr id="19" name="Group 18"/>
          <p:cNvGrpSpPr/>
          <p:nvPr/>
        </p:nvGrpSpPr>
        <p:grpSpPr>
          <a:xfrm>
            <a:off x="4864100" y="5204280"/>
            <a:ext cx="2600406" cy="1143000"/>
            <a:chOff x="1631950" y="4920640"/>
            <a:chExt cx="5708650" cy="1283310"/>
          </a:xfrm>
        </p:grpSpPr>
        <p:sp>
          <p:nvSpPr>
            <p:cNvPr id="20" name="Freeform 19"/>
            <p:cNvSpPr/>
            <p:nvPr/>
          </p:nvSpPr>
          <p:spPr>
            <a:xfrm>
              <a:off x="1631950" y="4920640"/>
              <a:ext cx="2863850" cy="1283310"/>
            </a:xfrm>
            <a:custGeom>
              <a:avLst/>
              <a:gdLst>
                <a:gd name="connsiteX0" fmla="*/ 0 w 2863850"/>
                <a:gd name="connsiteY0" fmla="*/ 1283310 h 1283310"/>
                <a:gd name="connsiteX1" fmla="*/ 228600 w 2863850"/>
                <a:gd name="connsiteY1" fmla="*/ 1276960 h 1283310"/>
                <a:gd name="connsiteX2" fmla="*/ 571500 w 2863850"/>
                <a:gd name="connsiteY2" fmla="*/ 1257910 h 1283310"/>
                <a:gd name="connsiteX3" fmla="*/ 889000 w 2863850"/>
                <a:gd name="connsiteY3" fmla="*/ 1194410 h 1283310"/>
                <a:gd name="connsiteX4" fmla="*/ 1149350 w 2863850"/>
                <a:gd name="connsiteY4" fmla="*/ 1105510 h 1283310"/>
                <a:gd name="connsiteX5" fmla="*/ 1403350 w 2863850"/>
                <a:gd name="connsiteY5" fmla="*/ 959460 h 1283310"/>
                <a:gd name="connsiteX6" fmla="*/ 1593850 w 2863850"/>
                <a:gd name="connsiteY6" fmla="*/ 794360 h 1283310"/>
                <a:gd name="connsiteX7" fmla="*/ 1695450 w 2863850"/>
                <a:gd name="connsiteY7" fmla="*/ 654660 h 1283310"/>
                <a:gd name="connsiteX8" fmla="*/ 1797050 w 2863850"/>
                <a:gd name="connsiteY8" fmla="*/ 502260 h 1283310"/>
                <a:gd name="connsiteX9" fmla="*/ 1917700 w 2863850"/>
                <a:gd name="connsiteY9" fmla="*/ 349860 h 1283310"/>
                <a:gd name="connsiteX10" fmla="*/ 2057400 w 2863850"/>
                <a:gd name="connsiteY10" fmla="*/ 229210 h 1283310"/>
                <a:gd name="connsiteX11" fmla="*/ 2209800 w 2863850"/>
                <a:gd name="connsiteY11" fmla="*/ 127610 h 1283310"/>
                <a:gd name="connsiteX12" fmla="*/ 2381250 w 2863850"/>
                <a:gd name="connsiteY12" fmla="*/ 51410 h 1283310"/>
                <a:gd name="connsiteX13" fmla="*/ 2590800 w 2863850"/>
                <a:gd name="connsiteY13" fmla="*/ 6960 h 1283310"/>
                <a:gd name="connsiteX14" fmla="*/ 2762250 w 2863850"/>
                <a:gd name="connsiteY14" fmla="*/ 610 h 1283310"/>
                <a:gd name="connsiteX15" fmla="*/ 2863850 w 2863850"/>
                <a:gd name="connsiteY15" fmla="*/ 610 h 128331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</a:cxnLst>
              <a:rect l="l" t="t" r="r" b="b"/>
              <a:pathLst>
                <a:path w="2863850" h="1283310">
                  <a:moveTo>
                    <a:pt x="0" y="1283310"/>
                  </a:moveTo>
                  <a:cubicBezTo>
                    <a:pt x="76200" y="1281193"/>
                    <a:pt x="133350" y="1281193"/>
                    <a:pt x="228600" y="1276960"/>
                  </a:cubicBezTo>
                  <a:cubicBezTo>
                    <a:pt x="323850" y="1272727"/>
                    <a:pt x="461433" y="1271668"/>
                    <a:pt x="571500" y="1257910"/>
                  </a:cubicBezTo>
                  <a:cubicBezTo>
                    <a:pt x="681567" y="1244152"/>
                    <a:pt x="792692" y="1219810"/>
                    <a:pt x="889000" y="1194410"/>
                  </a:cubicBezTo>
                  <a:cubicBezTo>
                    <a:pt x="985308" y="1169010"/>
                    <a:pt x="1063625" y="1144668"/>
                    <a:pt x="1149350" y="1105510"/>
                  </a:cubicBezTo>
                  <a:cubicBezTo>
                    <a:pt x="1235075" y="1066352"/>
                    <a:pt x="1329267" y="1011318"/>
                    <a:pt x="1403350" y="959460"/>
                  </a:cubicBezTo>
                  <a:cubicBezTo>
                    <a:pt x="1477433" y="907602"/>
                    <a:pt x="1545167" y="845160"/>
                    <a:pt x="1593850" y="794360"/>
                  </a:cubicBezTo>
                  <a:cubicBezTo>
                    <a:pt x="1642533" y="743560"/>
                    <a:pt x="1661583" y="703343"/>
                    <a:pt x="1695450" y="654660"/>
                  </a:cubicBezTo>
                  <a:cubicBezTo>
                    <a:pt x="1729317" y="605977"/>
                    <a:pt x="1760008" y="553060"/>
                    <a:pt x="1797050" y="502260"/>
                  </a:cubicBezTo>
                  <a:cubicBezTo>
                    <a:pt x="1834092" y="451460"/>
                    <a:pt x="1874308" y="395368"/>
                    <a:pt x="1917700" y="349860"/>
                  </a:cubicBezTo>
                  <a:cubicBezTo>
                    <a:pt x="1961092" y="304352"/>
                    <a:pt x="2008717" y="266252"/>
                    <a:pt x="2057400" y="229210"/>
                  </a:cubicBezTo>
                  <a:cubicBezTo>
                    <a:pt x="2106083" y="192168"/>
                    <a:pt x="2155825" y="157243"/>
                    <a:pt x="2209800" y="127610"/>
                  </a:cubicBezTo>
                  <a:cubicBezTo>
                    <a:pt x="2263775" y="97977"/>
                    <a:pt x="2317750" y="71518"/>
                    <a:pt x="2381250" y="51410"/>
                  </a:cubicBezTo>
                  <a:cubicBezTo>
                    <a:pt x="2444750" y="31302"/>
                    <a:pt x="2527300" y="15427"/>
                    <a:pt x="2590800" y="6960"/>
                  </a:cubicBezTo>
                  <a:cubicBezTo>
                    <a:pt x="2654300" y="-1507"/>
                    <a:pt x="2716742" y="1668"/>
                    <a:pt x="2762250" y="610"/>
                  </a:cubicBezTo>
                  <a:cubicBezTo>
                    <a:pt x="2807758" y="-448"/>
                    <a:pt x="2835804" y="81"/>
                    <a:pt x="2863850" y="610"/>
                  </a:cubicBezTo>
                </a:path>
              </a:pathLst>
            </a:custGeom>
            <a:noFill/>
            <a:ln w="28575">
              <a:solidFill>
                <a:srgbClr val="00B050"/>
              </a:solidFill>
            </a:ln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21" name="Freeform 20"/>
            <p:cNvSpPr/>
            <p:nvPr/>
          </p:nvSpPr>
          <p:spPr>
            <a:xfrm flipH="1">
              <a:off x="4476750" y="4920640"/>
              <a:ext cx="2863850" cy="1283310"/>
            </a:xfrm>
            <a:custGeom>
              <a:avLst/>
              <a:gdLst>
                <a:gd name="connsiteX0" fmla="*/ 0 w 2863850"/>
                <a:gd name="connsiteY0" fmla="*/ 1283310 h 1283310"/>
                <a:gd name="connsiteX1" fmla="*/ 228600 w 2863850"/>
                <a:gd name="connsiteY1" fmla="*/ 1276960 h 1283310"/>
                <a:gd name="connsiteX2" fmla="*/ 571500 w 2863850"/>
                <a:gd name="connsiteY2" fmla="*/ 1257910 h 1283310"/>
                <a:gd name="connsiteX3" fmla="*/ 889000 w 2863850"/>
                <a:gd name="connsiteY3" fmla="*/ 1194410 h 1283310"/>
                <a:gd name="connsiteX4" fmla="*/ 1149350 w 2863850"/>
                <a:gd name="connsiteY4" fmla="*/ 1105510 h 1283310"/>
                <a:gd name="connsiteX5" fmla="*/ 1403350 w 2863850"/>
                <a:gd name="connsiteY5" fmla="*/ 959460 h 1283310"/>
                <a:gd name="connsiteX6" fmla="*/ 1593850 w 2863850"/>
                <a:gd name="connsiteY6" fmla="*/ 794360 h 1283310"/>
                <a:gd name="connsiteX7" fmla="*/ 1695450 w 2863850"/>
                <a:gd name="connsiteY7" fmla="*/ 654660 h 1283310"/>
                <a:gd name="connsiteX8" fmla="*/ 1797050 w 2863850"/>
                <a:gd name="connsiteY8" fmla="*/ 502260 h 1283310"/>
                <a:gd name="connsiteX9" fmla="*/ 1917700 w 2863850"/>
                <a:gd name="connsiteY9" fmla="*/ 349860 h 1283310"/>
                <a:gd name="connsiteX10" fmla="*/ 2057400 w 2863850"/>
                <a:gd name="connsiteY10" fmla="*/ 229210 h 1283310"/>
                <a:gd name="connsiteX11" fmla="*/ 2209800 w 2863850"/>
                <a:gd name="connsiteY11" fmla="*/ 127610 h 1283310"/>
                <a:gd name="connsiteX12" fmla="*/ 2381250 w 2863850"/>
                <a:gd name="connsiteY12" fmla="*/ 51410 h 1283310"/>
                <a:gd name="connsiteX13" fmla="*/ 2590800 w 2863850"/>
                <a:gd name="connsiteY13" fmla="*/ 6960 h 1283310"/>
                <a:gd name="connsiteX14" fmla="*/ 2762250 w 2863850"/>
                <a:gd name="connsiteY14" fmla="*/ 610 h 1283310"/>
                <a:gd name="connsiteX15" fmla="*/ 2863850 w 2863850"/>
                <a:gd name="connsiteY15" fmla="*/ 610 h 128331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</a:cxnLst>
              <a:rect l="l" t="t" r="r" b="b"/>
              <a:pathLst>
                <a:path w="2863850" h="1283310">
                  <a:moveTo>
                    <a:pt x="0" y="1283310"/>
                  </a:moveTo>
                  <a:cubicBezTo>
                    <a:pt x="76200" y="1281193"/>
                    <a:pt x="133350" y="1281193"/>
                    <a:pt x="228600" y="1276960"/>
                  </a:cubicBezTo>
                  <a:cubicBezTo>
                    <a:pt x="323850" y="1272727"/>
                    <a:pt x="461433" y="1271668"/>
                    <a:pt x="571500" y="1257910"/>
                  </a:cubicBezTo>
                  <a:cubicBezTo>
                    <a:pt x="681567" y="1244152"/>
                    <a:pt x="792692" y="1219810"/>
                    <a:pt x="889000" y="1194410"/>
                  </a:cubicBezTo>
                  <a:cubicBezTo>
                    <a:pt x="985308" y="1169010"/>
                    <a:pt x="1063625" y="1144668"/>
                    <a:pt x="1149350" y="1105510"/>
                  </a:cubicBezTo>
                  <a:cubicBezTo>
                    <a:pt x="1235075" y="1066352"/>
                    <a:pt x="1329267" y="1011318"/>
                    <a:pt x="1403350" y="959460"/>
                  </a:cubicBezTo>
                  <a:cubicBezTo>
                    <a:pt x="1477433" y="907602"/>
                    <a:pt x="1545167" y="845160"/>
                    <a:pt x="1593850" y="794360"/>
                  </a:cubicBezTo>
                  <a:cubicBezTo>
                    <a:pt x="1642533" y="743560"/>
                    <a:pt x="1661583" y="703343"/>
                    <a:pt x="1695450" y="654660"/>
                  </a:cubicBezTo>
                  <a:cubicBezTo>
                    <a:pt x="1729317" y="605977"/>
                    <a:pt x="1760008" y="553060"/>
                    <a:pt x="1797050" y="502260"/>
                  </a:cubicBezTo>
                  <a:cubicBezTo>
                    <a:pt x="1834092" y="451460"/>
                    <a:pt x="1874308" y="395368"/>
                    <a:pt x="1917700" y="349860"/>
                  </a:cubicBezTo>
                  <a:cubicBezTo>
                    <a:pt x="1961092" y="304352"/>
                    <a:pt x="2008717" y="266252"/>
                    <a:pt x="2057400" y="229210"/>
                  </a:cubicBezTo>
                  <a:cubicBezTo>
                    <a:pt x="2106083" y="192168"/>
                    <a:pt x="2155825" y="157243"/>
                    <a:pt x="2209800" y="127610"/>
                  </a:cubicBezTo>
                  <a:cubicBezTo>
                    <a:pt x="2263775" y="97977"/>
                    <a:pt x="2317750" y="71518"/>
                    <a:pt x="2381250" y="51410"/>
                  </a:cubicBezTo>
                  <a:cubicBezTo>
                    <a:pt x="2444750" y="31302"/>
                    <a:pt x="2527300" y="15427"/>
                    <a:pt x="2590800" y="6960"/>
                  </a:cubicBezTo>
                  <a:cubicBezTo>
                    <a:pt x="2654300" y="-1507"/>
                    <a:pt x="2716742" y="1668"/>
                    <a:pt x="2762250" y="610"/>
                  </a:cubicBezTo>
                  <a:cubicBezTo>
                    <a:pt x="2807758" y="-448"/>
                    <a:pt x="2835804" y="81"/>
                    <a:pt x="2863850" y="610"/>
                  </a:cubicBezTo>
                </a:path>
              </a:pathLst>
            </a:custGeom>
            <a:noFill/>
            <a:ln w="28575">
              <a:solidFill>
                <a:srgbClr val="00B050"/>
              </a:solidFill>
            </a:ln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4395603" y="3969802"/>
          <a:ext cx="631809" cy="4043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0" name="Equation" r:id="rId4" imgW="317160" imgH="203040" progId="Equation.DSMT4">
                  <p:embed/>
                </p:oleObj>
              </mc:Choice>
              <mc:Fallback>
                <p:oleObj name="Equation" r:id="rId4" imgW="317160" imgH="20304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395603" y="3969802"/>
                        <a:ext cx="631809" cy="4043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7"/>
          <p:cNvGrpSpPr/>
          <p:nvPr/>
        </p:nvGrpSpPr>
        <p:grpSpPr>
          <a:xfrm>
            <a:off x="327040" y="3246936"/>
            <a:ext cx="5511663" cy="1441514"/>
            <a:chOff x="536048" y="3233873"/>
            <a:chExt cx="5511663" cy="1441514"/>
          </a:xfrm>
        </p:grpSpPr>
        <p:sp>
          <p:nvSpPr>
            <p:cNvPr id="5" name="Freeform 4"/>
            <p:cNvSpPr/>
            <p:nvPr/>
          </p:nvSpPr>
          <p:spPr>
            <a:xfrm rot="20749707">
              <a:off x="536048" y="4190512"/>
              <a:ext cx="5511663" cy="484875"/>
            </a:xfrm>
            <a:custGeom>
              <a:avLst/>
              <a:gdLst>
                <a:gd name="connsiteX0" fmla="*/ 0 w 4559300"/>
                <a:gd name="connsiteY0" fmla="*/ 641572 h 641572"/>
                <a:gd name="connsiteX1" fmla="*/ 1003300 w 4559300"/>
                <a:gd name="connsiteY1" fmla="*/ 254222 h 641572"/>
                <a:gd name="connsiteX2" fmla="*/ 2165350 w 4559300"/>
                <a:gd name="connsiteY2" fmla="*/ 57372 h 641572"/>
                <a:gd name="connsiteX3" fmla="*/ 3340100 w 4559300"/>
                <a:gd name="connsiteY3" fmla="*/ 222 h 641572"/>
                <a:gd name="connsiteX4" fmla="*/ 4248150 w 4559300"/>
                <a:gd name="connsiteY4" fmla="*/ 38322 h 641572"/>
                <a:gd name="connsiteX5" fmla="*/ 4559300 w 4559300"/>
                <a:gd name="connsiteY5" fmla="*/ 57372 h 64157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4559300" h="641572">
                  <a:moveTo>
                    <a:pt x="0" y="641572"/>
                  </a:moveTo>
                  <a:cubicBezTo>
                    <a:pt x="321204" y="496580"/>
                    <a:pt x="642408" y="351589"/>
                    <a:pt x="1003300" y="254222"/>
                  </a:cubicBezTo>
                  <a:cubicBezTo>
                    <a:pt x="1364192" y="156855"/>
                    <a:pt x="1775883" y="99705"/>
                    <a:pt x="2165350" y="57372"/>
                  </a:cubicBezTo>
                  <a:cubicBezTo>
                    <a:pt x="2554817" y="15039"/>
                    <a:pt x="2992967" y="3397"/>
                    <a:pt x="3340100" y="222"/>
                  </a:cubicBezTo>
                  <a:cubicBezTo>
                    <a:pt x="3687233" y="-2953"/>
                    <a:pt x="4044950" y="28797"/>
                    <a:pt x="4248150" y="38322"/>
                  </a:cubicBezTo>
                  <a:cubicBezTo>
                    <a:pt x="4451350" y="47847"/>
                    <a:pt x="4505325" y="52609"/>
                    <a:pt x="4559300" y="57372"/>
                  </a:cubicBezTo>
                </a:path>
              </a:pathLst>
            </a:custGeom>
            <a:noFill/>
            <a:ln w="28575">
              <a:solidFill>
                <a:srgbClr val="0033CC"/>
              </a:solidFill>
            </a:ln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graphicFrame>
          <p:nvGraphicFramePr>
            <p:cNvPr id="7" name="Object 6"/>
            <p:cNvGraphicFramePr>
              <a:graphicFrameLocks noChangeAspect="1"/>
            </p:cNvGraphicFramePr>
            <p:nvPr>
              <p:extLst/>
            </p:nvPr>
          </p:nvGraphicFramePr>
          <p:xfrm>
            <a:off x="4719822" y="3233873"/>
            <a:ext cx="758825" cy="4556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91" name="Equation" r:id="rId6" imgW="380880" imgH="228600" progId="Equation.DSMT4">
                    <p:embed/>
                  </p:oleObj>
                </mc:Choice>
                <mc:Fallback>
                  <p:oleObj name="Equation" r:id="rId6" imgW="380880" imgH="228600" progId="Equation.DSMT4">
                    <p:embed/>
                    <p:pic>
                      <p:nvPicPr>
                        <p:cNvPr id="7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19822" y="3233873"/>
                          <a:ext cx="758825" cy="4556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" name="Group 8"/>
          <p:cNvGrpSpPr/>
          <p:nvPr/>
        </p:nvGrpSpPr>
        <p:grpSpPr>
          <a:xfrm>
            <a:off x="3036930" y="3573487"/>
            <a:ext cx="6242047" cy="1495979"/>
            <a:chOff x="2671166" y="3442857"/>
            <a:chExt cx="6242047" cy="1495979"/>
          </a:xfrm>
        </p:grpSpPr>
        <p:sp>
          <p:nvSpPr>
            <p:cNvPr id="27" name="Freeform 26"/>
            <p:cNvSpPr/>
            <p:nvPr/>
          </p:nvSpPr>
          <p:spPr>
            <a:xfrm rot="1756012">
              <a:off x="2845930" y="4297264"/>
              <a:ext cx="6067283" cy="641572"/>
            </a:xfrm>
            <a:custGeom>
              <a:avLst/>
              <a:gdLst>
                <a:gd name="connsiteX0" fmla="*/ 0 w 4559300"/>
                <a:gd name="connsiteY0" fmla="*/ 641572 h 641572"/>
                <a:gd name="connsiteX1" fmla="*/ 1003300 w 4559300"/>
                <a:gd name="connsiteY1" fmla="*/ 254222 h 641572"/>
                <a:gd name="connsiteX2" fmla="*/ 2165350 w 4559300"/>
                <a:gd name="connsiteY2" fmla="*/ 57372 h 641572"/>
                <a:gd name="connsiteX3" fmla="*/ 3340100 w 4559300"/>
                <a:gd name="connsiteY3" fmla="*/ 222 h 641572"/>
                <a:gd name="connsiteX4" fmla="*/ 4248150 w 4559300"/>
                <a:gd name="connsiteY4" fmla="*/ 38322 h 641572"/>
                <a:gd name="connsiteX5" fmla="*/ 4559300 w 4559300"/>
                <a:gd name="connsiteY5" fmla="*/ 57372 h 64157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4559300" h="641572">
                  <a:moveTo>
                    <a:pt x="0" y="641572"/>
                  </a:moveTo>
                  <a:cubicBezTo>
                    <a:pt x="321204" y="496580"/>
                    <a:pt x="642408" y="351589"/>
                    <a:pt x="1003300" y="254222"/>
                  </a:cubicBezTo>
                  <a:cubicBezTo>
                    <a:pt x="1364192" y="156855"/>
                    <a:pt x="1775883" y="99705"/>
                    <a:pt x="2165350" y="57372"/>
                  </a:cubicBezTo>
                  <a:cubicBezTo>
                    <a:pt x="2554817" y="15039"/>
                    <a:pt x="2992967" y="3397"/>
                    <a:pt x="3340100" y="222"/>
                  </a:cubicBezTo>
                  <a:cubicBezTo>
                    <a:pt x="3687233" y="-2953"/>
                    <a:pt x="4044950" y="28797"/>
                    <a:pt x="4248150" y="38322"/>
                  </a:cubicBezTo>
                  <a:cubicBezTo>
                    <a:pt x="4451350" y="47847"/>
                    <a:pt x="4505325" y="52609"/>
                    <a:pt x="4559300" y="57372"/>
                  </a:cubicBezTo>
                </a:path>
              </a:pathLst>
            </a:custGeom>
            <a:noFill/>
            <a:ln w="28575">
              <a:solidFill>
                <a:srgbClr val="00B050"/>
              </a:solidFill>
            </a:ln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graphicFrame>
          <p:nvGraphicFramePr>
            <p:cNvPr id="28" name="Object 27"/>
            <p:cNvGraphicFramePr>
              <a:graphicFrameLocks noChangeAspect="1"/>
            </p:cNvGraphicFramePr>
            <p:nvPr>
              <p:extLst/>
            </p:nvPr>
          </p:nvGraphicFramePr>
          <p:xfrm>
            <a:off x="2671166" y="3442857"/>
            <a:ext cx="784225" cy="4556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92" name="Equation" r:id="rId8" imgW="393480" imgH="228600" progId="Equation.DSMT4">
                    <p:embed/>
                  </p:oleObj>
                </mc:Choice>
                <mc:Fallback>
                  <p:oleObj name="Equation" r:id="rId8" imgW="393480" imgH="228600" progId="Equation.DSMT4">
                    <p:embed/>
                    <p:pic>
                      <p:nvPicPr>
                        <p:cNvPr id="28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71166" y="3442857"/>
                          <a:ext cx="784225" cy="4556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lide </a:t>
            </a:r>
            <a:fld id="{CA1BF554-DF22-475E-92F9-B7E92000597D}" type="slidenum">
              <a:rPr lang="en-US" smtClean="0"/>
              <a:pPr>
                <a:defRPr/>
              </a:pPr>
              <a:t>35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8 W.B. Powell</a:t>
            </a:r>
          </a:p>
        </p:txBody>
      </p:sp>
    </p:spTree>
    <p:extLst>
      <p:ext uri="{BB962C8B-B14F-4D97-AF65-F5344CB8AC3E}">
        <p14:creationId xmlns:p14="http://schemas.microsoft.com/office/powerpoint/2010/main" val="4503960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orward ADP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story changes when we exploit structure…</a:t>
            </a:r>
          </a:p>
          <a:p>
            <a:pPr lvl="1"/>
            <a:r>
              <a:rPr lang="en-US" dirty="0"/>
              <a:t>The value function is concave in the resource variable.</a:t>
            </a:r>
          </a:p>
          <a:p>
            <a:pPr lvl="1"/>
            <a:r>
              <a:rPr lang="en-US" dirty="0"/>
              <a:t>But we have no structural properties with respect to the other dimensions of the state variable.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8 W.B. Powel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53990027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" y="1"/>
            <a:ext cx="9144000" cy="6858000"/>
          </a:xfrm>
          <a:prstGeom prst="rect">
            <a:avLst/>
          </a:prstGeom>
        </p:spPr>
      </p:pic>
      <p:sp>
        <p:nvSpPr>
          <p:cNvPr id="4100" name="Rectangle 4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algn="ctr"/>
            <a:r>
              <a:rPr lang="en-US" dirty="0"/>
              <a:t>Designing policies</a:t>
            </a:r>
          </a:p>
        </p:txBody>
      </p:sp>
      <p:sp>
        <p:nvSpPr>
          <p:cNvPr id="4101" name="Rectangle 5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Direct </a:t>
            </a:r>
            <a:r>
              <a:rPr lang="en-US" dirty="0" err="1"/>
              <a:t>lookahead</a:t>
            </a:r>
            <a:endParaRPr 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8 W.B. Powell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lide </a:t>
            </a:r>
            <a:fld id="{6AA0165E-294E-4057-A6C5-8F6B42A2F28C}" type="slidenum">
              <a:rPr lang="en-US" smtClean="0"/>
              <a:pPr>
                <a:defRPr/>
              </a:pPr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4989626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rametric cost function approxim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n energy storage problem: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lide </a:t>
            </a:r>
            <a:fld id="{1A06CF37-E5D2-4CB6-8D54-F788F163A3E8}" type="slidenum">
              <a:rPr lang="en-US" smtClean="0"/>
              <a:pPr>
                <a:defRPr/>
              </a:pPr>
              <a:t>38</a:t>
            </a:fld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888736" y="1544574"/>
            <a:ext cx="3090412" cy="282503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42805" y="4369604"/>
            <a:ext cx="3201195" cy="2488396"/>
          </a:xfrm>
          <a:prstGeom prst="rect">
            <a:avLst/>
          </a:prstGeom>
        </p:spPr>
      </p:pic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9148" y="1809315"/>
            <a:ext cx="4935959" cy="18915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391884" y="3796850"/>
                <a:ext cx="5547092" cy="297870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l"/>
                <a:r>
                  <a:rPr lang="en-US" sz="2000" i="0" dirty="0"/>
                  <a:t>The state of our system is given by:</a:t>
                </a:r>
              </a:p>
              <a:p>
                <a:pPr algn="l"/>
                <a:endParaRPr lang="en-US" sz="1200" i="0" dirty="0"/>
              </a:p>
              <a:p>
                <a:pPr algn="l"/>
                <a:r>
                  <a:rPr lang="en-US" sz="2000" i="0" dirty="0"/>
                  <a:t>      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𝑅</m:t>
                            </m:r>
                          </m:e>
                          <m:sub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sub>
                        </m:s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𝐸</m:t>
                            </m:r>
                          </m:e>
                          <m:sub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sub>
                        </m:s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𝑃</m:t>
                            </m:r>
                          </m:e>
                          <m:sub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sub>
                        </m:s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𝐷</m:t>
                            </m:r>
                          </m:e>
                          <m:sub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sub>
                        </m:s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sSubSup>
                          <m:sSubSupPr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  <m:sub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sub>
                          <m:sup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𝐸</m:t>
                            </m:r>
                          </m:sup>
                        </m:sSubSup>
                      </m:e>
                    </m:d>
                  </m:oMath>
                </a14:m>
                <a:endParaRPr lang="en-US" sz="2000" b="0" i="0" dirty="0"/>
              </a:p>
              <a:p>
                <a:pPr algn="l"/>
                <a:endParaRPr lang="en-US" sz="1200" i="0" dirty="0"/>
              </a:p>
              <a:p>
                <a:pPr algn="l"/>
                <a:r>
                  <a:rPr lang="en-US" sz="2000" i="0" dirty="0"/>
                  <a:t>where</a:t>
                </a:r>
              </a:p>
              <a:p>
                <a:pPr algn="l"/>
                <a:r>
                  <a:rPr lang="en-US" sz="2000" i="0" dirty="0"/>
                  <a:t>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sz="2000" i="0" dirty="0"/>
                  <a:t>Energy in storage</a:t>
                </a:r>
              </a:p>
              <a:p>
                <a:pPr algn="l"/>
                <a:r>
                  <a:rPr lang="en-US" sz="2000" dirty="0"/>
                  <a:t>  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𝑊</m:t>
                        </m:r>
                      </m:sup>
                    </m:sSubSup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sz="2000" i="0" dirty="0"/>
                  <a:t>Energy available from wind</a:t>
                </a:r>
              </a:p>
              <a:p>
                <a:pPr algn="l"/>
                <a:r>
                  <a:rPr lang="en-US" sz="2000" i="0" dirty="0"/>
                  <a:t>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sz="2000" i="0" dirty="0"/>
                  <a:t>Grid price</a:t>
                </a:r>
              </a:p>
              <a:p>
                <a:pPr algn="l"/>
                <a:r>
                  <a:rPr lang="en-US" sz="2000" i="0" dirty="0"/>
                  <a:t>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sz="2000" i="0" dirty="0"/>
                  <a:t>Demand</a:t>
                </a:r>
              </a:p>
              <a:p>
                <a:pPr algn="l"/>
                <a:r>
                  <a:rPr lang="en-US" sz="2000" i="0" dirty="0"/>
                  <a:t>  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𝐸</m:t>
                        </m:r>
                      </m:sup>
                    </m:sSubSup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  <m:sub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  <m:sSup>
                              <m:sSupPr>
                                <m:ctrlPr>
                                  <a:rPr lang="en-US" sz="20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000" b="0" i="1" smtClean="0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e>
                              <m:sup>
                                <m:r>
                                  <a:rPr lang="en-US" sz="2000" b="0" i="1" smtClean="0">
                                    <a:latin typeface="Cambria Math" panose="02040503050406030204" pitchFamily="18" charset="0"/>
                                  </a:rPr>
                                  <m:t>′</m:t>
                                </m:r>
                              </m:sup>
                            </m:sSup>
                          </m:sub>
                          <m:sup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𝐸</m:t>
                            </m:r>
                          </m:sup>
                        </m:sSubSup>
                      </m:e>
                    </m:d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, </m:t>
                    </m:r>
                    <m:sSup>
                      <m:sSup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≥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US" sz="2000" i="0" dirty="0"/>
                  <a:t> = Forecasts</a:t>
                </a: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1884" y="3796850"/>
                <a:ext cx="5547092" cy="2978701"/>
              </a:xfrm>
              <a:prstGeom prst="rect">
                <a:avLst/>
              </a:prstGeom>
              <a:blipFill>
                <a:blip r:embed="rId5"/>
                <a:stretch>
                  <a:fillRect l="-1099" t="-1230" b="-20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8 W.B. Powel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51359218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rametric cost function approxim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2950" y="1143000"/>
            <a:ext cx="7772400" cy="4953000"/>
          </a:xfrm>
        </p:spPr>
        <p:txBody>
          <a:bodyPr/>
          <a:lstStyle/>
          <a:p>
            <a:r>
              <a:rPr lang="en-US" sz="2400" dirty="0"/>
              <a:t>Forecasts evolve over time as new information arrives:</a:t>
            </a:r>
          </a:p>
        </p:txBody>
      </p:sp>
      <p:pic>
        <p:nvPicPr>
          <p:cNvPr id="703490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1715181"/>
            <a:ext cx="9144000" cy="473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03491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514" y="1691594"/>
            <a:ext cx="9144001" cy="4772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03492" name="Picture 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514" y="1686606"/>
            <a:ext cx="9144001" cy="4762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03493" name="Picture 5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515" y="1677307"/>
            <a:ext cx="9144000" cy="4772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03494" name="Picture 6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682070"/>
            <a:ext cx="9144000" cy="4781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03495" name="Picture 7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515" y="1682070"/>
            <a:ext cx="9144001" cy="4762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03496" name="Picture 8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516" y="1672545"/>
            <a:ext cx="9144000" cy="4772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03497" name="Picture 9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516" y="1672544"/>
            <a:ext cx="9144001" cy="4772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03498" name="Picture 10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518" y="1672543"/>
            <a:ext cx="9143999" cy="4772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03499" name="Picture 11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518" y="1672545"/>
            <a:ext cx="9144000" cy="4781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03500" name="Picture 12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518" y="1677079"/>
            <a:ext cx="9144000" cy="4752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03501" name="Picture 13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514" y="1672318"/>
            <a:ext cx="9143998" cy="4772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3"/>
          <p:cNvSpPr/>
          <p:nvPr/>
        </p:nvSpPr>
        <p:spPr bwMode="auto">
          <a:xfrm>
            <a:off x="2" y="1686606"/>
            <a:ext cx="9143998" cy="243794"/>
          </a:xfrm>
          <a:prstGeom prst="rect">
            <a:avLst/>
          </a:prstGeom>
          <a:solidFill>
            <a:schemeClr val="bg1"/>
          </a:solidFill>
          <a:ln w="28575" cap="flat" cmpd="sng" algn="ctr">
            <a:noFill/>
            <a:prstDash val="solid"/>
            <a:round/>
            <a:headEnd type="none" w="med" len="med"/>
            <a:tailEnd type="stealth" w="med" len="lg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1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294967295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lide </a:t>
            </a:r>
            <a:fld id="{1A06CF37-E5D2-4CB6-8D54-F788F163A3E8}" type="slidenum">
              <a:rPr lang="en-US" smtClean="0"/>
              <a:pPr>
                <a:defRPr/>
              </a:pPr>
              <a:t>39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4326340" y="5049667"/>
            <a:ext cx="100380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2400" i="0" dirty="0"/>
              <a:t>Actual</a:t>
            </a:r>
          </a:p>
        </p:txBody>
      </p:sp>
      <p:cxnSp>
        <p:nvCxnSpPr>
          <p:cNvPr id="8" name="Straight Arrow Connector 7"/>
          <p:cNvCxnSpPr/>
          <p:nvPr/>
        </p:nvCxnSpPr>
        <p:spPr bwMode="auto">
          <a:xfrm flipH="1" flipV="1">
            <a:off x="3957851" y="4626591"/>
            <a:ext cx="354841" cy="640260"/>
          </a:xfrm>
          <a:prstGeom prst="straightConnector1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9" name="TextBox 8"/>
          <p:cNvSpPr txBox="1"/>
          <p:nvPr/>
        </p:nvSpPr>
        <p:spPr>
          <a:xfrm>
            <a:off x="1078176" y="2579434"/>
            <a:ext cx="1871025" cy="92333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l"/>
            <a:r>
              <a:rPr lang="en-US" i="0" dirty="0"/>
              <a:t>Rolling forecasts, updated each hour.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/>
          </p:nvPr>
        </p:nvGraphicFramePr>
        <p:xfrm>
          <a:off x="2957672" y="2289706"/>
          <a:ext cx="402957" cy="15043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4" name="Equation" r:id="rId16" imgW="190440" imgH="711000" progId="Equation.DSMT4">
                  <p:embed/>
                </p:oleObj>
              </mc:Choice>
              <mc:Fallback>
                <p:oleObj name="Equation" r:id="rId16" imgW="190440" imgH="71100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957672" y="2289706"/>
                        <a:ext cx="402957" cy="15043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589923" y="4056026"/>
            <a:ext cx="2139629" cy="707886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l"/>
            <a:r>
              <a:rPr lang="en-US" sz="2000" i="0" dirty="0">
                <a:solidFill>
                  <a:srgbClr val="0033CC"/>
                </a:solidFill>
              </a:rPr>
              <a:t>Forecast made at midnight:</a:t>
            </a:r>
          </a:p>
        </p:txBody>
      </p:sp>
      <p:cxnSp>
        <p:nvCxnSpPr>
          <p:cNvPr id="12" name="Straight Arrow Connector 11"/>
          <p:cNvCxnSpPr/>
          <p:nvPr/>
        </p:nvCxnSpPr>
        <p:spPr bwMode="auto">
          <a:xfrm flipH="1">
            <a:off x="1269242" y="4763912"/>
            <a:ext cx="390496" cy="586010"/>
          </a:xfrm>
          <a:prstGeom prst="straightConnector1">
            <a:avLst/>
          </a:prstGeom>
          <a:noFill/>
          <a:ln w="9525" cap="flat" cmpd="sng" algn="ctr">
            <a:solidFill>
              <a:srgbClr val="0033CC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8 W.B. Powel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637800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3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03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3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03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3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03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3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03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3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03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3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03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3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03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3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03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3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703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3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703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3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703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ackward ADP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lassical backward dynamic programming</a:t>
            </a:r>
          </a:p>
          <a:p>
            <a:pPr lvl="1"/>
            <a:r>
              <a:rPr lang="en-US" dirty="0"/>
              <a:t>Uses lookup table representations of value functions</a:t>
            </a:r>
          </a:p>
          <a:p>
            <a:pPr lvl="1"/>
            <a:r>
              <a:rPr lang="en-US" dirty="0"/>
              <a:t>Assumes the one-step transition matrix can be computed (which is also lookup table).</a:t>
            </a:r>
          </a:p>
          <a:p>
            <a:pPr lvl="1"/>
            <a:r>
              <a:rPr lang="en-US" dirty="0"/>
              <a:t>“Dynamic programming” does </a:t>
            </a:r>
            <a:r>
              <a:rPr lang="en-US" i="1" dirty="0"/>
              <a:t>not</a:t>
            </a:r>
            <a:r>
              <a:rPr lang="en-US" dirty="0"/>
              <a:t> suffer from the curse of dimensionality (as we show below), but lookup tables do.</a:t>
            </a:r>
          </a:p>
          <a:p>
            <a:pPr lvl="1"/>
            <a:r>
              <a:rPr lang="en-US" dirty="0"/>
              <a:t>There are three curses of dimensionality, but often it is the state variable that causes the most problems.</a:t>
            </a:r>
          </a:p>
          <a:p>
            <a:pPr lvl="1"/>
            <a:r>
              <a:rPr lang="en-US" dirty="0"/>
              <a:t>Before we jump to forward ADP, consider doing backward ADP.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8 W.B. Powel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44727110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rametric cost function approxim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Benchmark policy – Deterministic </a:t>
            </a:r>
            <a:r>
              <a:rPr lang="en-US" dirty="0" err="1"/>
              <a:t>lookahead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3"/>
          <a:srcRect t="59812"/>
          <a:stretch/>
        </p:blipFill>
        <p:spPr>
          <a:xfrm>
            <a:off x="171100" y="1600200"/>
            <a:ext cx="8070279" cy="1310781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 bwMode="auto">
          <a:xfrm>
            <a:off x="2790065" y="4676799"/>
            <a:ext cx="4058816" cy="485192"/>
          </a:xfrm>
          <a:prstGeom prst="rect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stealth" w="med" len="lg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1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2987675" y="3168319"/>
          <a:ext cx="3663950" cy="298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8" name="Equation" r:id="rId4" imgW="1841400" imgH="1498320" progId="Equation.DSMT4">
                  <p:embed/>
                </p:oleObj>
              </mc:Choice>
              <mc:Fallback>
                <p:oleObj name="Equation" r:id="rId4" imgW="1841400" imgH="149832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987675" y="3168319"/>
                        <a:ext cx="3663950" cy="2982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8 W.B. Powel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864019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Lookahead</a:t>
            </a:r>
            <a:r>
              <a:rPr lang="en-US" dirty="0"/>
              <a:t> polici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143000"/>
            <a:ext cx="7772400" cy="2659743"/>
          </a:xfrm>
        </p:spPr>
        <p:txBody>
          <a:bodyPr/>
          <a:lstStyle/>
          <a:p>
            <a:r>
              <a:rPr lang="en-US" dirty="0" err="1"/>
              <a:t>Lookahead</a:t>
            </a:r>
            <a:r>
              <a:rPr lang="en-US" dirty="0"/>
              <a:t> policies peek into the future</a:t>
            </a:r>
          </a:p>
          <a:p>
            <a:pPr lvl="1"/>
            <a:r>
              <a:rPr lang="en-US" dirty="0"/>
              <a:t>Optimize over deterministic </a:t>
            </a:r>
            <a:r>
              <a:rPr lang="en-US" dirty="0" err="1"/>
              <a:t>lookahead</a:t>
            </a:r>
            <a:r>
              <a:rPr lang="en-US" dirty="0"/>
              <a:t> model</a:t>
            </a:r>
          </a:p>
        </p:txBody>
      </p:sp>
      <p:cxnSp>
        <p:nvCxnSpPr>
          <p:cNvPr id="5" name="Straight Arrow Connector 4"/>
          <p:cNvCxnSpPr/>
          <p:nvPr/>
        </p:nvCxnSpPr>
        <p:spPr bwMode="auto">
          <a:xfrm>
            <a:off x="683986" y="5368471"/>
            <a:ext cx="7823200" cy="0"/>
          </a:xfrm>
          <a:prstGeom prst="straightConnector1">
            <a:avLst/>
          </a:prstGeom>
          <a:noFill/>
          <a:ln w="571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9" name="Straight Connector 8"/>
          <p:cNvCxnSpPr/>
          <p:nvPr/>
        </p:nvCxnSpPr>
        <p:spPr bwMode="auto">
          <a:xfrm>
            <a:off x="2106390" y="5223328"/>
            <a:ext cx="0" cy="290286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0" name="Straight Connector 9"/>
          <p:cNvCxnSpPr/>
          <p:nvPr/>
        </p:nvCxnSpPr>
        <p:spPr bwMode="auto">
          <a:xfrm>
            <a:off x="691278" y="5230588"/>
            <a:ext cx="0" cy="290286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2" name="Straight Connector 11"/>
          <p:cNvCxnSpPr/>
          <p:nvPr/>
        </p:nvCxnSpPr>
        <p:spPr bwMode="auto">
          <a:xfrm>
            <a:off x="3521508" y="5216074"/>
            <a:ext cx="0" cy="290286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0" name="Straight Connector 19"/>
          <p:cNvCxnSpPr/>
          <p:nvPr/>
        </p:nvCxnSpPr>
        <p:spPr bwMode="auto">
          <a:xfrm>
            <a:off x="4935596" y="5218549"/>
            <a:ext cx="0" cy="290286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3" name="Straight Connector 22"/>
          <p:cNvCxnSpPr/>
          <p:nvPr/>
        </p:nvCxnSpPr>
        <p:spPr bwMode="auto">
          <a:xfrm>
            <a:off x="6350714" y="5211295"/>
            <a:ext cx="0" cy="290286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5" name="Straight Connector 24"/>
          <p:cNvCxnSpPr/>
          <p:nvPr/>
        </p:nvCxnSpPr>
        <p:spPr bwMode="auto">
          <a:xfrm>
            <a:off x="7760430" y="5208088"/>
            <a:ext cx="0" cy="290286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0" name="Straight Arrow Connector 29"/>
          <p:cNvCxnSpPr/>
          <p:nvPr/>
        </p:nvCxnSpPr>
        <p:spPr bwMode="auto">
          <a:xfrm flipV="1">
            <a:off x="691278" y="2832100"/>
            <a:ext cx="4337922" cy="2529117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31" name="TextBox 30"/>
          <p:cNvSpPr txBox="1"/>
          <p:nvPr/>
        </p:nvSpPr>
        <p:spPr>
          <a:xfrm>
            <a:off x="3221647" y="6019800"/>
            <a:ext cx="219964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0" dirty="0"/>
              <a:t>The real process</a:t>
            </a:r>
          </a:p>
        </p:txBody>
      </p:sp>
      <p:cxnSp>
        <p:nvCxnSpPr>
          <p:cNvPr id="33" name="Straight Arrow Connector 32"/>
          <p:cNvCxnSpPr/>
          <p:nvPr/>
        </p:nvCxnSpPr>
        <p:spPr bwMode="auto">
          <a:xfrm flipV="1">
            <a:off x="2113678" y="2832100"/>
            <a:ext cx="4337922" cy="2529117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4" name="Straight Arrow Connector 33"/>
          <p:cNvCxnSpPr/>
          <p:nvPr/>
        </p:nvCxnSpPr>
        <p:spPr bwMode="auto">
          <a:xfrm flipV="1">
            <a:off x="3523378" y="2832100"/>
            <a:ext cx="4337922" cy="2529117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5" name="Straight Arrow Connector 34"/>
          <p:cNvCxnSpPr/>
          <p:nvPr/>
        </p:nvCxnSpPr>
        <p:spPr bwMode="auto">
          <a:xfrm flipV="1">
            <a:off x="4958478" y="2984500"/>
            <a:ext cx="4071222" cy="2376718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36" name="TextBox 35"/>
          <p:cNvSpPr txBox="1"/>
          <p:nvPr/>
        </p:nvSpPr>
        <p:spPr>
          <a:xfrm>
            <a:off x="7260205" y="3949700"/>
            <a:ext cx="121058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i="0" dirty="0"/>
              <a:t>.  .  .  .</a:t>
            </a:r>
          </a:p>
        </p:txBody>
      </p:sp>
      <p:cxnSp>
        <p:nvCxnSpPr>
          <p:cNvPr id="38" name="Straight Arrow Connector 37"/>
          <p:cNvCxnSpPr/>
          <p:nvPr/>
        </p:nvCxnSpPr>
        <p:spPr bwMode="auto">
          <a:xfrm>
            <a:off x="2106390" y="4534475"/>
            <a:ext cx="0" cy="818756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dash"/>
            <a:round/>
            <a:headEnd type="none" w="med" len="med"/>
            <a:tailEnd type="arrow"/>
          </a:ln>
          <a:effectLst/>
        </p:spPr>
      </p:cxnSp>
      <p:sp>
        <p:nvSpPr>
          <p:cNvPr id="43" name="TextBox 42"/>
          <p:cNvSpPr txBox="1"/>
          <p:nvPr/>
        </p:nvSpPr>
        <p:spPr>
          <a:xfrm rot="16200000">
            <a:off x="-1128056" y="3709658"/>
            <a:ext cx="28472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2400" i="0" dirty="0"/>
              <a:t>The </a:t>
            </a:r>
            <a:r>
              <a:rPr lang="en-US" sz="2400" i="0" dirty="0" err="1"/>
              <a:t>lookahead</a:t>
            </a:r>
            <a:r>
              <a:rPr lang="en-US" sz="2400" i="0" dirty="0"/>
              <a:t> model</a:t>
            </a:r>
          </a:p>
        </p:txBody>
      </p:sp>
      <p:cxnSp>
        <p:nvCxnSpPr>
          <p:cNvPr id="45" name="Straight Arrow Connector 44"/>
          <p:cNvCxnSpPr>
            <a:endCxn id="3" idx="1"/>
          </p:cNvCxnSpPr>
          <p:nvPr/>
        </p:nvCxnSpPr>
        <p:spPr bwMode="auto">
          <a:xfrm flipV="1">
            <a:off x="683986" y="2472872"/>
            <a:ext cx="1814" cy="2735216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arrow" w="med" len="med"/>
            <a:tailEnd type="arrow" w="med" len="med"/>
          </a:ln>
          <a:effectLst/>
        </p:spPr>
      </p:cxnSp>
      <p:graphicFrame>
        <p:nvGraphicFramePr>
          <p:cNvPr id="47" name="Object 46"/>
          <p:cNvGraphicFramePr>
            <a:graphicFrameLocks noChangeAspect="1"/>
          </p:cNvGraphicFramePr>
          <p:nvPr>
            <p:extLst/>
          </p:nvPr>
        </p:nvGraphicFramePr>
        <p:xfrm>
          <a:off x="591483" y="5588747"/>
          <a:ext cx="199589" cy="3421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2" name="Equation" r:id="rId4" imgW="88560" imgH="152280" progId="Equation.DSMT4">
                  <p:embed/>
                </p:oleObj>
              </mc:Choice>
              <mc:Fallback>
                <p:oleObj name="Equation" r:id="rId4" imgW="88560" imgH="152280" progId="Equation.DSMT4">
                  <p:embed/>
                  <p:pic>
                    <p:nvPicPr>
                      <p:cNvPr id="47" name="Object 4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91483" y="5588747"/>
                        <a:ext cx="199589" cy="3421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/>
          <p:cNvGraphicFramePr>
            <a:graphicFrameLocks noChangeAspect="1"/>
          </p:cNvGraphicFramePr>
          <p:nvPr>
            <p:extLst/>
          </p:nvPr>
        </p:nvGraphicFramePr>
        <p:xfrm>
          <a:off x="1789113" y="5545965"/>
          <a:ext cx="625072" cy="4008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3" name="Equation" r:id="rId6" imgW="279360" imgH="177480" progId="Equation.DSMT4">
                  <p:embed/>
                </p:oleObj>
              </mc:Choice>
              <mc:Fallback>
                <p:oleObj name="Equation" r:id="rId6" imgW="279360" imgH="177480" progId="Equation.DSMT4">
                  <p:embed/>
                  <p:pic>
                    <p:nvPicPr>
                      <p:cNvPr id="48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9113" y="5545965"/>
                        <a:ext cx="625072" cy="4008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/>
          <p:cNvGraphicFramePr>
            <a:graphicFrameLocks noChangeAspect="1"/>
          </p:cNvGraphicFramePr>
          <p:nvPr>
            <p:extLst/>
          </p:nvPr>
        </p:nvGraphicFramePr>
        <p:xfrm>
          <a:off x="3182938" y="5546725"/>
          <a:ext cx="682625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4" name="Equation" r:id="rId8" imgW="304560" imgH="177480" progId="Equation.DSMT4">
                  <p:embed/>
                </p:oleObj>
              </mc:Choice>
              <mc:Fallback>
                <p:oleObj name="Equation" r:id="rId8" imgW="304560" imgH="177480" progId="Equation.DSMT4">
                  <p:embed/>
                  <p:pic>
                    <p:nvPicPr>
                      <p:cNvPr id="49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2938" y="5546725"/>
                        <a:ext cx="682625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/>
          <p:cNvGraphicFramePr>
            <a:graphicFrameLocks noChangeAspect="1"/>
          </p:cNvGraphicFramePr>
          <p:nvPr>
            <p:extLst/>
          </p:nvPr>
        </p:nvGraphicFramePr>
        <p:xfrm>
          <a:off x="4657725" y="5546725"/>
          <a:ext cx="65405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5" name="Equation" r:id="rId10" imgW="291960" imgH="177480" progId="Equation.DSMT4">
                  <p:embed/>
                </p:oleObj>
              </mc:Choice>
              <mc:Fallback>
                <p:oleObj name="Equation" r:id="rId10" imgW="291960" imgH="177480" progId="Equation.DSMT4">
                  <p:embed/>
                  <p:pic>
                    <p:nvPicPr>
                      <p:cNvPr id="5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7725" y="5546725"/>
                        <a:ext cx="654050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9" name="Straight Arrow Connector 38"/>
          <p:cNvCxnSpPr/>
          <p:nvPr/>
        </p:nvCxnSpPr>
        <p:spPr bwMode="auto">
          <a:xfrm>
            <a:off x="3519698" y="3721100"/>
            <a:ext cx="0" cy="1619431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dash"/>
            <a:round/>
            <a:headEnd type="none" w="med" len="med"/>
            <a:tailEnd type="arrow"/>
          </a:ln>
          <a:effectLst/>
        </p:spPr>
      </p:cxn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8 W.B. Powel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56887734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78050" name="Picture 16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9799347">
            <a:off x="926219" y="3340878"/>
            <a:ext cx="4162425" cy="676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Lookahead</a:t>
            </a:r>
            <a:r>
              <a:rPr lang="en-US" dirty="0"/>
              <a:t> polici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143000"/>
            <a:ext cx="7772400" cy="2659743"/>
          </a:xfrm>
        </p:spPr>
        <p:txBody>
          <a:bodyPr/>
          <a:lstStyle/>
          <a:p>
            <a:r>
              <a:rPr lang="en-US" dirty="0" err="1"/>
              <a:t>Lookahead</a:t>
            </a:r>
            <a:r>
              <a:rPr lang="en-US" dirty="0"/>
              <a:t> policies peek into the future</a:t>
            </a:r>
          </a:p>
          <a:p>
            <a:pPr lvl="1"/>
            <a:r>
              <a:rPr lang="en-US" dirty="0"/>
              <a:t>Optimize over deterministic </a:t>
            </a:r>
            <a:r>
              <a:rPr lang="en-US" dirty="0" err="1"/>
              <a:t>lookahead</a:t>
            </a:r>
            <a:r>
              <a:rPr lang="en-US" dirty="0"/>
              <a:t> model</a:t>
            </a:r>
          </a:p>
        </p:txBody>
      </p:sp>
      <p:cxnSp>
        <p:nvCxnSpPr>
          <p:cNvPr id="5" name="Straight Arrow Connector 4"/>
          <p:cNvCxnSpPr/>
          <p:nvPr/>
        </p:nvCxnSpPr>
        <p:spPr bwMode="auto">
          <a:xfrm>
            <a:off x="683986" y="5368471"/>
            <a:ext cx="7823200" cy="0"/>
          </a:xfrm>
          <a:prstGeom prst="straightConnector1">
            <a:avLst/>
          </a:prstGeom>
          <a:noFill/>
          <a:ln w="571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9" name="Straight Connector 8"/>
          <p:cNvCxnSpPr/>
          <p:nvPr/>
        </p:nvCxnSpPr>
        <p:spPr bwMode="auto">
          <a:xfrm>
            <a:off x="2106390" y="5223328"/>
            <a:ext cx="0" cy="290286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0" name="Straight Connector 9"/>
          <p:cNvCxnSpPr/>
          <p:nvPr/>
        </p:nvCxnSpPr>
        <p:spPr bwMode="auto">
          <a:xfrm>
            <a:off x="691278" y="5230588"/>
            <a:ext cx="0" cy="290286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2" name="Straight Connector 11"/>
          <p:cNvCxnSpPr/>
          <p:nvPr/>
        </p:nvCxnSpPr>
        <p:spPr bwMode="auto">
          <a:xfrm>
            <a:off x="3521508" y="5216074"/>
            <a:ext cx="0" cy="290286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0" name="Straight Connector 19"/>
          <p:cNvCxnSpPr/>
          <p:nvPr/>
        </p:nvCxnSpPr>
        <p:spPr bwMode="auto">
          <a:xfrm>
            <a:off x="4935596" y="5218549"/>
            <a:ext cx="0" cy="290286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3" name="Straight Connector 22"/>
          <p:cNvCxnSpPr/>
          <p:nvPr/>
        </p:nvCxnSpPr>
        <p:spPr bwMode="auto">
          <a:xfrm>
            <a:off x="6350714" y="5211295"/>
            <a:ext cx="0" cy="290286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5" name="Straight Connector 24"/>
          <p:cNvCxnSpPr/>
          <p:nvPr/>
        </p:nvCxnSpPr>
        <p:spPr bwMode="auto">
          <a:xfrm>
            <a:off x="7760430" y="5208088"/>
            <a:ext cx="0" cy="290286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0" name="Straight Arrow Connector 29"/>
          <p:cNvCxnSpPr/>
          <p:nvPr/>
        </p:nvCxnSpPr>
        <p:spPr bwMode="auto">
          <a:xfrm flipV="1">
            <a:off x="691278" y="2832100"/>
            <a:ext cx="4337922" cy="2529117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31" name="TextBox 30"/>
          <p:cNvSpPr txBox="1"/>
          <p:nvPr/>
        </p:nvSpPr>
        <p:spPr>
          <a:xfrm>
            <a:off x="3221647" y="6019800"/>
            <a:ext cx="219964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0" dirty="0"/>
              <a:t>The real process</a:t>
            </a:r>
          </a:p>
        </p:txBody>
      </p:sp>
      <p:cxnSp>
        <p:nvCxnSpPr>
          <p:cNvPr id="33" name="Straight Arrow Connector 32"/>
          <p:cNvCxnSpPr/>
          <p:nvPr/>
        </p:nvCxnSpPr>
        <p:spPr bwMode="auto">
          <a:xfrm flipV="1">
            <a:off x="2113678" y="2832100"/>
            <a:ext cx="4337922" cy="2529117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4" name="Straight Arrow Connector 33"/>
          <p:cNvCxnSpPr/>
          <p:nvPr/>
        </p:nvCxnSpPr>
        <p:spPr bwMode="auto">
          <a:xfrm flipV="1">
            <a:off x="3523378" y="2832100"/>
            <a:ext cx="4337922" cy="2529117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5" name="Straight Arrow Connector 34"/>
          <p:cNvCxnSpPr/>
          <p:nvPr/>
        </p:nvCxnSpPr>
        <p:spPr bwMode="auto">
          <a:xfrm flipV="1">
            <a:off x="4958478" y="2984500"/>
            <a:ext cx="4071222" cy="2376718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36" name="TextBox 35"/>
          <p:cNvSpPr txBox="1"/>
          <p:nvPr/>
        </p:nvSpPr>
        <p:spPr>
          <a:xfrm>
            <a:off x="7260205" y="3949700"/>
            <a:ext cx="121058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i="0" dirty="0"/>
              <a:t>.  .  .  .</a:t>
            </a:r>
          </a:p>
        </p:txBody>
      </p:sp>
      <p:cxnSp>
        <p:nvCxnSpPr>
          <p:cNvPr id="38" name="Straight Arrow Connector 37"/>
          <p:cNvCxnSpPr/>
          <p:nvPr/>
        </p:nvCxnSpPr>
        <p:spPr bwMode="auto">
          <a:xfrm>
            <a:off x="2106390" y="4534475"/>
            <a:ext cx="0" cy="818756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dash"/>
            <a:round/>
            <a:headEnd type="none" w="med" len="med"/>
            <a:tailEnd type="arrow"/>
          </a:ln>
          <a:effectLst/>
        </p:spPr>
      </p:cxnSp>
      <p:sp>
        <p:nvSpPr>
          <p:cNvPr id="43" name="TextBox 42"/>
          <p:cNvSpPr txBox="1"/>
          <p:nvPr/>
        </p:nvSpPr>
        <p:spPr>
          <a:xfrm rot="16200000">
            <a:off x="-1128056" y="3709658"/>
            <a:ext cx="28472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2400" i="0" dirty="0"/>
              <a:t>The </a:t>
            </a:r>
            <a:r>
              <a:rPr lang="en-US" sz="2400" i="0" dirty="0" err="1"/>
              <a:t>lookahead</a:t>
            </a:r>
            <a:r>
              <a:rPr lang="en-US" sz="2400" i="0" dirty="0"/>
              <a:t> model</a:t>
            </a:r>
          </a:p>
        </p:txBody>
      </p:sp>
      <p:cxnSp>
        <p:nvCxnSpPr>
          <p:cNvPr id="45" name="Straight Arrow Connector 44"/>
          <p:cNvCxnSpPr>
            <a:endCxn id="3" idx="1"/>
          </p:cNvCxnSpPr>
          <p:nvPr/>
        </p:nvCxnSpPr>
        <p:spPr bwMode="auto">
          <a:xfrm flipV="1">
            <a:off x="683986" y="2472872"/>
            <a:ext cx="1814" cy="2735216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arrow" w="med" len="med"/>
            <a:tailEnd type="arrow" w="med" len="med"/>
          </a:ln>
          <a:effectLst/>
        </p:spPr>
      </p:cxnSp>
      <p:graphicFrame>
        <p:nvGraphicFramePr>
          <p:cNvPr id="47" name="Object 46"/>
          <p:cNvGraphicFramePr>
            <a:graphicFrameLocks noChangeAspect="1"/>
          </p:cNvGraphicFramePr>
          <p:nvPr>
            <p:extLst/>
          </p:nvPr>
        </p:nvGraphicFramePr>
        <p:xfrm>
          <a:off x="591483" y="5588747"/>
          <a:ext cx="199589" cy="3421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6" name="Equation" r:id="rId5" imgW="88560" imgH="152280" progId="Equation.DSMT4">
                  <p:embed/>
                </p:oleObj>
              </mc:Choice>
              <mc:Fallback>
                <p:oleObj name="Equation" r:id="rId5" imgW="88560" imgH="152280" progId="Equation.DSMT4">
                  <p:embed/>
                  <p:pic>
                    <p:nvPicPr>
                      <p:cNvPr id="47" name="Object 4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91483" y="5588747"/>
                        <a:ext cx="199589" cy="3421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/>
          <p:cNvGraphicFramePr>
            <a:graphicFrameLocks noChangeAspect="1"/>
          </p:cNvGraphicFramePr>
          <p:nvPr>
            <p:extLst/>
          </p:nvPr>
        </p:nvGraphicFramePr>
        <p:xfrm>
          <a:off x="1789113" y="5545965"/>
          <a:ext cx="625072" cy="4008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7" name="Equation" r:id="rId7" imgW="279360" imgH="177480" progId="Equation.DSMT4">
                  <p:embed/>
                </p:oleObj>
              </mc:Choice>
              <mc:Fallback>
                <p:oleObj name="Equation" r:id="rId7" imgW="279360" imgH="177480" progId="Equation.DSMT4">
                  <p:embed/>
                  <p:pic>
                    <p:nvPicPr>
                      <p:cNvPr id="48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9113" y="5545965"/>
                        <a:ext cx="625072" cy="4008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/>
          <p:cNvGraphicFramePr>
            <a:graphicFrameLocks noChangeAspect="1"/>
          </p:cNvGraphicFramePr>
          <p:nvPr>
            <p:extLst/>
          </p:nvPr>
        </p:nvGraphicFramePr>
        <p:xfrm>
          <a:off x="3182938" y="5546725"/>
          <a:ext cx="682625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8" name="Equation" r:id="rId9" imgW="304560" imgH="177480" progId="Equation.DSMT4">
                  <p:embed/>
                </p:oleObj>
              </mc:Choice>
              <mc:Fallback>
                <p:oleObj name="Equation" r:id="rId9" imgW="304560" imgH="177480" progId="Equation.DSMT4">
                  <p:embed/>
                  <p:pic>
                    <p:nvPicPr>
                      <p:cNvPr id="49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2938" y="5546725"/>
                        <a:ext cx="682625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/>
          <p:cNvGraphicFramePr>
            <a:graphicFrameLocks noChangeAspect="1"/>
          </p:cNvGraphicFramePr>
          <p:nvPr>
            <p:extLst/>
          </p:nvPr>
        </p:nvGraphicFramePr>
        <p:xfrm>
          <a:off x="4657725" y="5546725"/>
          <a:ext cx="65405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9" name="Equation" r:id="rId11" imgW="291960" imgH="177480" progId="Equation.DSMT4">
                  <p:embed/>
                </p:oleObj>
              </mc:Choice>
              <mc:Fallback>
                <p:oleObj name="Equation" r:id="rId11" imgW="291960" imgH="177480" progId="Equation.DSMT4">
                  <p:embed/>
                  <p:pic>
                    <p:nvPicPr>
                      <p:cNvPr id="5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7725" y="5546725"/>
                        <a:ext cx="654050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9" name="Straight Arrow Connector 38"/>
          <p:cNvCxnSpPr/>
          <p:nvPr/>
        </p:nvCxnSpPr>
        <p:spPr bwMode="auto">
          <a:xfrm>
            <a:off x="3519698" y="3721100"/>
            <a:ext cx="0" cy="1619431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dash"/>
            <a:round/>
            <a:headEnd type="none" w="med" len="med"/>
            <a:tailEnd type="arrow"/>
          </a:ln>
          <a:effectLst/>
        </p:spPr>
      </p:cxn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8 W.B. Powel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1976702"/>
      </p:ext>
    </p:extLst>
  </p:cSld>
  <p:clrMapOvr>
    <a:masterClrMapping/>
  </p:clrMapOvr>
  <p:transition spd="slow">
    <p:wipe dir="r"/>
  </p:transition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79074" name="Picture 16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9748014">
            <a:off x="2236836" y="3095625"/>
            <a:ext cx="5238750" cy="666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Lookahead</a:t>
            </a:r>
            <a:r>
              <a:rPr lang="en-US" dirty="0"/>
              <a:t> polici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143000"/>
            <a:ext cx="7772400" cy="2659743"/>
          </a:xfrm>
        </p:spPr>
        <p:txBody>
          <a:bodyPr/>
          <a:lstStyle/>
          <a:p>
            <a:r>
              <a:rPr lang="en-US" dirty="0" err="1"/>
              <a:t>Lookahead</a:t>
            </a:r>
            <a:r>
              <a:rPr lang="en-US" dirty="0"/>
              <a:t> policies peek into the future</a:t>
            </a:r>
          </a:p>
          <a:p>
            <a:pPr lvl="1"/>
            <a:r>
              <a:rPr lang="en-US" dirty="0"/>
              <a:t>Optimize over deterministic </a:t>
            </a:r>
            <a:r>
              <a:rPr lang="en-US" dirty="0" err="1"/>
              <a:t>lookahead</a:t>
            </a:r>
            <a:r>
              <a:rPr lang="en-US" dirty="0"/>
              <a:t> model</a:t>
            </a:r>
          </a:p>
        </p:txBody>
      </p:sp>
      <p:cxnSp>
        <p:nvCxnSpPr>
          <p:cNvPr id="5" name="Straight Arrow Connector 4"/>
          <p:cNvCxnSpPr/>
          <p:nvPr/>
        </p:nvCxnSpPr>
        <p:spPr bwMode="auto">
          <a:xfrm>
            <a:off x="683986" y="5368471"/>
            <a:ext cx="7823200" cy="0"/>
          </a:xfrm>
          <a:prstGeom prst="straightConnector1">
            <a:avLst/>
          </a:prstGeom>
          <a:noFill/>
          <a:ln w="571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9" name="Straight Connector 8"/>
          <p:cNvCxnSpPr/>
          <p:nvPr/>
        </p:nvCxnSpPr>
        <p:spPr bwMode="auto">
          <a:xfrm>
            <a:off x="2106390" y="5223328"/>
            <a:ext cx="0" cy="290286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0" name="Straight Connector 9"/>
          <p:cNvCxnSpPr/>
          <p:nvPr/>
        </p:nvCxnSpPr>
        <p:spPr bwMode="auto">
          <a:xfrm>
            <a:off x="691278" y="5230588"/>
            <a:ext cx="0" cy="290286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2" name="Straight Connector 11"/>
          <p:cNvCxnSpPr/>
          <p:nvPr/>
        </p:nvCxnSpPr>
        <p:spPr bwMode="auto">
          <a:xfrm>
            <a:off x="3521508" y="5216074"/>
            <a:ext cx="0" cy="290286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0" name="Straight Connector 19"/>
          <p:cNvCxnSpPr/>
          <p:nvPr/>
        </p:nvCxnSpPr>
        <p:spPr bwMode="auto">
          <a:xfrm>
            <a:off x="4935596" y="5218549"/>
            <a:ext cx="0" cy="290286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3" name="Straight Connector 22"/>
          <p:cNvCxnSpPr/>
          <p:nvPr/>
        </p:nvCxnSpPr>
        <p:spPr bwMode="auto">
          <a:xfrm>
            <a:off x="6350714" y="5211295"/>
            <a:ext cx="0" cy="290286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5" name="Straight Connector 24"/>
          <p:cNvCxnSpPr/>
          <p:nvPr/>
        </p:nvCxnSpPr>
        <p:spPr bwMode="auto">
          <a:xfrm>
            <a:off x="7760430" y="5208088"/>
            <a:ext cx="0" cy="290286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0" name="Straight Arrow Connector 29"/>
          <p:cNvCxnSpPr/>
          <p:nvPr/>
        </p:nvCxnSpPr>
        <p:spPr bwMode="auto">
          <a:xfrm flipV="1">
            <a:off x="691278" y="2832100"/>
            <a:ext cx="4337922" cy="2529117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31" name="TextBox 30"/>
          <p:cNvSpPr txBox="1"/>
          <p:nvPr/>
        </p:nvSpPr>
        <p:spPr>
          <a:xfrm>
            <a:off x="3221647" y="6019800"/>
            <a:ext cx="219964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0" dirty="0"/>
              <a:t>The real process</a:t>
            </a:r>
          </a:p>
        </p:txBody>
      </p:sp>
      <p:cxnSp>
        <p:nvCxnSpPr>
          <p:cNvPr id="33" name="Straight Arrow Connector 32"/>
          <p:cNvCxnSpPr/>
          <p:nvPr/>
        </p:nvCxnSpPr>
        <p:spPr bwMode="auto">
          <a:xfrm flipV="1">
            <a:off x="2113678" y="2832100"/>
            <a:ext cx="4337922" cy="2529117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4" name="Straight Arrow Connector 33"/>
          <p:cNvCxnSpPr/>
          <p:nvPr/>
        </p:nvCxnSpPr>
        <p:spPr bwMode="auto">
          <a:xfrm flipV="1">
            <a:off x="3523378" y="2832100"/>
            <a:ext cx="4337922" cy="2529117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5" name="Straight Arrow Connector 34"/>
          <p:cNvCxnSpPr/>
          <p:nvPr/>
        </p:nvCxnSpPr>
        <p:spPr bwMode="auto">
          <a:xfrm flipV="1">
            <a:off x="4958478" y="2984500"/>
            <a:ext cx="4071222" cy="2376718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36" name="TextBox 35"/>
          <p:cNvSpPr txBox="1"/>
          <p:nvPr/>
        </p:nvSpPr>
        <p:spPr>
          <a:xfrm>
            <a:off x="7260205" y="3949700"/>
            <a:ext cx="121058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i="0" dirty="0"/>
              <a:t>.  .  .  .</a:t>
            </a:r>
          </a:p>
        </p:txBody>
      </p:sp>
      <p:cxnSp>
        <p:nvCxnSpPr>
          <p:cNvPr id="38" name="Straight Arrow Connector 37"/>
          <p:cNvCxnSpPr/>
          <p:nvPr/>
        </p:nvCxnSpPr>
        <p:spPr bwMode="auto">
          <a:xfrm>
            <a:off x="2106390" y="4534475"/>
            <a:ext cx="0" cy="818756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dash"/>
            <a:round/>
            <a:headEnd type="none" w="med" len="med"/>
            <a:tailEnd type="arrow"/>
          </a:ln>
          <a:effectLst/>
        </p:spPr>
      </p:cxnSp>
      <p:sp>
        <p:nvSpPr>
          <p:cNvPr id="43" name="TextBox 42"/>
          <p:cNvSpPr txBox="1"/>
          <p:nvPr/>
        </p:nvSpPr>
        <p:spPr>
          <a:xfrm rot="16200000">
            <a:off x="-1128056" y="3709658"/>
            <a:ext cx="28472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2400" i="0" dirty="0"/>
              <a:t>The </a:t>
            </a:r>
            <a:r>
              <a:rPr lang="en-US" sz="2400" i="0" dirty="0" err="1"/>
              <a:t>lookahead</a:t>
            </a:r>
            <a:r>
              <a:rPr lang="en-US" sz="2400" i="0" dirty="0"/>
              <a:t> model</a:t>
            </a:r>
          </a:p>
        </p:txBody>
      </p:sp>
      <p:cxnSp>
        <p:nvCxnSpPr>
          <p:cNvPr id="45" name="Straight Arrow Connector 44"/>
          <p:cNvCxnSpPr>
            <a:endCxn id="3" idx="1"/>
          </p:cNvCxnSpPr>
          <p:nvPr/>
        </p:nvCxnSpPr>
        <p:spPr bwMode="auto">
          <a:xfrm flipV="1">
            <a:off x="683986" y="2472872"/>
            <a:ext cx="1814" cy="2735216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arrow" w="med" len="med"/>
            <a:tailEnd type="arrow" w="med" len="med"/>
          </a:ln>
          <a:effectLst/>
        </p:spPr>
      </p:cxnSp>
      <p:graphicFrame>
        <p:nvGraphicFramePr>
          <p:cNvPr id="47" name="Object 46"/>
          <p:cNvGraphicFramePr>
            <a:graphicFrameLocks noChangeAspect="1"/>
          </p:cNvGraphicFramePr>
          <p:nvPr>
            <p:extLst/>
          </p:nvPr>
        </p:nvGraphicFramePr>
        <p:xfrm>
          <a:off x="591483" y="5588747"/>
          <a:ext cx="199589" cy="3421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0" name="Equation" r:id="rId5" imgW="88560" imgH="152280" progId="Equation.DSMT4">
                  <p:embed/>
                </p:oleObj>
              </mc:Choice>
              <mc:Fallback>
                <p:oleObj name="Equation" r:id="rId5" imgW="88560" imgH="152280" progId="Equation.DSMT4">
                  <p:embed/>
                  <p:pic>
                    <p:nvPicPr>
                      <p:cNvPr id="47" name="Object 4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91483" y="5588747"/>
                        <a:ext cx="199589" cy="3421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/>
          <p:cNvGraphicFramePr>
            <a:graphicFrameLocks noChangeAspect="1"/>
          </p:cNvGraphicFramePr>
          <p:nvPr>
            <p:extLst/>
          </p:nvPr>
        </p:nvGraphicFramePr>
        <p:xfrm>
          <a:off x="1789113" y="5545965"/>
          <a:ext cx="625072" cy="4008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1" name="Equation" r:id="rId7" imgW="279360" imgH="177480" progId="Equation.DSMT4">
                  <p:embed/>
                </p:oleObj>
              </mc:Choice>
              <mc:Fallback>
                <p:oleObj name="Equation" r:id="rId7" imgW="279360" imgH="177480" progId="Equation.DSMT4">
                  <p:embed/>
                  <p:pic>
                    <p:nvPicPr>
                      <p:cNvPr id="48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9113" y="5545965"/>
                        <a:ext cx="625072" cy="4008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/>
          <p:cNvGraphicFramePr>
            <a:graphicFrameLocks noChangeAspect="1"/>
          </p:cNvGraphicFramePr>
          <p:nvPr>
            <p:extLst/>
          </p:nvPr>
        </p:nvGraphicFramePr>
        <p:xfrm>
          <a:off x="3182938" y="5546725"/>
          <a:ext cx="682625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2" name="Equation" r:id="rId9" imgW="304560" imgH="177480" progId="Equation.DSMT4">
                  <p:embed/>
                </p:oleObj>
              </mc:Choice>
              <mc:Fallback>
                <p:oleObj name="Equation" r:id="rId9" imgW="304560" imgH="177480" progId="Equation.DSMT4">
                  <p:embed/>
                  <p:pic>
                    <p:nvPicPr>
                      <p:cNvPr id="49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2938" y="5546725"/>
                        <a:ext cx="682625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/>
          <p:cNvGraphicFramePr>
            <a:graphicFrameLocks noChangeAspect="1"/>
          </p:cNvGraphicFramePr>
          <p:nvPr>
            <p:extLst/>
          </p:nvPr>
        </p:nvGraphicFramePr>
        <p:xfrm>
          <a:off x="4657725" y="5546725"/>
          <a:ext cx="65405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3" name="Equation" r:id="rId11" imgW="291960" imgH="177480" progId="Equation.DSMT4">
                  <p:embed/>
                </p:oleObj>
              </mc:Choice>
              <mc:Fallback>
                <p:oleObj name="Equation" r:id="rId11" imgW="291960" imgH="177480" progId="Equation.DSMT4">
                  <p:embed/>
                  <p:pic>
                    <p:nvPicPr>
                      <p:cNvPr id="5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7725" y="5546725"/>
                        <a:ext cx="654050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9" name="Straight Arrow Connector 38"/>
          <p:cNvCxnSpPr/>
          <p:nvPr/>
        </p:nvCxnSpPr>
        <p:spPr bwMode="auto">
          <a:xfrm>
            <a:off x="3519698" y="3721100"/>
            <a:ext cx="0" cy="1619431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dash"/>
            <a:round/>
            <a:headEnd type="none" w="med" len="med"/>
            <a:tailEnd type="arrow"/>
          </a:ln>
          <a:effectLst/>
        </p:spPr>
      </p:cxn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8 W.B. Powel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50555125"/>
      </p:ext>
    </p:extLst>
  </p:cSld>
  <p:clrMapOvr>
    <a:masterClrMapping/>
  </p:clrMapOvr>
  <p:transition spd="slow">
    <p:wipe dir="r"/>
  </p:transition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80098" name="Picture 16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9736609">
            <a:off x="3436179" y="3167965"/>
            <a:ext cx="5410200" cy="57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Lookahead</a:t>
            </a:r>
            <a:r>
              <a:rPr lang="en-US" dirty="0"/>
              <a:t> polici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143000"/>
            <a:ext cx="7772400" cy="2659743"/>
          </a:xfrm>
        </p:spPr>
        <p:txBody>
          <a:bodyPr/>
          <a:lstStyle/>
          <a:p>
            <a:r>
              <a:rPr lang="en-US" dirty="0" err="1"/>
              <a:t>Lookahead</a:t>
            </a:r>
            <a:r>
              <a:rPr lang="en-US" dirty="0"/>
              <a:t> policies peek into the future</a:t>
            </a:r>
          </a:p>
          <a:p>
            <a:pPr lvl="1"/>
            <a:r>
              <a:rPr lang="en-US" dirty="0"/>
              <a:t>Optimize over deterministic </a:t>
            </a:r>
            <a:r>
              <a:rPr lang="en-US" dirty="0" err="1"/>
              <a:t>lookahead</a:t>
            </a:r>
            <a:r>
              <a:rPr lang="en-US" dirty="0"/>
              <a:t> model</a:t>
            </a:r>
          </a:p>
        </p:txBody>
      </p:sp>
      <p:cxnSp>
        <p:nvCxnSpPr>
          <p:cNvPr id="5" name="Straight Arrow Connector 4"/>
          <p:cNvCxnSpPr/>
          <p:nvPr/>
        </p:nvCxnSpPr>
        <p:spPr bwMode="auto">
          <a:xfrm>
            <a:off x="683986" y="5368471"/>
            <a:ext cx="7823200" cy="0"/>
          </a:xfrm>
          <a:prstGeom prst="straightConnector1">
            <a:avLst/>
          </a:prstGeom>
          <a:noFill/>
          <a:ln w="571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9" name="Straight Connector 8"/>
          <p:cNvCxnSpPr/>
          <p:nvPr/>
        </p:nvCxnSpPr>
        <p:spPr bwMode="auto">
          <a:xfrm>
            <a:off x="2106390" y="5223328"/>
            <a:ext cx="0" cy="290286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0" name="Straight Connector 9"/>
          <p:cNvCxnSpPr/>
          <p:nvPr/>
        </p:nvCxnSpPr>
        <p:spPr bwMode="auto">
          <a:xfrm>
            <a:off x="691278" y="5230588"/>
            <a:ext cx="0" cy="290286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2" name="Straight Connector 11"/>
          <p:cNvCxnSpPr/>
          <p:nvPr/>
        </p:nvCxnSpPr>
        <p:spPr bwMode="auto">
          <a:xfrm>
            <a:off x="3521508" y="5216074"/>
            <a:ext cx="0" cy="290286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0" name="Straight Connector 19"/>
          <p:cNvCxnSpPr/>
          <p:nvPr/>
        </p:nvCxnSpPr>
        <p:spPr bwMode="auto">
          <a:xfrm>
            <a:off x="4935596" y="5218549"/>
            <a:ext cx="0" cy="290286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3" name="Straight Connector 22"/>
          <p:cNvCxnSpPr/>
          <p:nvPr/>
        </p:nvCxnSpPr>
        <p:spPr bwMode="auto">
          <a:xfrm>
            <a:off x="6350714" y="5211295"/>
            <a:ext cx="0" cy="290286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5" name="Straight Connector 24"/>
          <p:cNvCxnSpPr/>
          <p:nvPr/>
        </p:nvCxnSpPr>
        <p:spPr bwMode="auto">
          <a:xfrm>
            <a:off x="7760430" y="5208088"/>
            <a:ext cx="0" cy="290286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0" name="Straight Arrow Connector 29"/>
          <p:cNvCxnSpPr/>
          <p:nvPr/>
        </p:nvCxnSpPr>
        <p:spPr bwMode="auto">
          <a:xfrm flipV="1">
            <a:off x="691278" y="2832100"/>
            <a:ext cx="4337922" cy="2529117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31" name="TextBox 30"/>
          <p:cNvSpPr txBox="1"/>
          <p:nvPr/>
        </p:nvSpPr>
        <p:spPr>
          <a:xfrm>
            <a:off x="3221647" y="6019800"/>
            <a:ext cx="219964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0" dirty="0"/>
              <a:t>The real process</a:t>
            </a:r>
          </a:p>
        </p:txBody>
      </p:sp>
      <p:cxnSp>
        <p:nvCxnSpPr>
          <p:cNvPr id="33" name="Straight Arrow Connector 32"/>
          <p:cNvCxnSpPr/>
          <p:nvPr/>
        </p:nvCxnSpPr>
        <p:spPr bwMode="auto">
          <a:xfrm flipV="1">
            <a:off x="2113678" y="2832100"/>
            <a:ext cx="4337922" cy="2529117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4" name="Straight Arrow Connector 33"/>
          <p:cNvCxnSpPr/>
          <p:nvPr/>
        </p:nvCxnSpPr>
        <p:spPr bwMode="auto">
          <a:xfrm flipV="1">
            <a:off x="3523378" y="2832100"/>
            <a:ext cx="4337922" cy="2529117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5" name="Straight Arrow Connector 34"/>
          <p:cNvCxnSpPr/>
          <p:nvPr/>
        </p:nvCxnSpPr>
        <p:spPr bwMode="auto">
          <a:xfrm flipV="1">
            <a:off x="4958478" y="2984500"/>
            <a:ext cx="4071222" cy="2376718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36" name="TextBox 35"/>
          <p:cNvSpPr txBox="1"/>
          <p:nvPr/>
        </p:nvSpPr>
        <p:spPr>
          <a:xfrm>
            <a:off x="7260205" y="3949700"/>
            <a:ext cx="121058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i="0" dirty="0"/>
              <a:t>.  .  .  .</a:t>
            </a:r>
          </a:p>
        </p:txBody>
      </p:sp>
      <p:cxnSp>
        <p:nvCxnSpPr>
          <p:cNvPr id="38" name="Straight Arrow Connector 37"/>
          <p:cNvCxnSpPr/>
          <p:nvPr/>
        </p:nvCxnSpPr>
        <p:spPr bwMode="auto">
          <a:xfrm>
            <a:off x="2106390" y="4534475"/>
            <a:ext cx="0" cy="818756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dash"/>
            <a:round/>
            <a:headEnd type="none" w="med" len="med"/>
            <a:tailEnd type="arrow"/>
          </a:ln>
          <a:effectLst/>
        </p:spPr>
      </p:cxnSp>
      <p:sp>
        <p:nvSpPr>
          <p:cNvPr id="43" name="TextBox 42"/>
          <p:cNvSpPr txBox="1"/>
          <p:nvPr/>
        </p:nvSpPr>
        <p:spPr>
          <a:xfrm rot="16200000">
            <a:off x="-1128056" y="3709658"/>
            <a:ext cx="28472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2400" i="0" dirty="0"/>
              <a:t>The </a:t>
            </a:r>
            <a:r>
              <a:rPr lang="en-US" sz="2400" i="0" dirty="0" err="1"/>
              <a:t>lookahead</a:t>
            </a:r>
            <a:r>
              <a:rPr lang="en-US" sz="2400" i="0" dirty="0"/>
              <a:t> model</a:t>
            </a:r>
          </a:p>
        </p:txBody>
      </p:sp>
      <p:cxnSp>
        <p:nvCxnSpPr>
          <p:cNvPr id="45" name="Straight Arrow Connector 44"/>
          <p:cNvCxnSpPr>
            <a:endCxn id="3" idx="1"/>
          </p:cNvCxnSpPr>
          <p:nvPr/>
        </p:nvCxnSpPr>
        <p:spPr bwMode="auto">
          <a:xfrm flipV="1">
            <a:off x="683986" y="2472872"/>
            <a:ext cx="1814" cy="2735216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arrow" w="med" len="med"/>
            <a:tailEnd type="arrow" w="med" len="med"/>
          </a:ln>
          <a:effectLst/>
        </p:spPr>
      </p:cxnSp>
      <p:graphicFrame>
        <p:nvGraphicFramePr>
          <p:cNvPr id="47" name="Object 46"/>
          <p:cNvGraphicFramePr>
            <a:graphicFrameLocks noChangeAspect="1"/>
          </p:cNvGraphicFramePr>
          <p:nvPr>
            <p:extLst/>
          </p:nvPr>
        </p:nvGraphicFramePr>
        <p:xfrm>
          <a:off x="591483" y="5588747"/>
          <a:ext cx="199589" cy="3421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4" name="Equation" r:id="rId5" imgW="88560" imgH="152280" progId="Equation.DSMT4">
                  <p:embed/>
                </p:oleObj>
              </mc:Choice>
              <mc:Fallback>
                <p:oleObj name="Equation" r:id="rId5" imgW="88560" imgH="152280" progId="Equation.DSMT4">
                  <p:embed/>
                  <p:pic>
                    <p:nvPicPr>
                      <p:cNvPr id="47" name="Object 4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91483" y="5588747"/>
                        <a:ext cx="199589" cy="3421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/>
          <p:cNvGraphicFramePr>
            <a:graphicFrameLocks noChangeAspect="1"/>
          </p:cNvGraphicFramePr>
          <p:nvPr>
            <p:extLst/>
          </p:nvPr>
        </p:nvGraphicFramePr>
        <p:xfrm>
          <a:off x="1789113" y="5545965"/>
          <a:ext cx="625072" cy="4008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5" name="Equation" r:id="rId7" imgW="279360" imgH="177480" progId="Equation.DSMT4">
                  <p:embed/>
                </p:oleObj>
              </mc:Choice>
              <mc:Fallback>
                <p:oleObj name="Equation" r:id="rId7" imgW="279360" imgH="177480" progId="Equation.DSMT4">
                  <p:embed/>
                  <p:pic>
                    <p:nvPicPr>
                      <p:cNvPr id="48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9113" y="5545965"/>
                        <a:ext cx="625072" cy="4008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/>
          <p:cNvGraphicFramePr>
            <a:graphicFrameLocks noChangeAspect="1"/>
          </p:cNvGraphicFramePr>
          <p:nvPr>
            <p:extLst/>
          </p:nvPr>
        </p:nvGraphicFramePr>
        <p:xfrm>
          <a:off x="3182938" y="5546725"/>
          <a:ext cx="682625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6" name="Equation" r:id="rId9" imgW="304560" imgH="177480" progId="Equation.DSMT4">
                  <p:embed/>
                </p:oleObj>
              </mc:Choice>
              <mc:Fallback>
                <p:oleObj name="Equation" r:id="rId9" imgW="304560" imgH="177480" progId="Equation.DSMT4">
                  <p:embed/>
                  <p:pic>
                    <p:nvPicPr>
                      <p:cNvPr id="49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2938" y="5546725"/>
                        <a:ext cx="682625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/>
          <p:cNvGraphicFramePr>
            <a:graphicFrameLocks noChangeAspect="1"/>
          </p:cNvGraphicFramePr>
          <p:nvPr>
            <p:extLst/>
          </p:nvPr>
        </p:nvGraphicFramePr>
        <p:xfrm>
          <a:off x="4657725" y="5546725"/>
          <a:ext cx="65405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7" name="Equation" r:id="rId11" imgW="291960" imgH="177480" progId="Equation.DSMT4">
                  <p:embed/>
                </p:oleObj>
              </mc:Choice>
              <mc:Fallback>
                <p:oleObj name="Equation" r:id="rId11" imgW="291960" imgH="177480" progId="Equation.DSMT4">
                  <p:embed/>
                  <p:pic>
                    <p:nvPicPr>
                      <p:cNvPr id="5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7725" y="5546725"/>
                        <a:ext cx="654050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9" name="Straight Arrow Connector 38"/>
          <p:cNvCxnSpPr/>
          <p:nvPr/>
        </p:nvCxnSpPr>
        <p:spPr bwMode="auto">
          <a:xfrm>
            <a:off x="3519698" y="3721100"/>
            <a:ext cx="0" cy="1619431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dash"/>
            <a:round/>
            <a:headEnd type="none" w="med" len="med"/>
            <a:tailEnd type="arrow"/>
          </a:ln>
          <a:effectLst/>
        </p:spPr>
      </p:cxn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8 W.B. Powel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78638204"/>
      </p:ext>
    </p:extLst>
  </p:cSld>
  <p:clrMapOvr>
    <a:masterClrMapping/>
  </p:clrMapOvr>
  <p:transition spd="slow">
    <p:wipe dir="r"/>
  </p:transition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ybrid polici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Simulating the policy:</a:t>
                </a:r>
              </a:p>
              <a:p>
                <a:pPr lvl="1"/>
                <a:r>
                  <a:rPr lang="en-US" dirty="0"/>
                  <a:t>Let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</m:acc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𝜔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be a simulation of our policy following sample path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𝜔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:</m:t>
                    </m:r>
                  </m:oMath>
                </a14:m>
                <a:r>
                  <a:rPr lang="en-US" dirty="0"/>
                  <a:t> </a:t>
                </a:r>
              </a:p>
              <a:p>
                <a:pPr lvl="2"/>
                <a:endParaRPr lang="en-US" dirty="0"/>
              </a:p>
              <a:p>
                <a:pPr lvl="2"/>
                <a:endParaRPr lang="en-US" dirty="0"/>
              </a:p>
              <a:p>
                <a:pPr lvl="1"/>
                <a:endParaRPr lang="en-US" dirty="0"/>
              </a:p>
              <a:p>
                <a:pPr marL="457200" lvl="1" indent="0">
                  <a:buNone/>
                </a:pPr>
                <a:r>
                  <a:rPr lang="en-US" dirty="0"/>
                  <a:t>    where</a:t>
                </a:r>
              </a:p>
              <a:p>
                <a:pPr marL="457200" lvl="1" indent="0">
                  <a:buNone/>
                </a:pPr>
                <a:endParaRPr lang="en-US" dirty="0"/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𝜔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=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𝑀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,</m:t>
                      </m:r>
                      <m:sSubSup>
                        <m:sSub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𝜋</m:t>
                          </m:r>
                        </m:sup>
                      </m:sSubSup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b>
                          </m:sSub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𝑊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t="-13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lide </a:t>
            </a:r>
            <a:fld id="{1A06CF37-E5D2-4CB6-8D54-F788F163A3E8}" type="slidenum">
              <a:rPr lang="en-US" smtClean="0"/>
              <a:pPr>
                <a:defRPr/>
              </a:pPr>
              <a:t>45</a:t>
            </a:fld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2178050" y="2562860"/>
          <a:ext cx="3971925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8" name="Equation" r:id="rId4" imgW="2044440" imgH="444240" progId="Equation.DSMT4">
                  <p:embed/>
                </p:oleObj>
              </mc:Choice>
              <mc:Fallback>
                <p:oleObj name="Equation" r:id="rId4" imgW="2044440" imgH="44424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78050" y="2562860"/>
                        <a:ext cx="3971925" cy="860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8 W.B. Powel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91122170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" y="1"/>
            <a:ext cx="9144000" cy="6858000"/>
          </a:xfrm>
          <a:prstGeom prst="rect">
            <a:avLst/>
          </a:prstGeom>
        </p:spPr>
      </p:pic>
      <p:sp>
        <p:nvSpPr>
          <p:cNvPr id="4100" name="Rectangle 4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algn="ctr"/>
            <a:r>
              <a:rPr lang="en-US" dirty="0"/>
              <a:t>Designing policies</a:t>
            </a:r>
          </a:p>
        </p:txBody>
      </p:sp>
      <p:sp>
        <p:nvSpPr>
          <p:cNvPr id="4101" name="Rectangle 5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Hybrid – parameterized </a:t>
            </a:r>
            <a:r>
              <a:rPr lang="en-US" dirty="0" err="1"/>
              <a:t>lookahead</a:t>
            </a:r>
            <a:r>
              <a:rPr lang="en-US" dirty="0"/>
              <a:t> </a:t>
            </a:r>
          </a:p>
          <a:p>
            <a:r>
              <a:rPr lang="en-US" dirty="0"/>
              <a:t>(CFA/DLA)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8 W.B. Powell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lide </a:t>
            </a:r>
            <a:fld id="{6AA0165E-294E-4057-A6C5-8F6B42A2F28C}" type="slidenum">
              <a:rPr lang="en-US" smtClean="0"/>
              <a:pPr>
                <a:defRPr/>
              </a:pPr>
              <a:t>4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9868919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75887" y="2087359"/>
            <a:ext cx="5390602" cy="541183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rametric cost function approxim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143000"/>
            <a:ext cx="8266176" cy="4953000"/>
          </a:xfrm>
        </p:spPr>
        <p:txBody>
          <a:bodyPr/>
          <a:lstStyle/>
          <a:p>
            <a:r>
              <a:rPr lang="en-US" dirty="0"/>
              <a:t>Parametric cost function approximations</a:t>
            </a:r>
          </a:p>
          <a:p>
            <a:pPr lvl="1"/>
            <a:r>
              <a:rPr lang="en-US" dirty="0"/>
              <a:t>Replace the constraint </a:t>
            </a:r>
          </a:p>
          <a:p>
            <a:pPr lvl="1"/>
            <a:endParaRPr lang="en-US" dirty="0"/>
          </a:p>
          <a:p>
            <a:pPr marL="0" indent="0">
              <a:buNone/>
            </a:pPr>
            <a:r>
              <a:rPr lang="en-US" dirty="0"/>
              <a:t>    with:</a:t>
            </a:r>
          </a:p>
          <a:p>
            <a:pPr lvl="1"/>
            <a:r>
              <a:rPr lang="en-US" dirty="0"/>
              <a:t>Lookup table modified forecasts (one adjustment term for each time </a:t>
            </a:r>
            <a:r>
              <a:rPr lang="en-US" i="1" dirty="0"/>
              <a:t>          </a:t>
            </a:r>
            <a:r>
              <a:rPr lang="en-US" dirty="0"/>
              <a:t>     in the future):</a:t>
            </a:r>
          </a:p>
          <a:p>
            <a:pPr lvl="1"/>
            <a:endParaRPr lang="en-US" dirty="0"/>
          </a:p>
          <a:p>
            <a:pPr lvl="1"/>
            <a:r>
              <a:rPr lang="en-US" dirty="0"/>
              <a:t>Exponential function for adjustments (just two parameters)</a:t>
            </a:r>
          </a:p>
          <a:p>
            <a:pPr lvl="1"/>
            <a:endParaRPr lang="en-US" dirty="0"/>
          </a:p>
          <a:p>
            <a:pPr lvl="1"/>
            <a:r>
              <a:rPr lang="en-US" dirty="0"/>
              <a:t>Constant adjustment (one parameter)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2743199" y="3478120"/>
          <a:ext cx="1108728" cy="3374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2" name="Equation" r:id="rId4" imgW="583920" imgH="177480" progId="Equation.DSMT4">
                  <p:embed/>
                </p:oleObj>
              </mc:Choice>
              <mc:Fallback>
                <p:oleObj name="Equation" r:id="rId4" imgW="583920" imgH="17748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743199" y="3478120"/>
                        <a:ext cx="1108728" cy="3374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2395538" y="3852863"/>
          <a:ext cx="223837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3" name="Equation" r:id="rId6" imgW="1180800" imgH="266400" progId="Equation.DSMT4">
                  <p:embed/>
                </p:oleObj>
              </mc:Choice>
              <mc:Fallback>
                <p:oleObj name="Equation" r:id="rId6" imgW="1180800" imgH="2664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395538" y="3852863"/>
                        <a:ext cx="2238375" cy="504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/>
          <p:cNvPicPr>
            <a:picLocks noChangeAspect="1"/>
          </p:cNvPicPr>
          <p:nvPr/>
        </p:nvPicPr>
        <p:blipFill>
          <a:blip r:embed="rId8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5441003" y="1559368"/>
            <a:ext cx="3080004" cy="1398696"/>
          </a:xfrm>
          <a:prstGeom prst="rect">
            <a:avLst/>
          </a:prstGeom>
        </p:spPr>
      </p:pic>
      <p:graphicFrame>
        <p:nvGraphicFramePr>
          <p:cNvPr id="10" name="Object 9"/>
          <p:cNvGraphicFramePr>
            <a:graphicFrameLocks noChangeAspect="1"/>
          </p:cNvGraphicFramePr>
          <p:nvPr>
            <p:extLst/>
          </p:nvPr>
        </p:nvGraphicFramePr>
        <p:xfrm>
          <a:off x="6034573" y="1591352"/>
          <a:ext cx="407924" cy="4759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4" name="Equation" r:id="rId10" imgW="228600" imgH="266400" progId="Equation.DSMT4">
                  <p:embed/>
                </p:oleObj>
              </mc:Choice>
              <mc:Fallback>
                <p:oleObj name="Equation" r:id="rId10" imgW="228600" imgH="26640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034573" y="1591352"/>
                        <a:ext cx="407924" cy="475911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/>
          </p:nvPr>
        </p:nvGraphicFramePr>
        <p:xfrm>
          <a:off x="7483738" y="1559368"/>
          <a:ext cx="430212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5" name="Equation" r:id="rId12" imgW="241200" imgH="266400" progId="Equation.DSMT4">
                  <p:embed/>
                </p:oleObj>
              </mc:Choice>
              <mc:Fallback>
                <p:oleObj name="Equation" r:id="rId12" imgW="241200" imgH="26640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483738" y="1559368"/>
                        <a:ext cx="430212" cy="4762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/>
          </p:nvPr>
        </p:nvGraphicFramePr>
        <p:xfrm>
          <a:off x="2360613" y="4679950"/>
          <a:ext cx="2722562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6" name="Equation" r:id="rId14" imgW="1434960" imgH="279360" progId="Equation.DSMT4">
                  <p:embed/>
                </p:oleObj>
              </mc:Choice>
              <mc:Fallback>
                <p:oleObj name="Equation" r:id="rId14" imgW="1434960" imgH="27936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360613" y="4679950"/>
                        <a:ext cx="2722562" cy="528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/>
          </p:nvPr>
        </p:nvGraphicFramePr>
        <p:xfrm>
          <a:off x="2309813" y="5627688"/>
          <a:ext cx="1973262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7" name="Equation" r:id="rId16" imgW="1041120" imgH="266400" progId="Equation.DSMT4">
                  <p:embed/>
                </p:oleObj>
              </mc:Choice>
              <mc:Fallback>
                <p:oleObj name="Equation" r:id="rId16" imgW="1041120" imgH="266400" progId="Equation.DSMT4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309813" y="5627688"/>
                        <a:ext cx="1973262" cy="504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 bwMode="auto">
          <a:xfrm>
            <a:off x="1152184" y="2100493"/>
            <a:ext cx="4058816" cy="485192"/>
          </a:xfrm>
          <a:prstGeom prst="rect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stealth" w="med" len="lg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1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6" name="Oval 15"/>
          <p:cNvSpPr/>
          <p:nvPr/>
        </p:nvSpPr>
        <p:spPr>
          <a:xfrm>
            <a:off x="3822485" y="3872700"/>
            <a:ext cx="510830" cy="510830"/>
          </a:xfrm>
          <a:prstGeom prst="ellipse">
            <a:avLst/>
          </a:prstGeom>
          <a:ln w="19050">
            <a:solidFill>
              <a:srgbClr val="0033CC"/>
            </a:solidFill>
          </a:ln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1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7" name="Oval 16"/>
          <p:cNvSpPr/>
          <p:nvPr/>
        </p:nvSpPr>
        <p:spPr>
          <a:xfrm>
            <a:off x="3753821" y="4672484"/>
            <a:ext cx="1069388" cy="556781"/>
          </a:xfrm>
          <a:prstGeom prst="ellipse">
            <a:avLst/>
          </a:prstGeom>
          <a:ln w="19050">
            <a:solidFill>
              <a:srgbClr val="0033CC"/>
            </a:solidFill>
          </a:ln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1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8" name="Oval 17"/>
          <p:cNvSpPr/>
          <p:nvPr/>
        </p:nvSpPr>
        <p:spPr>
          <a:xfrm>
            <a:off x="3701798" y="5617640"/>
            <a:ext cx="297446" cy="510830"/>
          </a:xfrm>
          <a:prstGeom prst="ellipse">
            <a:avLst/>
          </a:prstGeom>
          <a:ln w="19050">
            <a:solidFill>
              <a:srgbClr val="0033CC"/>
            </a:solidFill>
          </a:ln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1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8 W.B. Powel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059682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7" grpId="0" animBg="1"/>
      <p:bldP spid="18" grpId="0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ybrid polici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Optimizing the CFA:</a:t>
            </a:r>
          </a:p>
          <a:p>
            <a:pPr lvl="1"/>
            <a:r>
              <a:rPr lang="en-US" dirty="0"/>
              <a:t>Let              be a simulation of our policy given by</a:t>
            </a:r>
          </a:p>
          <a:p>
            <a:pPr lvl="2"/>
            <a:endParaRPr lang="en-US" dirty="0"/>
          </a:p>
          <a:p>
            <a:pPr lvl="2"/>
            <a:endParaRPr lang="en-US" dirty="0"/>
          </a:p>
          <a:p>
            <a:pPr lvl="1"/>
            <a:r>
              <a:rPr lang="en-US" dirty="0"/>
              <a:t>We then compute the gradient with respect to </a:t>
            </a:r>
          </a:p>
          <a:p>
            <a:pPr lvl="2"/>
            <a:endParaRPr lang="en-US" dirty="0"/>
          </a:p>
          <a:p>
            <a:pPr lvl="2"/>
            <a:endParaRPr lang="en-US" dirty="0"/>
          </a:p>
          <a:p>
            <a:pPr lvl="1"/>
            <a:r>
              <a:rPr lang="en-US" dirty="0"/>
              <a:t>The parameter     is found using a classical stochastic gradient algorithm:</a:t>
            </a:r>
          </a:p>
          <a:p>
            <a:pPr lvl="2"/>
            <a:endParaRPr lang="en-US" dirty="0"/>
          </a:p>
          <a:p>
            <a:pPr lvl="2"/>
            <a:endParaRPr lang="en-US" dirty="0"/>
          </a:p>
          <a:p>
            <a:pPr marL="914400" lvl="2" indent="0">
              <a:buNone/>
            </a:pPr>
            <a:r>
              <a:rPr lang="en-US" dirty="0"/>
              <a:t>We tested several </a:t>
            </a:r>
            <a:r>
              <a:rPr lang="en-US" dirty="0" err="1"/>
              <a:t>stepsize</a:t>
            </a:r>
            <a:r>
              <a:rPr lang="en-US" dirty="0"/>
              <a:t> formulas and found that ADAGRAD worked best:</a:t>
            </a:r>
          </a:p>
          <a:p>
            <a:pPr lvl="1"/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lide </a:t>
            </a:r>
            <a:fld id="{1A06CF37-E5D2-4CB6-8D54-F788F163A3E8}" type="slidenum">
              <a:rPr lang="en-US" smtClean="0"/>
              <a:pPr>
                <a:defRPr/>
              </a:pPr>
              <a:t>48</a:t>
            </a:fld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3009900" y="3278188"/>
          <a:ext cx="2566988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6" name="Equation" r:id="rId3" imgW="1473120" imgH="253800" progId="Equation.DSMT4">
                  <p:embed/>
                </p:oleObj>
              </mc:Choice>
              <mc:Fallback>
                <p:oleObj name="Equation" r:id="rId3" imgW="1473120" imgH="2538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09900" y="3278188"/>
                        <a:ext cx="2566988" cy="442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1970236" y="1660619"/>
          <a:ext cx="961898" cy="4439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7" name="Equation" r:id="rId5" imgW="495000" imgH="228600" progId="Equation.DSMT4">
                  <p:embed/>
                </p:oleObj>
              </mc:Choice>
              <mc:Fallback>
                <p:oleObj name="Equation" r:id="rId5" imgW="495000" imgH="2286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70236" y="1660619"/>
                        <a:ext cx="961898" cy="4439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1696667" y="1974035"/>
          <a:ext cx="4589462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8" name="Equation" r:id="rId7" imgW="2361960" imgH="444240" progId="Equation.DSMT4">
                  <p:embed/>
                </p:oleObj>
              </mc:Choice>
              <mc:Fallback>
                <p:oleObj name="Equation" r:id="rId7" imgW="2361960" imgH="44424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696667" y="1974035"/>
                        <a:ext cx="4589462" cy="860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7094161" y="2726435"/>
          <a:ext cx="294191" cy="4118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9" name="Equation" r:id="rId9" imgW="126720" imgH="177480" progId="Equation.DSMT4">
                  <p:embed/>
                </p:oleObj>
              </mc:Choice>
              <mc:Fallback>
                <p:oleObj name="Equation" r:id="rId9" imgW="126720" imgH="17748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094161" y="2726435"/>
                        <a:ext cx="294191" cy="4118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/>
          </p:nvPr>
        </p:nvGraphicFramePr>
        <p:xfrm>
          <a:off x="3309620" y="3794805"/>
          <a:ext cx="267593" cy="3746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0" name="Equation" r:id="rId11" imgW="126720" imgH="177480" progId="Equation.DSMT4">
                  <p:embed/>
                </p:oleObj>
              </mc:Choice>
              <mc:Fallback>
                <p:oleObj name="Equation" r:id="rId11" imgW="126720" imgH="17748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309620" y="3794805"/>
                        <a:ext cx="267593" cy="3746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/>
          </p:nvPr>
        </p:nvGraphicFramePr>
        <p:xfrm>
          <a:off x="2830205" y="4604563"/>
          <a:ext cx="2925890" cy="4327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1" name="Equation" r:id="rId13" imgW="1803240" imgH="266400" progId="Equation.DSMT4">
                  <p:embed/>
                </p:oleObj>
              </mc:Choice>
              <mc:Fallback>
                <p:oleObj name="Equation" r:id="rId13" imgW="1803240" imgH="26640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830205" y="4604563"/>
                        <a:ext cx="2925890" cy="4327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2557575" y="5762572"/>
          <a:ext cx="4195895" cy="7685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2" name="Equation" r:id="rId15" imgW="2565360" imgH="469800" progId="Equation.DSMT4">
                  <p:embed/>
                </p:oleObj>
              </mc:Choice>
              <mc:Fallback>
                <p:oleObj name="Equation" r:id="rId15" imgW="2565360" imgH="4698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557575" y="5762572"/>
                        <a:ext cx="4195895" cy="7685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8 W.B. Powel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6435214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imulating the numerical derivative</a:t>
            </a:r>
          </a:p>
          <a:p>
            <a:pPr marL="457200" lvl="1" indent="0">
              <a:buNone/>
            </a:pP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7 Warren B. Powell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1317393" y="1663429"/>
          <a:ext cx="7290236" cy="480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0" name="Equation" r:id="rId3" imgW="3174840" imgH="2095200" progId="Equation.DSMT4">
                  <p:embed/>
                </p:oleObj>
              </mc:Choice>
              <mc:Fallback>
                <p:oleObj name="Equation" r:id="rId3" imgW="3174840" imgH="20952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7393" y="1663429"/>
                        <a:ext cx="7290236" cy="480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9796892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ackward ADP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Backward approximate dynamic programming</a:t>
                </a:r>
              </a:p>
              <a:p>
                <a:pPr lvl="1"/>
                <a:r>
                  <a:rPr lang="en-US" dirty="0"/>
                  <a:t>Basic idea is to step backward in time, just as we do with classical backward dynamic programming.</a:t>
                </a:r>
              </a:p>
              <a:p>
                <a:pPr lvl="1"/>
                <a:r>
                  <a:rPr lang="en-US" dirty="0"/>
                  <a:t>Instead of looping over all the states, loop over a random sample (much smaller than all states).</a:t>
                </a:r>
              </a:p>
              <a:p>
                <a:pPr lvl="1"/>
                <a:r>
                  <a:rPr lang="en-US" dirty="0"/>
                  <a:t>Now, use the sample of values and states to produce an approximate value function:</a:t>
                </a:r>
              </a:p>
              <a:p>
                <a:pPr marL="457200" lvl="1" indent="0">
                  <a:buNone/>
                </a:pPr>
                <a:r>
                  <a:rPr lang="en-US" b="0" dirty="0"/>
                  <a:t>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̅"/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</m:acc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𝑆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|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𝜃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sub>
                        </m:sSub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𝜙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𝑆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sub>
                        </m:sSub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𝜙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𝑆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sub>
                        </m:sSub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𝜙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𝑆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sub>
                        </m:sSub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</m:oMath>
                </a14:m>
                <a:r>
                  <a:rPr lang="en-US" dirty="0"/>
                  <a:t>…</a:t>
                </a:r>
              </a:p>
              <a:p>
                <a:pPr lvl="1"/>
                <a:r>
                  <a:rPr lang="en-US" dirty="0"/>
                  <a:t>Feature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𝜙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might be</a:t>
                </a:r>
              </a:p>
              <a:p>
                <a:pPr lvl="2"/>
                <a:r>
                  <a:rPr lang="en-US" dirty="0"/>
                  <a:t>Energy in storag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en-US" dirty="0"/>
                  <a:t>, pric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en-US" dirty="0"/>
                  <a:t>, energy from wi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en-US" dirty="0"/>
                  <a:t>,…</a:t>
                </a:r>
              </a:p>
              <a:p>
                <a:pPr lvl="2"/>
                <a:r>
                  <a:rPr lang="en-US" dirty="0"/>
                  <a:t>Square of any of the above</a:t>
                </a:r>
              </a:p>
              <a:p>
                <a:pPr lvl="2"/>
                <a:r>
                  <a:rPr lang="en-US" dirty="0"/>
                  <a:t>Any cross products</a:t>
                </a:r>
              </a:p>
              <a:p>
                <a:pPr lvl="2"/>
                <a:r>
                  <a:rPr lang="en-US" dirty="0"/>
                  <a:t>Any other transformations you think might capture the behavior.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t="-1355" r="-627" b="-105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8 W.B. Powel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45125468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0" y="1333500"/>
            <a:ext cx="6096000" cy="4572000"/>
          </a:xfrm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572453" y="1266190"/>
          <a:ext cx="2722562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4" name="Equation" r:id="rId4" imgW="1434960" imgH="279360" progId="Equation.DSMT4">
                  <p:embed/>
                </p:oleObj>
              </mc:Choice>
              <mc:Fallback>
                <p:oleObj name="Equation" r:id="rId4" imgW="1434960" imgH="27936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72453" y="1266190"/>
                        <a:ext cx="2722562" cy="528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8 W.B. Powel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40623184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sz="2400" dirty="0"/>
                  <a:t>Perfect forecasts:</a:t>
                </a:r>
              </a:p>
              <a:p>
                <a:pPr lvl="1"/>
                <a:r>
                  <a:rPr lang="en-US" sz="2000" dirty="0"/>
                  <a:t>When the forecast is perfect, the optimal coefficients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𝜃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r>
                  <a:rPr lang="en-US" sz="2000" dirty="0"/>
                  <a:t>.</a:t>
                </a:r>
              </a:p>
              <a:p>
                <a:pPr lvl="1"/>
                <a:r>
                  <a:rPr lang="en-US" sz="2000" dirty="0"/>
                  <a:t>Below we fix all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𝜃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r>
                  <a:rPr lang="en-US" sz="2000" dirty="0"/>
                  <a:t>, but then vary each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000" dirty="0"/>
                  <a:t> one at a time.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t="-9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8 W.B. Powell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63039" y="2461098"/>
            <a:ext cx="5872523" cy="43969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57786040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Notes</a:t>
                </a:r>
              </a:p>
              <a:p>
                <a:pPr lvl="1"/>
                <a:r>
                  <a:rPr lang="en-US" dirty="0"/>
                  <a:t>In the slides that follow, we optimized th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𝜃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𝑠</m:t>
                    </m:r>
                  </m:oMath>
                </a14:m>
                <a:r>
                  <a:rPr lang="en-US" dirty="0"/>
                  <a:t>, fixed each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dirty="0"/>
                  <a:t> to the optimized point we found, and then varied each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dirty="0"/>
                  <a:t>, one at a time.</a:t>
                </a:r>
              </a:p>
              <a:p>
                <a:pPr lvl="1"/>
                <a:r>
                  <a:rPr lang="en-US" dirty="0"/>
                  <a:t>The results were somewhat unexpected…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t="-13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8 W.B. Powel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72375812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5375" y="1954658"/>
            <a:ext cx="8163059" cy="4621239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One-dimensional contour plots – perfect forecast</a:t>
                </a:r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dirty="0"/>
                  <a:t> for i=1,…, 8 hours into the future.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t="-13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3159006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One-dimensional contour plots-uncertain forecast</a:t>
                </a:r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dirty="0"/>
                  <a:t> for i=1,…, 8 hours into the future.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t="-13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51702" y="2168037"/>
            <a:ext cx="7239627" cy="42904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22929198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One-dimensional contour plots-uncertain forecast</a:t>
                </a:r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dirty="0"/>
                  <a:t> for i=9,…, 15 hours into the future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t="-13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83116" y="2168037"/>
            <a:ext cx="7308213" cy="43437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80726519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1542812"/>
            <a:ext cx="7772400" cy="4153376"/>
          </a:xfr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0000" y="1135837"/>
            <a:ext cx="9144000" cy="48863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92156042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0000" y="1176337"/>
            <a:ext cx="9144000" cy="48863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73815552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0000" y="1135838"/>
            <a:ext cx="9144000" cy="48863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74140473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0000" y="1135836"/>
            <a:ext cx="9144000" cy="48863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4727798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685800" y="1143000"/>
            <a:ext cx="7772400" cy="4953000"/>
          </a:xfrm>
        </p:spPr>
        <p:txBody>
          <a:bodyPr/>
          <a:lstStyle/>
          <a:p>
            <a:r>
              <a:rPr lang="en-US" dirty="0"/>
              <a:t>Backward ADP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ptimizing a multi-dimensional problem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420688" y="1634064"/>
          <a:ext cx="8037512" cy="5081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3" imgW="5384520" imgH="3403440" progId="Equation.DSMT4">
                  <p:embed/>
                </p:oleObj>
              </mc:Choice>
              <mc:Fallback>
                <p:oleObj name="Equation" r:id="rId3" imgW="5384520" imgH="340344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688" y="1634064"/>
                        <a:ext cx="8037512" cy="5081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685800" y="2326245"/>
            <a:ext cx="7650051" cy="327826"/>
          </a:xfrm>
          <a:prstGeom prst="rect">
            <a:avLst/>
          </a:prstGeom>
          <a:solidFill>
            <a:srgbClr val="FF9933">
              <a:alpha val="38039"/>
            </a:srgbClr>
          </a:solidFill>
          <a:ln w="6350">
            <a:solidFill>
              <a:schemeClr val="tx1"/>
            </a:solidFill>
          </a:ln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1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781041" y="5277574"/>
            <a:ext cx="7650051" cy="327826"/>
          </a:xfrm>
          <a:prstGeom prst="rect">
            <a:avLst/>
          </a:prstGeom>
          <a:solidFill>
            <a:srgbClr val="FF9933">
              <a:alpha val="38039"/>
            </a:srgbClr>
          </a:solidFill>
          <a:ln w="6350">
            <a:solidFill>
              <a:schemeClr val="tx1"/>
            </a:solidFill>
          </a:ln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1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759816" y="6031874"/>
            <a:ext cx="7650051" cy="327826"/>
          </a:xfrm>
          <a:prstGeom prst="rect">
            <a:avLst/>
          </a:prstGeom>
          <a:solidFill>
            <a:srgbClr val="FF9933">
              <a:alpha val="38039"/>
            </a:srgbClr>
          </a:solidFill>
          <a:ln w="6350">
            <a:solidFill>
              <a:schemeClr val="tx1"/>
            </a:solidFill>
          </a:ln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1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8 W.B. Powell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2257790" y="4894053"/>
                <a:ext cx="6571607" cy="353943"/>
              </a:xfrm>
              <a:prstGeom prst="rect">
                <a:avLst/>
              </a:prstGeom>
              <a:noFill/>
              <a:ln>
                <a:solidFill>
                  <a:srgbClr val="0033CC"/>
                </a:solidFill>
              </a:ln>
            </p:spPr>
            <p:txBody>
              <a:bodyPr wrap="none" rtlCol="0">
                <a:spAutoFit/>
              </a:bodyPr>
              <a:lstStyle/>
              <a:p>
                <a:pPr algn="l"/>
                <a:r>
                  <a:rPr lang="en-US" sz="1600" dirty="0">
                    <a:solidFill>
                      <a:srgbClr val="0033CC"/>
                    </a:solidFill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i="1"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̅"/>
                            <m:ctrlPr>
                              <a:rPr lang="en-US" sz="1600" i="1">
                                <a:solidFill>
                                  <a:srgbClr val="0033CC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1600">
                                <a:solidFill>
                                  <a:srgbClr val="0033CC"/>
                                </a:solidFill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</m:acc>
                      </m:e>
                      <m:sub>
                        <m:r>
                          <a:rPr lang="en-US" sz="1600"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sz="1600" b="0" i="1" smtClean="0"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  <m:d>
                      <m:dPr>
                        <m:ctrlPr>
                          <a:rPr lang="en-US" sz="1600" i="1"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1600" i="1">
                                <a:solidFill>
                                  <a:srgbClr val="0033CC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600">
                                <a:solidFill>
                                  <a:srgbClr val="0033CC"/>
                                </a:solidFill>
                                <a:latin typeface="Cambria Math" panose="02040503050406030204" pitchFamily="18" charset="0"/>
                              </a:rPr>
                              <m:t>𝑆</m:t>
                            </m:r>
                          </m:e>
                          <m:sub>
                            <m:r>
                              <a:rPr lang="en-US" sz="1600">
                                <a:solidFill>
                                  <a:srgbClr val="0033CC"/>
                                </a:solidFill>
                                <a:latin typeface="Cambria Math" panose="02040503050406030204" pitchFamily="18" charset="0"/>
                              </a:rPr>
                              <m:t>𝑡</m:t>
                            </m:r>
                            <m:r>
                              <a:rPr lang="en-US" sz="1600" b="0" i="1" smtClean="0">
                                <a:solidFill>
                                  <a:srgbClr val="0033CC"/>
                                </a:solidFill>
                                <a:latin typeface="Cambria Math" panose="02040503050406030204" pitchFamily="18" charset="0"/>
                              </a:rPr>
                              <m:t>+1</m:t>
                            </m:r>
                          </m:sub>
                        </m:sSub>
                        <m:r>
                          <a:rPr lang="en-US" sz="1600" b="0" i="1" smtClean="0"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</a:rPr>
                          <m:t>|</m:t>
                        </m:r>
                        <m:sSub>
                          <m:sSubPr>
                            <m:ctrlPr>
                              <a:rPr lang="en-US" sz="1600" b="0" i="1" smtClean="0">
                                <a:solidFill>
                                  <a:srgbClr val="0033CC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600" b="0" i="1" smtClean="0">
                                <a:solidFill>
                                  <a:srgbClr val="0033CC"/>
                                </a:solidFill>
                                <a:latin typeface="Cambria Math" panose="02040503050406030204" pitchFamily="18" charset="0"/>
                              </a:rPr>
                              <m:t>𝜃</m:t>
                            </m:r>
                          </m:e>
                          <m:sub>
                            <m:r>
                              <a:rPr lang="en-US" sz="1600" b="0" i="1" smtClean="0">
                                <a:solidFill>
                                  <a:srgbClr val="0033CC"/>
                                </a:solidFill>
                                <a:latin typeface="Cambria Math" panose="02040503050406030204" pitchFamily="18" charset="0"/>
                              </a:rPr>
                              <m:t>𝑡</m:t>
                            </m:r>
                            <m:r>
                              <a:rPr lang="en-US" sz="1600" b="0" i="1" smtClean="0">
                                <a:solidFill>
                                  <a:srgbClr val="0033CC"/>
                                </a:solidFill>
                                <a:latin typeface="Cambria Math" panose="02040503050406030204" pitchFamily="18" charset="0"/>
                              </a:rPr>
                              <m:t>+1</m:t>
                            </m:r>
                          </m:sub>
                        </m:sSub>
                      </m:e>
                    </m:d>
                    <m:r>
                      <a:rPr lang="en-US" sz="1600">
                        <a:solidFill>
                          <a:srgbClr val="0033CC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1600" i="1"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n-US" sz="1600" b="0" i="1" smtClean="0"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sz="1600" b="0" i="1" smtClean="0"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</a:rPr>
                          <m:t>+1,</m:t>
                        </m:r>
                        <m:r>
                          <a:rPr lang="en-US" sz="1600"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sz="1600" i="1"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</a:rPr>
                          <m:t>𝜙</m:t>
                        </m:r>
                      </m:e>
                      <m:sub>
                        <m:r>
                          <a:rPr lang="en-US" sz="1600" b="0" i="1" smtClean="0"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d>
                      <m:dPr>
                        <m:ctrlPr>
                          <a:rPr lang="en-US" sz="1600" i="1"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1600" i="1">
                                <a:solidFill>
                                  <a:srgbClr val="0033CC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600">
                                <a:solidFill>
                                  <a:srgbClr val="0033CC"/>
                                </a:solidFill>
                                <a:latin typeface="Cambria Math" panose="02040503050406030204" pitchFamily="18" charset="0"/>
                              </a:rPr>
                              <m:t>𝑆</m:t>
                            </m:r>
                          </m:e>
                          <m:sub>
                            <m:r>
                              <a:rPr lang="en-US" sz="1600">
                                <a:solidFill>
                                  <a:srgbClr val="0033CC"/>
                                </a:solidFill>
                                <a:latin typeface="Cambria Math" panose="02040503050406030204" pitchFamily="18" charset="0"/>
                              </a:rPr>
                              <m:t>𝑡</m:t>
                            </m:r>
                            <m:r>
                              <a:rPr lang="en-US" sz="1600" b="0" i="1" smtClean="0">
                                <a:solidFill>
                                  <a:srgbClr val="0033CC"/>
                                </a:solidFill>
                                <a:latin typeface="Cambria Math" panose="02040503050406030204" pitchFamily="18" charset="0"/>
                              </a:rPr>
                              <m:t>+1</m:t>
                            </m:r>
                          </m:sub>
                        </m:sSub>
                      </m:e>
                    </m:d>
                    <m:r>
                      <a:rPr lang="en-US" sz="1600">
                        <a:solidFill>
                          <a:srgbClr val="0033CC"/>
                        </a:solidFill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sz="1600" i="1"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n-US" sz="1600" b="0" i="1" smtClean="0"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sz="1600" b="0" i="1" smtClean="0"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</a:rPr>
                          <m:t>+1,</m:t>
                        </m:r>
                        <m:r>
                          <a:rPr lang="en-US" sz="1600"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sSub>
                      <m:sSubPr>
                        <m:ctrlPr>
                          <a:rPr lang="en-US" sz="1600" i="1"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</a:rPr>
                          <m:t>𝜙</m:t>
                        </m:r>
                      </m:e>
                      <m:sub>
                        <m:r>
                          <a:rPr lang="en-US" sz="1600"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d>
                      <m:dPr>
                        <m:ctrlPr>
                          <a:rPr lang="en-US" sz="1600" i="1"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1600" i="1">
                                <a:solidFill>
                                  <a:srgbClr val="0033CC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600">
                                <a:solidFill>
                                  <a:srgbClr val="0033CC"/>
                                </a:solidFill>
                                <a:latin typeface="Cambria Math" panose="02040503050406030204" pitchFamily="18" charset="0"/>
                              </a:rPr>
                              <m:t>𝑆</m:t>
                            </m:r>
                          </m:e>
                          <m:sub>
                            <m:r>
                              <a:rPr lang="en-US" sz="1600">
                                <a:solidFill>
                                  <a:srgbClr val="0033CC"/>
                                </a:solidFill>
                                <a:latin typeface="Cambria Math" panose="02040503050406030204" pitchFamily="18" charset="0"/>
                              </a:rPr>
                              <m:t>𝑡</m:t>
                            </m:r>
                            <m:r>
                              <a:rPr lang="en-US" sz="1600" b="0" i="1" smtClean="0">
                                <a:solidFill>
                                  <a:srgbClr val="0033CC"/>
                                </a:solidFill>
                                <a:latin typeface="Cambria Math" panose="02040503050406030204" pitchFamily="18" charset="0"/>
                              </a:rPr>
                              <m:t>+1</m:t>
                            </m:r>
                          </m:sub>
                        </m:sSub>
                      </m:e>
                    </m:d>
                    <m:r>
                      <a:rPr lang="en-US" sz="1600">
                        <a:solidFill>
                          <a:srgbClr val="0033CC"/>
                        </a:solidFill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sz="1600" i="1"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n-US" sz="1600" b="0" i="1" smtClean="0"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sz="1600" b="0" i="1" smtClean="0"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</a:rPr>
                          <m:t>+1,3</m:t>
                        </m:r>
                      </m:sub>
                    </m:sSub>
                    <m:sSub>
                      <m:sSubPr>
                        <m:ctrlPr>
                          <a:rPr lang="en-US" sz="1600" i="1"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</a:rPr>
                          <m:t>𝜙</m:t>
                        </m:r>
                      </m:e>
                      <m:sub>
                        <m:r>
                          <a:rPr lang="en-US" sz="1600" b="0" i="1" smtClean="0"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d>
                      <m:dPr>
                        <m:ctrlPr>
                          <a:rPr lang="en-US" sz="1600" i="1"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1600" i="1">
                                <a:solidFill>
                                  <a:srgbClr val="0033CC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600">
                                <a:solidFill>
                                  <a:srgbClr val="0033CC"/>
                                </a:solidFill>
                                <a:latin typeface="Cambria Math" panose="02040503050406030204" pitchFamily="18" charset="0"/>
                              </a:rPr>
                              <m:t>𝑆</m:t>
                            </m:r>
                          </m:e>
                          <m:sub>
                            <m:r>
                              <a:rPr lang="en-US" sz="1600">
                                <a:solidFill>
                                  <a:srgbClr val="0033CC"/>
                                </a:solidFill>
                                <a:latin typeface="Cambria Math" panose="02040503050406030204" pitchFamily="18" charset="0"/>
                              </a:rPr>
                              <m:t>𝑡</m:t>
                            </m:r>
                            <m:r>
                              <a:rPr lang="en-US" sz="1600" b="0" i="1" smtClean="0">
                                <a:solidFill>
                                  <a:srgbClr val="0033CC"/>
                                </a:solidFill>
                                <a:latin typeface="Cambria Math" panose="02040503050406030204" pitchFamily="18" charset="0"/>
                              </a:rPr>
                              <m:t>+1</m:t>
                            </m:r>
                          </m:sub>
                        </m:sSub>
                      </m:e>
                    </m:d>
                    <m:r>
                      <a:rPr lang="en-US" sz="1600">
                        <a:solidFill>
                          <a:srgbClr val="0033CC"/>
                        </a:solidFill>
                        <a:latin typeface="Cambria Math" panose="02040503050406030204" pitchFamily="18" charset="0"/>
                      </a:rPr>
                      <m:t>+</m:t>
                    </m:r>
                  </m:oMath>
                </a14:m>
                <a:r>
                  <a:rPr lang="en-US" sz="1600" dirty="0">
                    <a:solidFill>
                      <a:srgbClr val="0033CC"/>
                    </a:solidFill>
                  </a:rPr>
                  <a:t>…</a:t>
                </a:r>
                <a:endParaRPr lang="en-US" sz="1600" i="0" dirty="0">
                  <a:solidFill>
                    <a:srgbClr val="0033CC"/>
                  </a:solidFill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57790" y="4894053"/>
                <a:ext cx="6571607" cy="353943"/>
              </a:xfrm>
              <a:prstGeom prst="rect">
                <a:avLst/>
              </a:prstGeom>
              <a:blipFill>
                <a:blip r:embed="rId5"/>
                <a:stretch>
                  <a:fillRect t="-3333" b="-15000"/>
                </a:stretch>
              </a:blipFill>
              <a:ln>
                <a:solidFill>
                  <a:srgbClr val="0033CC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Oval 7"/>
          <p:cNvSpPr/>
          <p:nvPr/>
        </p:nvSpPr>
        <p:spPr>
          <a:xfrm>
            <a:off x="3908022" y="3831638"/>
            <a:ext cx="3239311" cy="739302"/>
          </a:xfrm>
          <a:prstGeom prst="ellipse">
            <a:avLst/>
          </a:prstGeom>
          <a:ln w="12700">
            <a:solidFill>
              <a:srgbClr val="0033CC"/>
            </a:solidFill>
          </a:ln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1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cxnSp>
        <p:nvCxnSpPr>
          <p:cNvPr id="10" name="Straight Arrow Connector 9"/>
          <p:cNvCxnSpPr>
            <a:stCxn id="8" idx="4"/>
            <a:endCxn id="5" idx="0"/>
          </p:cNvCxnSpPr>
          <p:nvPr/>
        </p:nvCxnSpPr>
        <p:spPr bwMode="auto">
          <a:xfrm>
            <a:off x="5527678" y="4570940"/>
            <a:ext cx="15916" cy="323113"/>
          </a:xfrm>
          <a:prstGeom prst="straightConnector1">
            <a:avLst/>
          </a:prstGeom>
          <a:noFill/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arrow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35749240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  <p:bldP spid="13" grpId="0" animBg="1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0000" y="1135837"/>
            <a:ext cx="9144000" cy="48863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1661181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0000" y="1143001"/>
            <a:ext cx="9144000" cy="48791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30182918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0000" y="1142999"/>
            <a:ext cx="9144000" cy="4879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25379481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0000" y="1143000"/>
            <a:ext cx="9144000" cy="4879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02636907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" y="1"/>
            <a:ext cx="9144000" cy="6858000"/>
          </a:xfrm>
          <a:prstGeom prst="rect">
            <a:avLst/>
          </a:prstGeom>
        </p:spPr>
      </p:pic>
      <p:sp>
        <p:nvSpPr>
          <p:cNvPr id="4100" name="Rectangle 4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algn="ctr"/>
            <a:r>
              <a:rPr lang="en-US" dirty="0"/>
              <a:t>Any policy may work best</a:t>
            </a:r>
          </a:p>
        </p:txBody>
      </p:sp>
      <p:sp>
        <p:nvSpPr>
          <p:cNvPr id="4101" name="Rectangle 5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8 W.B. Powell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lide </a:t>
            </a:r>
            <a:fld id="{6AA0165E-294E-4057-A6C5-8F6B42A2F28C}" type="slidenum">
              <a:rPr lang="en-US" smtClean="0"/>
              <a:pPr>
                <a:defRPr/>
              </a:pPr>
              <a:t>6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6798510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n energy storage proble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onsider a basic energy storage problem: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  <a:p>
            <a:pPr lvl="1"/>
            <a:r>
              <a:rPr lang="en-US" dirty="0"/>
              <a:t>We are going to show that with minor variations in the characteristics of this problem, we can make </a:t>
            </a:r>
            <a:r>
              <a:rPr lang="en-US" i="1" dirty="0"/>
              <a:t>each</a:t>
            </a:r>
            <a:r>
              <a:rPr lang="en-US" dirty="0"/>
              <a:t> class of policy work best.</a:t>
            </a:r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8375" y="1839459"/>
            <a:ext cx="8470083" cy="32458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8 W.B. Powel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75222153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n energy storage proble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e can create distinct flavors of this problem:</a:t>
            </a:r>
          </a:p>
          <a:p>
            <a:pPr lvl="1"/>
            <a:r>
              <a:rPr lang="en-US" dirty="0"/>
              <a:t>Problem class 1 – Best for PFAs</a:t>
            </a:r>
          </a:p>
          <a:p>
            <a:pPr lvl="2"/>
            <a:r>
              <a:rPr lang="en-US" dirty="0"/>
              <a:t>Highly stochastic (heavy tailed) electricity prices</a:t>
            </a:r>
          </a:p>
          <a:p>
            <a:pPr lvl="2"/>
            <a:r>
              <a:rPr lang="en-US" dirty="0"/>
              <a:t>Stationary data</a:t>
            </a:r>
          </a:p>
          <a:p>
            <a:pPr lvl="1"/>
            <a:r>
              <a:rPr lang="en-US" dirty="0"/>
              <a:t>Problem class 2 – Best for CFAs</a:t>
            </a:r>
          </a:p>
          <a:p>
            <a:pPr lvl="2"/>
            <a:r>
              <a:rPr lang="en-US" dirty="0"/>
              <a:t>Stochastic prices and wind (but not heavy tailed)</a:t>
            </a:r>
          </a:p>
          <a:p>
            <a:pPr lvl="2"/>
            <a:r>
              <a:rPr lang="en-US" dirty="0"/>
              <a:t>Stationary data</a:t>
            </a:r>
          </a:p>
          <a:p>
            <a:pPr lvl="1"/>
            <a:r>
              <a:rPr lang="en-US" dirty="0"/>
              <a:t>Problem class 3 -  Best for VFAs</a:t>
            </a:r>
          </a:p>
          <a:p>
            <a:pPr lvl="2"/>
            <a:r>
              <a:rPr lang="en-US" dirty="0"/>
              <a:t>Stochastic wind and prices (but not too random)</a:t>
            </a:r>
          </a:p>
          <a:p>
            <a:pPr lvl="2"/>
            <a:r>
              <a:rPr lang="en-US" dirty="0"/>
              <a:t>Time varying loads, but inaccurate wind forecasts</a:t>
            </a:r>
          </a:p>
          <a:p>
            <a:pPr lvl="1"/>
            <a:r>
              <a:rPr lang="en-US" dirty="0"/>
              <a:t>Problem class 4 – Best for deterministic </a:t>
            </a:r>
            <a:r>
              <a:rPr lang="en-US" dirty="0" err="1"/>
              <a:t>lookaheads</a:t>
            </a:r>
            <a:endParaRPr lang="en-US" dirty="0"/>
          </a:p>
          <a:p>
            <a:pPr lvl="2"/>
            <a:r>
              <a:rPr lang="en-US" dirty="0"/>
              <a:t>Relatively low noise problem with accurate forecasts</a:t>
            </a:r>
          </a:p>
          <a:p>
            <a:pPr lvl="1"/>
            <a:r>
              <a:rPr lang="en-US" dirty="0"/>
              <a:t>Problem class 5 – A hybrid policy worked best here</a:t>
            </a:r>
          </a:p>
          <a:p>
            <a:pPr lvl="2"/>
            <a:r>
              <a:rPr lang="en-US" dirty="0"/>
              <a:t>Stochastic prices and wind, </a:t>
            </a:r>
            <a:r>
              <a:rPr lang="en-US" dirty="0" err="1"/>
              <a:t>nonstationary</a:t>
            </a:r>
            <a:r>
              <a:rPr lang="en-US" dirty="0"/>
              <a:t> data, noisy forecasts.</a:t>
            </a:r>
          </a:p>
          <a:p>
            <a:pPr lvl="2"/>
            <a:endParaRPr lang="en-US" dirty="0"/>
          </a:p>
          <a:p>
            <a:pPr lvl="1"/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8 W.B. Powel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68615502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n energy storage proble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dirty="0"/>
              <a:t>The policies</a:t>
            </a:r>
          </a:p>
          <a:p>
            <a:pPr lvl="1"/>
            <a:r>
              <a:rPr lang="en-US" sz="2000" dirty="0"/>
              <a:t>The PFA:</a:t>
            </a:r>
          </a:p>
          <a:p>
            <a:pPr lvl="2"/>
            <a:r>
              <a:rPr lang="en-US" sz="1800" dirty="0"/>
              <a:t>Charge battery when price is below p1</a:t>
            </a:r>
          </a:p>
          <a:p>
            <a:pPr lvl="2"/>
            <a:r>
              <a:rPr lang="en-US" sz="1800" dirty="0"/>
              <a:t>Discharge when price is above p2</a:t>
            </a:r>
          </a:p>
          <a:p>
            <a:pPr lvl="1"/>
            <a:r>
              <a:rPr lang="en-US" sz="2000" dirty="0"/>
              <a:t>The CFA</a:t>
            </a:r>
          </a:p>
          <a:p>
            <a:pPr lvl="2"/>
            <a:r>
              <a:rPr lang="en-US" sz="1800" dirty="0"/>
              <a:t>Optimize over a horizon H; maintain upper and lower bounds (u, l) for every time period except the first (note that this is a hybrid with a </a:t>
            </a:r>
            <a:r>
              <a:rPr lang="en-US" sz="1800" dirty="0" err="1"/>
              <a:t>lookahead</a:t>
            </a:r>
            <a:r>
              <a:rPr lang="en-US" sz="1800" dirty="0"/>
              <a:t>). </a:t>
            </a:r>
          </a:p>
          <a:p>
            <a:pPr lvl="1"/>
            <a:r>
              <a:rPr lang="en-US" sz="2000" dirty="0"/>
              <a:t>The VFA</a:t>
            </a:r>
          </a:p>
          <a:p>
            <a:pPr lvl="2"/>
            <a:r>
              <a:rPr lang="en-US" sz="1800" dirty="0"/>
              <a:t>Piecewise linear, concave value function in terms of energy, indexed by time.</a:t>
            </a:r>
          </a:p>
          <a:p>
            <a:pPr lvl="1"/>
            <a:r>
              <a:rPr lang="en-US" sz="2000" dirty="0"/>
              <a:t>The </a:t>
            </a:r>
            <a:r>
              <a:rPr lang="en-US" sz="2000" dirty="0" err="1"/>
              <a:t>lookahead</a:t>
            </a:r>
            <a:r>
              <a:rPr lang="en-US" sz="2000" dirty="0"/>
              <a:t> (deterministic)</a:t>
            </a:r>
          </a:p>
          <a:p>
            <a:pPr lvl="2"/>
            <a:r>
              <a:rPr lang="en-US" sz="1800" dirty="0"/>
              <a:t>Optimize over a horizon H (only tunable parameter) using forecasts of demand, prices and wind energy</a:t>
            </a:r>
          </a:p>
          <a:p>
            <a:pPr lvl="1"/>
            <a:r>
              <a:rPr lang="en-US" sz="2200" dirty="0"/>
              <a:t>The </a:t>
            </a:r>
            <a:r>
              <a:rPr lang="en-US" sz="2200" dirty="0" err="1"/>
              <a:t>lookahead</a:t>
            </a:r>
            <a:r>
              <a:rPr lang="en-US" sz="2200" dirty="0"/>
              <a:t> CFA</a:t>
            </a:r>
          </a:p>
          <a:p>
            <a:pPr lvl="2"/>
            <a:r>
              <a:rPr lang="en-US" sz="1800" dirty="0"/>
              <a:t>Use a </a:t>
            </a:r>
            <a:r>
              <a:rPr lang="en-US" sz="1800" dirty="0" err="1"/>
              <a:t>lookahead</a:t>
            </a:r>
            <a:r>
              <a:rPr lang="en-US" sz="1800" dirty="0"/>
              <a:t> policy (deterministic), but with a tunable parameter that improves robustness.</a:t>
            </a:r>
          </a:p>
          <a:p>
            <a:pPr lvl="2"/>
            <a:endParaRPr lang="en-US" sz="1800" dirty="0"/>
          </a:p>
          <a:p>
            <a:pPr lvl="1"/>
            <a:endParaRPr lang="en-US" sz="2000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8 W.B. Powel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33856510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27935" y="1696639"/>
            <a:ext cx="5685013" cy="2491956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PFA:</a:t>
            </a:r>
          </a:p>
          <a:p>
            <a:endParaRPr lang="en-US" dirty="0"/>
          </a:p>
          <a:p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r>
              <a:rPr lang="en-US" dirty="0"/>
              <a:t>CFA: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8 W.B. Powell</a:t>
            </a:r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87580" y="4497492"/>
            <a:ext cx="5768840" cy="22404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26932315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VFA: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8 W.B. Powell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63158" y="1837251"/>
            <a:ext cx="5814564" cy="12574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6613138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Notes:</a:t>
                </a:r>
              </a:p>
              <a:p>
                <a:pPr lvl="1"/>
                <a:r>
                  <a:rPr lang="en-US" dirty="0"/>
                  <a:t>You can replace the triple sum over the three random variables with a random sample.</a:t>
                </a:r>
              </a:p>
              <a:p>
                <a:pPr lvl="1"/>
                <a:r>
                  <a:rPr lang="en-US" dirty="0"/>
                  <a:t>Let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Ω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(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,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,…,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,…, 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𝐾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wher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sup>
                    </m:sSup>
                  </m:oMath>
                </a14:m>
                <a:r>
                  <a:rPr lang="en-US" dirty="0"/>
                  <a:t> is a random sample of the random variables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𝑊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(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where</a:t>
                </a:r>
              </a:p>
              <a:p>
                <a:pPr lvl="2"/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</m:acc>
                  </m:oMath>
                </a14:m>
                <a:r>
                  <a:rPr lang="en-US" dirty="0"/>
                  <a:t>,</a:t>
                </a:r>
              </a:p>
              <a:p>
                <a:pPr lvl="2"/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</m:acc>
                  </m:oMath>
                </a14:m>
                <a:r>
                  <a:rPr lang="en-US" dirty="0"/>
                  <a:t>,</a:t>
                </a:r>
              </a:p>
              <a:p>
                <a:pPr lvl="2"/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</m:acc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Now approximate the value of the state-action pair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dirty="0"/>
                  <a:t> using</a:t>
                </a:r>
              </a:p>
              <a:p>
                <a:pPr lvl="2"/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𝑄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̂"/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𝑠</m:t>
                                </m:r>
                              </m:e>
                            </m:acc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sub>
                        </m:sSub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𝐶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̂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𝑠</m:t>
                                </m:r>
                              </m:e>
                            </m:acc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sub>
                        </m:sSub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𝐾</m:t>
                        </m:r>
                      </m:den>
                    </m:f>
                    <m:nary>
                      <m:naryPr>
                        <m:chr m:val="∑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𝐾</m:t>
                        </m:r>
                      </m:sup>
                      <m:e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̅"/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𝑉</m:t>
                                </m:r>
                              </m:e>
                            </m:acc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+1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𝑆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+1</m:t>
                                </m:r>
                              </m:sub>
                            </m:s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𝑆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𝑀</m:t>
                            </m:r>
                          </m:sup>
                        </m:s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̂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𝑠</m:t>
                                </m:r>
                              </m:e>
                            </m:acc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p>
                        </m:sSup>
                      </m:e>
                    </m:nary>
                    <m:r>
                      <a:rPr lang="en-US" b="0" i="1" smtClean="0">
                        <a:latin typeface="Cambria Math" panose="02040503050406030204" pitchFamily="18" charset="0"/>
                      </a:rPr>
                      <m:t>))</m:t>
                    </m:r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You will need to test different values of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𝐾</m:t>
                    </m:r>
                  </m:oMath>
                </a14:m>
                <a:r>
                  <a:rPr lang="en-US" dirty="0"/>
                  <a:t> to find the smallest value that produces a high quality policy.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t="-1355" r="-2039" b="-133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8 W.B. Powel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4601048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LA: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8 W.B. Powell</a:t>
            </a:r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31063" y="1964493"/>
            <a:ext cx="5723116" cy="38331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05831793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Hybrid DLA-CFA</a:t>
            </a:r>
          </a:p>
          <a:p>
            <a:pPr lvl="1"/>
            <a:r>
              <a:rPr lang="en-US" dirty="0"/>
              <a:t>Use the DLA with two new constraints: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r>
              <a:rPr lang="en-US" dirty="0"/>
              <a:t>These are designed to avoid allowing the storage to hit upper and lower bounds so that it can respond to sudden bursts or gaps in the energy from wind.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8 W.B. Powell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60907" y="2472607"/>
            <a:ext cx="5822185" cy="19127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54927794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n energy storage problem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Each policy is best on certain problems</a:t>
            </a:r>
          </a:p>
          <a:p>
            <a:pPr lvl="1"/>
            <a:r>
              <a:rPr lang="en-US" dirty="0"/>
              <a:t>Results are percent of </a:t>
            </a:r>
            <a:r>
              <a:rPr lang="en-US" i="1" dirty="0"/>
              <a:t>posterior</a:t>
            </a:r>
            <a:r>
              <a:rPr lang="en-US" dirty="0"/>
              <a:t> optimal solution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2"/>
            <a:endParaRPr lang="en-US" dirty="0"/>
          </a:p>
          <a:p>
            <a:pPr lvl="1"/>
            <a:r>
              <a:rPr lang="en-US" dirty="0"/>
              <a:t>… any policy might be best depending on the data.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46596" y="6397689"/>
            <a:ext cx="792492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2000" dirty="0"/>
              <a:t>Joint research with Prof. Stephan </a:t>
            </a:r>
            <a:r>
              <a:rPr lang="en-US" sz="2000" dirty="0" err="1"/>
              <a:t>Meisel</a:t>
            </a:r>
            <a:r>
              <a:rPr lang="en-US" sz="2000" dirty="0"/>
              <a:t>, University of Muenster, Germany.</a:t>
            </a:r>
          </a:p>
        </p:txBody>
      </p:sp>
      <p:pic>
        <p:nvPicPr>
          <p:cNvPr id="121344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630" y="2136899"/>
            <a:ext cx="9130740" cy="377153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6" name="Group 15"/>
          <p:cNvGrpSpPr/>
          <p:nvPr/>
        </p:nvGrpSpPr>
        <p:grpSpPr>
          <a:xfrm>
            <a:off x="1122" y="2598057"/>
            <a:ext cx="9142878" cy="3299748"/>
            <a:chOff x="1122" y="2598057"/>
            <a:chExt cx="9142878" cy="3299748"/>
          </a:xfrm>
        </p:grpSpPr>
        <p:grpSp>
          <p:nvGrpSpPr>
            <p:cNvPr id="4" name="Group 3"/>
            <p:cNvGrpSpPr/>
            <p:nvPr/>
          </p:nvGrpSpPr>
          <p:grpSpPr>
            <a:xfrm>
              <a:off x="1122" y="2598057"/>
              <a:ext cx="9142878" cy="2807381"/>
              <a:chOff x="1122" y="2598057"/>
              <a:chExt cx="9142878" cy="2807381"/>
            </a:xfrm>
          </p:grpSpPr>
          <p:sp>
            <p:nvSpPr>
              <p:cNvPr id="3" name="Rectangle 2"/>
              <p:cNvSpPr/>
              <p:nvPr/>
            </p:nvSpPr>
            <p:spPr bwMode="auto">
              <a:xfrm>
                <a:off x="15630" y="2598057"/>
                <a:ext cx="9128370" cy="827314"/>
              </a:xfrm>
              <a:prstGeom prst="rect">
                <a:avLst/>
              </a:prstGeom>
              <a:noFill/>
              <a:ln w="381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stealth" w="med" len="lg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1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endParaRPr>
              </a:p>
            </p:txBody>
          </p:sp>
          <p:sp>
            <p:nvSpPr>
              <p:cNvPr id="7" name="Rectangle 6"/>
              <p:cNvSpPr/>
              <p:nvPr/>
            </p:nvSpPr>
            <p:spPr bwMode="auto">
              <a:xfrm>
                <a:off x="8376" y="3432615"/>
                <a:ext cx="9128370" cy="718471"/>
              </a:xfrm>
              <a:prstGeom prst="rect">
                <a:avLst/>
              </a:prstGeom>
              <a:noFill/>
              <a:ln w="381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stealth" w="med" len="lg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1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endParaRPr>
              </a:p>
            </p:txBody>
          </p:sp>
          <p:sp>
            <p:nvSpPr>
              <p:cNvPr id="8" name="Rectangle 7"/>
              <p:cNvSpPr/>
              <p:nvPr/>
            </p:nvSpPr>
            <p:spPr bwMode="auto">
              <a:xfrm>
                <a:off x="1122" y="4151061"/>
                <a:ext cx="9128370" cy="763839"/>
              </a:xfrm>
              <a:prstGeom prst="rect">
                <a:avLst/>
              </a:prstGeom>
              <a:noFill/>
              <a:ln w="381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stealth" w="med" len="lg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1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endParaRPr>
              </a:p>
            </p:txBody>
          </p:sp>
          <p:sp>
            <p:nvSpPr>
              <p:cNvPr id="9" name="Rectangle 8"/>
              <p:cNvSpPr/>
              <p:nvPr/>
            </p:nvSpPr>
            <p:spPr bwMode="auto">
              <a:xfrm>
                <a:off x="3076" y="4913061"/>
                <a:ext cx="9128370" cy="492377"/>
              </a:xfrm>
              <a:prstGeom prst="rect">
                <a:avLst/>
              </a:prstGeom>
              <a:noFill/>
              <a:ln w="381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stealth" w="med" len="lg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1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endParaRPr>
              </a:p>
            </p:txBody>
          </p:sp>
        </p:grpSp>
        <p:sp>
          <p:nvSpPr>
            <p:cNvPr id="11" name="Rectangle 10"/>
            <p:cNvSpPr/>
            <p:nvPr/>
          </p:nvSpPr>
          <p:spPr bwMode="auto">
            <a:xfrm>
              <a:off x="3077" y="5405428"/>
              <a:ext cx="9128370" cy="492377"/>
            </a:xfrm>
            <a:prstGeom prst="rect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stealth" w="med" len="lg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grpSp>
        <p:nvGrpSpPr>
          <p:cNvPr id="17" name="Group 16"/>
          <p:cNvGrpSpPr/>
          <p:nvPr/>
        </p:nvGrpSpPr>
        <p:grpSpPr>
          <a:xfrm>
            <a:off x="4581000" y="2136899"/>
            <a:ext cx="4517568" cy="3771537"/>
            <a:chOff x="4581000" y="2136899"/>
            <a:chExt cx="4517568" cy="3771537"/>
          </a:xfrm>
        </p:grpSpPr>
        <p:grpSp>
          <p:nvGrpSpPr>
            <p:cNvPr id="12" name="Group 11"/>
            <p:cNvGrpSpPr/>
            <p:nvPr/>
          </p:nvGrpSpPr>
          <p:grpSpPr>
            <a:xfrm>
              <a:off x="4581000" y="2136899"/>
              <a:ext cx="3591450" cy="3771536"/>
              <a:chOff x="4581000" y="2136899"/>
              <a:chExt cx="3591450" cy="3771536"/>
            </a:xfrm>
          </p:grpSpPr>
          <p:sp>
            <p:nvSpPr>
              <p:cNvPr id="10" name="Rectangle 9"/>
              <p:cNvSpPr/>
              <p:nvPr/>
            </p:nvSpPr>
            <p:spPr bwMode="auto">
              <a:xfrm>
                <a:off x="4581000" y="2136899"/>
                <a:ext cx="893677" cy="3771533"/>
              </a:xfrm>
              <a:prstGeom prst="rect">
                <a:avLst/>
              </a:prstGeom>
              <a:noFill/>
              <a:ln w="381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stealth" w="med" len="lg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1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endParaRPr>
              </a:p>
            </p:txBody>
          </p:sp>
          <p:sp>
            <p:nvSpPr>
              <p:cNvPr id="13" name="Rectangle 12"/>
              <p:cNvSpPr/>
              <p:nvPr/>
            </p:nvSpPr>
            <p:spPr bwMode="auto">
              <a:xfrm>
                <a:off x="5471949" y="2136900"/>
                <a:ext cx="893677" cy="3771533"/>
              </a:xfrm>
              <a:prstGeom prst="rect">
                <a:avLst/>
              </a:prstGeom>
              <a:noFill/>
              <a:ln w="381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stealth" w="med" len="lg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1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endParaRPr>
              </a:p>
            </p:txBody>
          </p:sp>
          <p:sp>
            <p:nvSpPr>
              <p:cNvPr id="14" name="Rectangle 13"/>
              <p:cNvSpPr/>
              <p:nvPr/>
            </p:nvSpPr>
            <p:spPr bwMode="auto">
              <a:xfrm>
                <a:off x="6351175" y="2136901"/>
                <a:ext cx="893677" cy="3771533"/>
              </a:xfrm>
              <a:prstGeom prst="rect">
                <a:avLst/>
              </a:prstGeom>
              <a:noFill/>
              <a:ln w="381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stealth" w="med" len="lg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1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endParaRPr>
              </a:p>
            </p:txBody>
          </p:sp>
          <p:sp>
            <p:nvSpPr>
              <p:cNvPr id="15" name="Rectangle 14"/>
              <p:cNvSpPr/>
              <p:nvPr/>
            </p:nvSpPr>
            <p:spPr bwMode="auto">
              <a:xfrm>
                <a:off x="7242124" y="2136902"/>
                <a:ext cx="930326" cy="3771533"/>
              </a:xfrm>
              <a:prstGeom prst="rect">
                <a:avLst/>
              </a:prstGeom>
              <a:noFill/>
              <a:ln w="381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stealth" w="med" len="lg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1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endParaRPr>
              </a:p>
            </p:txBody>
          </p:sp>
        </p:grpSp>
        <p:sp>
          <p:nvSpPr>
            <p:cNvPr id="18" name="Rectangle 17"/>
            <p:cNvSpPr/>
            <p:nvPr/>
          </p:nvSpPr>
          <p:spPr bwMode="auto">
            <a:xfrm>
              <a:off x="8168242" y="2136903"/>
              <a:ext cx="930326" cy="3771533"/>
            </a:xfrm>
            <a:prstGeom prst="rect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stealth" w="med" len="lg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grpSp>
        <p:nvGrpSpPr>
          <p:cNvPr id="20" name="Group 19"/>
          <p:cNvGrpSpPr/>
          <p:nvPr/>
        </p:nvGrpSpPr>
        <p:grpSpPr>
          <a:xfrm>
            <a:off x="-853" y="2596082"/>
            <a:ext cx="9142878" cy="3299748"/>
            <a:chOff x="1122" y="2598057"/>
            <a:chExt cx="9142878" cy="3299748"/>
          </a:xfrm>
        </p:grpSpPr>
        <p:grpSp>
          <p:nvGrpSpPr>
            <p:cNvPr id="21" name="Group 20"/>
            <p:cNvGrpSpPr/>
            <p:nvPr/>
          </p:nvGrpSpPr>
          <p:grpSpPr>
            <a:xfrm>
              <a:off x="1122" y="2598057"/>
              <a:ext cx="9142878" cy="2807381"/>
              <a:chOff x="1122" y="2598057"/>
              <a:chExt cx="9142878" cy="2807381"/>
            </a:xfrm>
          </p:grpSpPr>
          <p:sp>
            <p:nvSpPr>
              <p:cNvPr id="23" name="Rectangle 22"/>
              <p:cNvSpPr/>
              <p:nvPr/>
            </p:nvSpPr>
            <p:spPr bwMode="auto">
              <a:xfrm>
                <a:off x="15630" y="2598057"/>
                <a:ext cx="9128370" cy="827314"/>
              </a:xfrm>
              <a:prstGeom prst="rect">
                <a:avLst/>
              </a:prstGeom>
              <a:noFill/>
              <a:ln w="381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stealth" w="med" len="lg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1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endParaRPr>
              </a:p>
            </p:txBody>
          </p:sp>
          <p:sp>
            <p:nvSpPr>
              <p:cNvPr id="24" name="Rectangle 23"/>
              <p:cNvSpPr/>
              <p:nvPr/>
            </p:nvSpPr>
            <p:spPr bwMode="auto">
              <a:xfrm>
                <a:off x="8376" y="3432615"/>
                <a:ext cx="9128370" cy="718471"/>
              </a:xfrm>
              <a:prstGeom prst="rect">
                <a:avLst/>
              </a:prstGeom>
              <a:noFill/>
              <a:ln w="381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stealth" w="med" len="lg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1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endParaRPr>
              </a:p>
            </p:txBody>
          </p:sp>
          <p:sp>
            <p:nvSpPr>
              <p:cNvPr id="25" name="Rectangle 24"/>
              <p:cNvSpPr/>
              <p:nvPr/>
            </p:nvSpPr>
            <p:spPr bwMode="auto">
              <a:xfrm>
                <a:off x="1122" y="4151061"/>
                <a:ext cx="9128370" cy="763839"/>
              </a:xfrm>
              <a:prstGeom prst="rect">
                <a:avLst/>
              </a:prstGeom>
              <a:noFill/>
              <a:ln w="381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stealth" w="med" len="lg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1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endParaRPr>
              </a:p>
            </p:txBody>
          </p:sp>
          <p:sp>
            <p:nvSpPr>
              <p:cNvPr id="26" name="Rectangle 25"/>
              <p:cNvSpPr/>
              <p:nvPr/>
            </p:nvSpPr>
            <p:spPr bwMode="auto">
              <a:xfrm>
                <a:off x="3076" y="4913061"/>
                <a:ext cx="9128370" cy="492377"/>
              </a:xfrm>
              <a:prstGeom prst="rect">
                <a:avLst/>
              </a:prstGeom>
              <a:noFill/>
              <a:ln w="381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stealth" w="med" len="lg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1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endParaRPr>
              </a:p>
            </p:txBody>
          </p:sp>
        </p:grpSp>
        <p:sp>
          <p:nvSpPr>
            <p:cNvPr id="22" name="Rectangle 21"/>
            <p:cNvSpPr/>
            <p:nvPr/>
          </p:nvSpPr>
          <p:spPr bwMode="auto">
            <a:xfrm>
              <a:off x="3077" y="5405428"/>
              <a:ext cx="9128370" cy="492377"/>
            </a:xfrm>
            <a:prstGeom prst="rect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stealth" w="med" len="lg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sp>
        <p:nvSpPr>
          <p:cNvPr id="19" name="Footer Placeholder 1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8 W.B. Powel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952976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n energy storage proble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rom the paper: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2"/>
            <a:endParaRPr lang="en-US" dirty="0"/>
          </a:p>
          <a:p>
            <a:pPr lvl="1"/>
            <a:endParaRPr lang="en-US" dirty="0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8 W.B. Powell</a:t>
            </a:r>
            <a:endParaRPr lang="en-US" dirty="0"/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5800" y="2162894"/>
            <a:ext cx="7772400" cy="3240982"/>
          </a:xfrm>
          <a:prstGeom prst="rect">
            <a:avLst/>
          </a:prstGeom>
          <a:ln w="9525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</p:spTree>
    <p:extLst>
      <p:ext uri="{BB962C8B-B14F-4D97-AF65-F5344CB8AC3E}">
        <p14:creationId xmlns:p14="http://schemas.microsoft.com/office/powerpoint/2010/main" val="2159385567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" y="1"/>
            <a:ext cx="9144000" cy="6858000"/>
          </a:xfrm>
          <a:prstGeom prst="rect">
            <a:avLst/>
          </a:prstGeom>
        </p:spPr>
      </p:pic>
      <p:sp>
        <p:nvSpPr>
          <p:cNvPr id="4100" name="Rectangle 4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algn="ctr"/>
            <a:r>
              <a:rPr lang="en-US" dirty="0"/>
              <a:t>Extension</a:t>
            </a:r>
          </a:p>
        </p:txBody>
      </p:sp>
      <p:sp>
        <p:nvSpPr>
          <p:cNvPr id="4101" name="Rectangle 5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Active learning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8 W.B. Powell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lide </a:t>
            </a:r>
            <a:fld id="{6AA0165E-294E-4057-A6C5-8F6B42A2F28C}" type="slidenum">
              <a:rPr lang="en-US" smtClean="0"/>
              <a:pPr>
                <a:defRPr/>
              </a:pPr>
              <a:t>7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935904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n energy storage problem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Types of learning:</a:t>
                </a:r>
              </a:p>
              <a:p>
                <a:pPr lvl="1"/>
                <a:r>
                  <a:rPr lang="en-US" dirty="0"/>
                  <a:t>No learning (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𝑠</m:t>
                    </m:r>
                  </m:oMath>
                </a14:m>
                <a:r>
                  <a:rPr lang="en-US" dirty="0"/>
                  <a:t> are known)</a:t>
                </a:r>
              </a:p>
              <a:p>
                <a:pPr lvl="1"/>
                <a:endParaRPr lang="en-US" dirty="0"/>
              </a:p>
              <a:p>
                <a:pPr marL="457200" lvl="1" indent="0">
                  <a:buNone/>
                </a:pPr>
                <a:endParaRPr lang="en-US" dirty="0"/>
              </a:p>
              <a:p>
                <a:pPr lvl="1"/>
                <a:r>
                  <a:rPr lang="en-US" dirty="0"/>
                  <a:t>Passive learning (learn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</m:acc>
                    <m:r>
                      <a:rPr lang="en-US" b="0" i="1" smtClean="0">
                        <a:latin typeface="Cambria Math" panose="02040503050406030204" pitchFamily="18" charset="0"/>
                      </a:rPr>
                      <m:t>𝑠</m:t>
                    </m:r>
                  </m:oMath>
                </a14:m>
                <a:r>
                  <a:rPr lang="en-US" dirty="0"/>
                  <a:t> from price data)</a:t>
                </a:r>
              </a:p>
              <a:p>
                <a:pPr lvl="1"/>
                <a:endParaRPr lang="en-US" dirty="0"/>
              </a:p>
              <a:p>
                <a:pPr lvl="1"/>
                <a:endParaRPr lang="en-US" dirty="0"/>
              </a:p>
              <a:p>
                <a:pPr lvl="1"/>
                <a:r>
                  <a:rPr lang="en-US" dirty="0"/>
                  <a:t>Active learning (“bandit problems”) – What we learn depends on the decisions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𝐺𝐵</m:t>
                        </m:r>
                      </m:sup>
                    </m:sSubSup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t="-13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1604963" y="2298612"/>
          <a:ext cx="4113212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78" name="Equation" r:id="rId4" imgW="1714320" imgH="203040" progId="Equation.DSMT4">
                  <p:embed/>
                </p:oleObj>
              </mc:Choice>
              <mc:Fallback>
                <p:oleObj name="Equation" r:id="rId4" imgW="1714320" imgH="20304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4963" y="2298612"/>
                        <a:ext cx="4113212" cy="487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1638129" y="3612471"/>
          <a:ext cx="4325938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79" name="Equation" r:id="rId6" imgW="1803240" imgH="203040" progId="Equation.DSMT4">
                  <p:embed/>
                </p:oleObj>
              </mc:Choice>
              <mc:Fallback>
                <p:oleObj name="Equation" r:id="rId6" imgW="1803240" imgH="20304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8129" y="3612471"/>
                        <a:ext cx="4325938" cy="487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1635125" y="5323235"/>
          <a:ext cx="5332413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0" name="Equation" r:id="rId8" imgW="2222280" imgH="203040" progId="Equation.DSMT4">
                  <p:embed/>
                </p:oleObj>
              </mc:Choice>
              <mc:Fallback>
                <p:oleObj name="Equation" r:id="rId8" imgW="2222280" imgH="20304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5125" y="5323235"/>
                        <a:ext cx="5332413" cy="487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8 W.B. Powell</a:t>
            </a:r>
            <a:endParaRPr lang="en-US" dirty="0"/>
          </a:p>
        </p:txBody>
      </p:sp>
      <p:sp>
        <p:nvSpPr>
          <p:cNvPr id="11" name="Rectangle 10"/>
          <p:cNvSpPr/>
          <p:nvPr/>
        </p:nvSpPr>
        <p:spPr>
          <a:xfrm>
            <a:off x="544749" y="4182894"/>
            <a:ext cx="7996136" cy="191310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1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50453693"/>
      </p:ext>
    </p:extLst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n energy storage proble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ransition function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2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38922" y="1671847"/>
            <a:ext cx="6497698" cy="24900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703096" y="2019632"/>
            <a:ext cx="34176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2000" i="0" dirty="0"/>
              <a:t>E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712378" y="3316976"/>
            <a:ext cx="37061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2000" i="0" dirty="0"/>
              <a:t>G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426962" y="2125606"/>
            <a:ext cx="3561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2000" i="0" dirty="0"/>
              <a:t>B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066256" y="1671847"/>
            <a:ext cx="34176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2000" i="0" dirty="0"/>
              <a:t>L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/>
          </p:nvPr>
        </p:nvGraphicFramePr>
        <p:xfrm>
          <a:off x="415856" y="4222750"/>
          <a:ext cx="6586538" cy="204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2" name="Equation" r:id="rId4" imgW="2743200" imgH="850680" progId="Equation.DSMT4">
                  <p:embed/>
                </p:oleObj>
              </mc:Choice>
              <mc:Fallback>
                <p:oleObj name="Equation" r:id="rId4" imgW="2743200" imgH="85068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856" y="4222750"/>
                        <a:ext cx="6586538" cy="2041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23"/>
          <p:cNvSpPr/>
          <p:nvPr/>
        </p:nvSpPr>
        <p:spPr>
          <a:xfrm>
            <a:off x="1464791" y="4305286"/>
            <a:ext cx="434675" cy="429370"/>
          </a:xfrm>
          <a:prstGeom prst="rect">
            <a:avLst/>
          </a:prstGeom>
          <a:ln w="19050">
            <a:solidFill>
              <a:srgbClr val="FF0000"/>
            </a:solidFill>
          </a:ln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1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5" name="Rectangle 24"/>
          <p:cNvSpPr/>
          <p:nvPr/>
        </p:nvSpPr>
        <p:spPr>
          <a:xfrm>
            <a:off x="1806037" y="4823432"/>
            <a:ext cx="357809" cy="429370"/>
          </a:xfrm>
          <a:prstGeom prst="rect">
            <a:avLst/>
          </a:prstGeom>
          <a:ln w="19050">
            <a:solidFill>
              <a:srgbClr val="FF0000"/>
            </a:solidFill>
          </a:ln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1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1464791" y="5317303"/>
            <a:ext cx="629482" cy="429370"/>
          </a:xfrm>
          <a:prstGeom prst="rect">
            <a:avLst/>
          </a:prstGeom>
          <a:ln w="19050">
            <a:solidFill>
              <a:srgbClr val="FF0000"/>
            </a:solidFill>
          </a:ln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1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7" name="Rectangle 26"/>
          <p:cNvSpPr/>
          <p:nvPr/>
        </p:nvSpPr>
        <p:spPr>
          <a:xfrm>
            <a:off x="1476822" y="5831229"/>
            <a:ext cx="842839" cy="429370"/>
          </a:xfrm>
          <a:prstGeom prst="rect">
            <a:avLst/>
          </a:prstGeom>
          <a:ln w="19050">
            <a:solidFill>
              <a:srgbClr val="FF0000"/>
            </a:solidFill>
          </a:ln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1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8" name="Rectangle 27"/>
          <p:cNvSpPr/>
          <p:nvPr/>
        </p:nvSpPr>
        <p:spPr>
          <a:xfrm>
            <a:off x="2707820" y="4824763"/>
            <a:ext cx="466500" cy="429370"/>
          </a:xfrm>
          <a:prstGeom prst="rect">
            <a:avLst/>
          </a:prstGeom>
          <a:ln w="19050">
            <a:solidFill>
              <a:srgbClr val="FF0000"/>
            </a:solidFill>
          </a:ln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1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9" name="Rectangle 28"/>
          <p:cNvSpPr/>
          <p:nvPr/>
        </p:nvSpPr>
        <p:spPr>
          <a:xfrm>
            <a:off x="3772599" y="4826094"/>
            <a:ext cx="504963" cy="429370"/>
          </a:xfrm>
          <a:prstGeom prst="rect">
            <a:avLst/>
          </a:prstGeom>
          <a:ln w="19050">
            <a:solidFill>
              <a:srgbClr val="FF0000"/>
            </a:solidFill>
          </a:ln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1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/>
          </p:nvPr>
        </p:nvGraphicFramePr>
        <p:xfrm>
          <a:off x="7069473" y="4179453"/>
          <a:ext cx="1741147" cy="1604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3" name="Equation" r:id="rId6" imgW="647640" imgH="596880" progId="Equation.DSMT4">
                  <p:embed/>
                </p:oleObj>
              </mc:Choice>
              <mc:Fallback>
                <p:oleObj name="Equation" r:id="rId6" imgW="647640" imgH="59688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069473" y="4179453"/>
                        <a:ext cx="1741147" cy="1604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8 W.B. Powel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211842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earning in stochastic optimiz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Updating the demand parameter</a:t>
                </a:r>
              </a:p>
              <a:p>
                <a:pPr lvl="1"/>
                <a:r>
                  <a:rPr lang="en-US" dirty="0"/>
                  <a:t>Le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</m:oMath>
                </a14:m>
                <a:r>
                  <a:rPr lang="en-US" dirty="0"/>
                  <a:t> be the new price and let</a:t>
                </a:r>
              </a:p>
              <a:p>
                <a:pPr lvl="2"/>
                <a:endParaRPr lang="en-US" dirty="0"/>
              </a:p>
              <a:p>
                <a:pPr lvl="2"/>
                <a:endParaRPr lang="en-US" dirty="0"/>
              </a:p>
              <a:p>
                <a:pPr lvl="1"/>
                <a:r>
                  <a:rPr lang="en-US" dirty="0"/>
                  <a:t>We update our estimat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̅"/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𝜃</m:t>
                            </m:r>
                          </m:e>
                        </m:acc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en-US" dirty="0"/>
                  <a:t> using our recursive least squares equations: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t="-13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Rectangle 6"/>
          <p:cNvSpPr/>
          <p:nvPr/>
        </p:nvSpPr>
        <p:spPr>
          <a:xfrm>
            <a:off x="2694220" y="3709618"/>
            <a:ext cx="504963" cy="429370"/>
          </a:xfrm>
          <a:prstGeom prst="rect">
            <a:avLst/>
          </a:prstGeom>
          <a:ln w="19050">
            <a:solidFill>
              <a:srgbClr val="FF0000"/>
            </a:solidFill>
          </a:ln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1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3764014" y="3733935"/>
            <a:ext cx="428284" cy="429370"/>
          </a:xfrm>
          <a:prstGeom prst="rect">
            <a:avLst/>
          </a:prstGeom>
          <a:ln w="19050">
            <a:solidFill>
              <a:srgbClr val="FF0000"/>
            </a:solidFill>
          </a:ln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1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/>
          </p:nvPr>
        </p:nvGraphicFramePr>
        <p:xfrm>
          <a:off x="1440786" y="2220913"/>
          <a:ext cx="6115050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6" name="Equation" r:id="rId4" imgW="2514600" imgH="203040" progId="Equation.DSMT4">
                  <p:embed/>
                </p:oleObj>
              </mc:Choice>
              <mc:Fallback>
                <p:oleObj name="Equation" r:id="rId4" imgW="2514600" imgH="20304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40786" y="2220913"/>
                        <a:ext cx="6115050" cy="493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8 W.B. Powell</a:t>
            </a:r>
            <a:endParaRPr lang="en-US" dirty="0"/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83B832AC-D9AF-4920-955D-C820BC9468B3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838362" y="3465494"/>
          <a:ext cx="3983037" cy="310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7" name="Equation" r:id="rId6" imgW="1790640" imgH="1396800" progId="Equation.DSMT4">
                  <p:embed/>
                </p:oleObj>
              </mc:Choice>
              <mc:Fallback>
                <p:oleObj name="Equation" r:id="rId6" imgW="1790640" imgH="13968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83B832AC-D9AF-4920-955D-C820BC9468B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838362" y="3465494"/>
                        <a:ext cx="3983037" cy="3106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596666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</p:bld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n energy storage problem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Types of learning:</a:t>
                </a:r>
              </a:p>
              <a:p>
                <a:pPr lvl="1"/>
                <a:r>
                  <a:rPr lang="en-US" dirty="0"/>
                  <a:t>No learning (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𝑠</m:t>
                    </m:r>
                  </m:oMath>
                </a14:m>
                <a:r>
                  <a:rPr lang="en-US" dirty="0"/>
                  <a:t> are known)</a:t>
                </a:r>
              </a:p>
              <a:p>
                <a:pPr lvl="1"/>
                <a:endParaRPr lang="en-US" dirty="0"/>
              </a:p>
              <a:p>
                <a:pPr marL="457200" lvl="1" indent="0">
                  <a:buNone/>
                </a:pPr>
                <a:endParaRPr lang="en-US" dirty="0"/>
              </a:p>
              <a:p>
                <a:pPr lvl="1"/>
                <a:r>
                  <a:rPr lang="en-US" dirty="0"/>
                  <a:t>Passive learning (learn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</m:acc>
                    <m:r>
                      <a:rPr lang="en-US" b="0" i="1" smtClean="0">
                        <a:latin typeface="Cambria Math" panose="02040503050406030204" pitchFamily="18" charset="0"/>
                      </a:rPr>
                      <m:t>𝑠</m:t>
                    </m:r>
                  </m:oMath>
                </a14:m>
                <a:r>
                  <a:rPr lang="en-US" dirty="0"/>
                  <a:t> from price data)</a:t>
                </a:r>
              </a:p>
              <a:p>
                <a:pPr lvl="1"/>
                <a:endParaRPr lang="en-US" dirty="0"/>
              </a:p>
              <a:p>
                <a:pPr lvl="1"/>
                <a:endParaRPr lang="en-US" dirty="0"/>
              </a:p>
              <a:p>
                <a:pPr lvl="1"/>
                <a:r>
                  <a:rPr lang="en-US" dirty="0"/>
                  <a:t>Active learning (“bandit problems”) – What we learn depends on the decisions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𝐺𝐵</m:t>
                        </m:r>
                      </m:sup>
                    </m:sSubSup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t="-13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1604963" y="2298612"/>
          <a:ext cx="4113212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0" name="Equation" r:id="rId4" imgW="1714320" imgH="203040" progId="Equation.DSMT4">
                  <p:embed/>
                </p:oleObj>
              </mc:Choice>
              <mc:Fallback>
                <p:oleObj name="Equation" r:id="rId4" imgW="1714320" imgH="20304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4963" y="2298612"/>
                        <a:ext cx="4113212" cy="487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1638129" y="3612471"/>
          <a:ext cx="4325938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1" name="Equation" r:id="rId6" imgW="1803240" imgH="203040" progId="Equation.DSMT4">
                  <p:embed/>
                </p:oleObj>
              </mc:Choice>
              <mc:Fallback>
                <p:oleObj name="Equation" r:id="rId6" imgW="1803240" imgH="20304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8129" y="3612471"/>
                        <a:ext cx="4325938" cy="487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1635125" y="5323235"/>
          <a:ext cx="5332413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2" name="Equation" r:id="rId8" imgW="2222280" imgH="203040" progId="Equation.DSMT4">
                  <p:embed/>
                </p:oleObj>
              </mc:Choice>
              <mc:Fallback>
                <p:oleObj name="Equation" r:id="rId8" imgW="2222280" imgH="20304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5125" y="5323235"/>
                        <a:ext cx="5332413" cy="487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8"/>
          <p:cNvGrpSpPr/>
          <p:nvPr/>
        </p:nvGrpSpPr>
        <p:grpSpPr>
          <a:xfrm>
            <a:off x="5782965" y="5165733"/>
            <a:ext cx="2053767" cy="1320595"/>
            <a:chOff x="5782965" y="4854236"/>
            <a:chExt cx="2053767" cy="1320595"/>
          </a:xfrm>
        </p:grpSpPr>
        <p:sp>
          <p:nvSpPr>
            <p:cNvPr id="7" name="Oval 6"/>
            <p:cNvSpPr/>
            <p:nvPr/>
          </p:nvSpPr>
          <p:spPr>
            <a:xfrm>
              <a:off x="5807675" y="4854236"/>
              <a:ext cx="481914" cy="792802"/>
            </a:xfrm>
            <a:prstGeom prst="ellipse">
              <a:avLst/>
            </a:prstGeom>
            <a:ln w="28575">
              <a:solidFill>
                <a:srgbClr val="0000FF"/>
              </a:solidFill>
            </a:ln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5782965" y="5774721"/>
              <a:ext cx="2053767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2000" i="0" dirty="0">
                  <a:solidFill>
                    <a:srgbClr val="0000FF"/>
                  </a:solidFill>
                </a:rPr>
                <a:t>Buy/sell decisions</a:t>
              </a:r>
            </a:p>
          </p:txBody>
        </p:sp>
      </p:grp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8 W.B. Powel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486730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venue managemen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143000"/>
            <a:ext cx="3238500" cy="4953000"/>
          </a:xfrm>
        </p:spPr>
        <p:txBody>
          <a:bodyPr/>
          <a:lstStyle/>
          <a:p>
            <a:r>
              <a:rPr lang="en-US" sz="2400" dirty="0"/>
              <a:t>Earning vs. learning</a:t>
            </a:r>
          </a:p>
          <a:p>
            <a:pPr lvl="1"/>
            <a:endParaRPr lang="en-US" sz="2000" dirty="0"/>
          </a:p>
          <a:p>
            <a:pPr lvl="1"/>
            <a:r>
              <a:rPr lang="en-US" sz="2000" dirty="0"/>
              <a:t>You earn the most with prices near the middle.</a:t>
            </a:r>
          </a:p>
          <a:p>
            <a:pPr lvl="1"/>
            <a:endParaRPr lang="en-US" sz="2000" dirty="0"/>
          </a:p>
          <a:p>
            <a:pPr lvl="1"/>
            <a:endParaRPr lang="en-US" sz="2000" dirty="0"/>
          </a:p>
          <a:p>
            <a:pPr lvl="1"/>
            <a:r>
              <a:rPr lang="en-US" sz="2000" dirty="0"/>
              <a:t>You learn the most with extreme prices.</a:t>
            </a:r>
          </a:p>
          <a:p>
            <a:pPr lvl="1"/>
            <a:endParaRPr lang="en-US" sz="2000" dirty="0"/>
          </a:p>
          <a:p>
            <a:pPr lvl="1"/>
            <a:endParaRPr lang="en-US" sz="2000" dirty="0"/>
          </a:p>
          <a:p>
            <a:pPr lvl="1"/>
            <a:r>
              <a:rPr lang="en-US" sz="2000" dirty="0"/>
              <a:t>Challenge is to strike a balance.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294967295"/>
          </p:nvPr>
        </p:nvSpPr>
        <p:spPr/>
        <p:txBody>
          <a:bodyPr/>
          <a:lstStyle/>
          <a:p>
            <a:pPr>
              <a:defRPr/>
            </a:pPr>
            <a:fld id="{92D0F0A5-88A2-400D-91DB-1B6C935589C9}" type="slidenum">
              <a:rPr lang="en-US" smtClean="0"/>
              <a:pPr>
                <a:defRPr/>
              </a:pPr>
              <a:t>79</a:t>
            </a:fld>
            <a:endParaRPr lang="en-US"/>
          </a:p>
        </p:txBody>
      </p:sp>
      <p:pic>
        <p:nvPicPr>
          <p:cNvPr id="136909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24275" y="1177636"/>
            <a:ext cx="5419725" cy="5334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8 W.B. Powel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0581756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80824" y="1143000"/>
            <a:ext cx="7197942" cy="4099560"/>
          </a:xfrm>
          <a:prstGeom prst="rect">
            <a:avLst/>
          </a:prstGeom>
        </p:spPr>
      </p:pic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8 W.B. Powel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05715267"/>
      </p:ext>
    </p:extLst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sz="2400" dirty="0"/>
                  <a:t>Notes</a:t>
                </a:r>
              </a:p>
              <a:p>
                <a:pPr lvl="1"/>
                <a:r>
                  <a:rPr lang="en-US" sz="2000" dirty="0"/>
                  <a:t>We started with a pure stochastic optimization problem with no learning.</a:t>
                </a:r>
              </a:p>
              <a:p>
                <a:pPr lvl="1"/>
                <a:r>
                  <a:rPr lang="en-US" sz="2000" dirty="0"/>
                  <a:t>The previous slide (optimizing prices) is a pure learning problem.</a:t>
                </a:r>
              </a:p>
              <a:p>
                <a:pPr lvl="1"/>
                <a:r>
                  <a:rPr lang="en-US" sz="2000" dirty="0"/>
                  <a:t>We can also have a mixed problem.</a:t>
                </a:r>
              </a:p>
              <a:p>
                <a:pPr lvl="1"/>
                <a:r>
                  <a:rPr lang="en-US" sz="2000" dirty="0"/>
                  <a:t>With the last model, our decisions to charge/discharge energy from/to the grid affects our learning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̅"/>
                            <m:ctrlPr>
                              <a:rPr lang="en-US" sz="200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𝜃</m:t>
                            </m:r>
                          </m:e>
                        </m:acc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sz="2000" dirty="0"/>
              </a:p>
              <a:p>
                <a:pPr lvl="1"/>
                <a:r>
                  <a:rPr lang="en-US" sz="2000" dirty="0"/>
                  <a:t>The model (e.g. state variables) are the same.</a:t>
                </a:r>
              </a:p>
              <a:p>
                <a:pPr lvl="1"/>
                <a:r>
                  <a:rPr lang="en-US" sz="2000" dirty="0"/>
                  <a:t>We would expect the choice of best policy (or the best parameters for a parameterized policy) would change when there is active learning, but how much depends on the relative value of information.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t="-9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8 W.B. Powel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0944139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Notes:</a:t>
            </a:r>
          </a:p>
          <a:p>
            <a:pPr lvl="1"/>
            <a:r>
              <a:rPr lang="en-US" dirty="0"/>
              <a:t>We have been using backward ADP for the past few years with surprisingly good results – around 95 percent of the optimal policy computed using classical backward MDP.</a:t>
            </a:r>
          </a:p>
          <a:p>
            <a:pPr lvl="1"/>
            <a:r>
              <a:rPr lang="en-US" dirty="0"/>
              <a:t>Backward ADP can be quite fast.  In one application, it reduced CPU times from a </a:t>
            </a:r>
            <a:r>
              <a:rPr lang="en-US" i="1" dirty="0"/>
              <a:t>month </a:t>
            </a:r>
            <a:r>
              <a:rPr lang="en-US" dirty="0"/>
              <a:t>for classical backward MDP, to 20 </a:t>
            </a:r>
            <a:r>
              <a:rPr lang="en-US" i="1" dirty="0"/>
              <a:t>minutes,</a:t>
            </a:r>
            <a:r>
              <a:rPr lang="en-US" dirty="0"/>
              <a:t> with a solution only 4-5 percent below optimal.</a:t>
            </a:r>
          </a:p>
          <a:p>
            <a:pPr lvl="1"/>
            <a:r>
              <a:rPr lang="en-US" dirty="0"/>
              <a:t>We have no theory to support these results.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8 W.B. Powel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4788778"/>
      </p:ext>
    </p:extLst>
  </p:cSld>
  <p:clrMapOvr>
    <a:masterClrMapping/>
  </p:clrMapOvr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ln w="19050">
          <a:solidFill>
            <a:schemeClr val="tx1"/>
          </a:solidFill>
        </a:ln>
      </a:spPr>
      <a:bodyPr vert="horz" wrap="square" lIns="91440" tIns="45720" rIns="91440" bIns="45720" numCol="1" rtlCol="0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solidFill>
          <a:schemeClr val="accent1"/>
        </a:solidFill>
        <a:ln w="1905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/>
      <a:lstStyle/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72050</TotalTime>
  <Words>2939</Words>
  <Application>Microsoft Office PowerPoint</Application>
  <PresentationFormat>On-screen Show (4:3)</PresentationFormat>
  <Paragraphs>554</Paragraphs>
  <Slides>80</Slides>
  <Notes>32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80</vt:i4>
      </vt:variant>
    </vt:vector>
  </HeadingPairs>
  <TitlesOfParts>
    <vt:vector size="86" baseType="lpstr">
      <vt:lpstr>Cambria Math</vt:lpstr>
      <vt:lpstr>Times New Roman</vt:lpstr>
      <vt:lpstr>Wingdings</vt:lpstr>
      <vt:lpstr>Default Design</vt:lpstr>
      <vt:lpstr>Equation</vt:lpstr>
      <vt:lpstr>Chart</vt:lpstr>
      <vt:lpstr>PowerPoint Presentation</vt:lpstr>
      <vt:lpstr>Week 6 – Monday</vt:lpstr>
      <vt:lpstr>Designing policies</vt:lpstr>
      <vt:lpstr>Backward ADP</vt:lpstr>
      <vt:lpstr>Backward ADP</vt:lpstr>
      <vt:lpstr>Optimizing a multi-dimensional problem</vt:lpstr>
      <vt:lpstr>PowerPoint Presentation</vt:lpstr>
      <vt:lpstr>PowerPoint Presentation</vt:lpstr>
      <vt:lpstr>PowerPoint Presentation</vt:lpstr>
      <vt:lpstr>Designing policies</vt:lpstr>
      <vt:lpstr>PowerPoint Presentation</vt:lpstr>
      <vt:lpstr>Exploiting concavity</vt:lpstr>
      <vt:lpstr>Exploiting concavity</vt:lpstr>
      <vt:lpstr>Exploiting concavity</vt:lpstr>
      <vt:lpstr>Exploiting concavity</vt:lpstr>
      <vt:lpstr>PowerPoint Presentation</vt:lpstr>
      <vt:lpstr>PowerPoint Presentation</vt:lpstr>
      <vt:lpstr>PowerPoint Presentation</vt:lpstr>
      <vt:lpstr>Grid level storage</vt:lpstr>
      <vt:lpstr>Grid level storage</vt:lpstr>
      <vt:lpstr>Value function approximations</vt:lpstr>
      <vt:lpstr>Value function approximations</vt:lpstr>
      <vt:lpstr>Value function approximations</vt:lpstr>
      <vt:lpstr>Value function approximations</vt:lpstr>
      <vt:lpstr>Exploiting concavity</vt:lpstr>
      <vt:lpstr>Approximate dynamic programming</vt:lpstr>
      <vt:lpstr>Grid level storage</vt:lpstr>
      <vt:lpstr>SMART-Solar</vt:lpstr>
      <vt:lpstr>PowerPoint Presentation</vt:lpstr>
      <vt:lpstr>Designing policies</vt:lpstr>
      <vt:lpstr>Approximate value iteration</vt:lpstr>
      <vt:lpstr>Approximate policy iteration</vt:lpstr>
      <vt:lpstr>PowerPoint Presentation</vt:lpstr>
      <vt:lpstr>Energy storage applications</vt:lpstr>
      <vt:lpstr>Approximate policy iteration</vt:lpstr>
      <vt:lpstr>Forward ADP</vt:lpstr>
      <vt:lpstr>Designing policies</vt:lpstr>
      <vt:lpstr>Parametric cost function approximation</vt:lpstr>
      <vt:lpstr>Parametric cost function approximation</vt:lpstr>
      <vt:lpstr>Parametric cost function approximation</vt:lpstr>
      <vt:lpstr>Lookahead policies</vt:lpstr>
      <vt:lpstr>Lookahead policies</vt:lpstr>
      <vt:lpstr>Lookahead policies</vt:lpstr>
      <vt:lpstr>Lookahead policies</vt:lpstr>
      <vt:lpstr>Hybrid policies</vt:lpstr>
      <vt:lpstr>Designing policies</vt:lpstr>
      <vt:lpstr>Parametric cost function approximation</vt:lpstr>
      <vt:lpstr>Hybrid policie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Any policy may work best</vt:lpstr>
      <vt:lpstr>An energy storage problem</vt:lpstr>
      <vt:lpstr>An energy storage problem</vt:lpstr>
      <vt:lpstr>An energy storage problem</vt:lpstr>
      <vt:lpstr>PowerPoint Presentation</vt:lpstr>
      <vt:lpstr>PowerPoint Presentation</vt:lpstr>
      <vt:lpstr>PowerPoint Presentation</vt:lpstr>
      <vt:lpstr>PowerPoint Presentation</vt:lpstr>
      <vt:lpstr>An energy storage problem</vt:lpstr>
      <vt:lpstr>An energy storage problem</vt:lpstr>
      <vt:lpstr>Extension</vt:lpstr>
      <vt:lpstr>An energy storage problem</vt:lpstr>
      <vt:lpstr>An energy storage problem</vt:lpstr>
      <vt:lpstr>Learning in stochastic optimization</vt:lpstr>
      <vt:lpstr>An energy storage problem</vt:lpstr>
      <vt:lpstr>Revenue management</vt:lpstr>
      <vt:lpstr>PowerPoint Presentation</vt:lpstr>
    </vt:vector>
  </TitlesOfParts>
  <Company>Princeton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Overview</dc:title>
  <dc:creator>Civil Engineering and Operations Research</dc:creator>
  <cp:lastModifiedBy>Warren B. Powell</cp:lastModifiedBy>
  <cp:revision>2017</cp:revision>
  <cp:lastPrinted>2018-04-09T18:54:05Z</cp:lastPrinted>
  <dcterms:created xsi:type="dcterms:W3CDTF">1998-07-09T00:32:24Z</dcterms:created>
  <dcterms:modified xsi:type="dcterms:W3CDTF">2020-03-28T14:40:2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TemplateType">
    <vt:i4>2</vt:i4>
  </property>
  <property fmtid="{D5CDD505-2E9C-101B-9397-08002B2CF9AE}" pid="3" name="GraphicType">
    <vt:i4>1</vt:i4>
  </property>
  <property fmtid="{D5CDD505-2E9C-101B-9397-08002B2CF9AE}" pid="4" name="Compression">
    <vt:i4>100</vt:i4>
  </property>
  <property fmtid="{D5CDD505-2E9C-101B-9397-08002B2CF9AE}" pid="5" name="ScreenSize">
    <vt:i4>3</vt:i4>
  </property>
  <property fmtid="{D5CDD505-2E9C-101B-9397-08002B2CF9AE}" pid="6" name="ScreenUsage">
    <vt:i4>2</vt:i4>
  </property>
  <property fmtid="{D5CDD505-2E9C-101B-9397-08002B2CF9AE}" pid="7" name="MailAddress">
    <vt:lpwstr/>
  </property>
  <property fmtid="{D5CDD505-2E9C-101B-9397-08002B2CF9AE}" pid="8" name="HomePage">
    <vt:lpwstr/>
  </property>
  <property fmtid="{D5CDD505-2E9C-101B-9397-08002B2CF9AE}" pid="9" name="Other">
    <vt:lpwstr/>
  </property>
  <property fmtid="{D5CDD505-2E9C-101B-9397-08002B2CF9AE}" pid="10" name="DownloadOriginal">
    <vt:bool>false</vt:bool>
  </property>
  <property fmtid="{D5CDD505-2E9C-101B-9397-08002B2CF9AE}" pid="11" name="DownloadIEButton">
    <vt:bool>false</vt:bool>
  </property>
  <property fmtid="{D5CDD505-2E9C-101B-9397-08002B2CF9AE}" pid="12" name="UseBrowserColor">
    <vt:bool>true</vt:bool>
  </property>
  <property fmtid="{D5CDD505-2E9C-101B-9397-08002B2CF9AE}" pid="13" name="BackColor">
    <vt:i4>15132390</vt:i4>
  </property>
  <property fmtid="{D5CDD505-2E9C-101B-9397-08002B2CF9AE}" pid="14" name="TextColor">
    <vt:i4>0</vt:i4>
  </property>
  <property fmtid="{D5CDD505-2E9C-101B-9397-08002B2CF9AE}" pid="15" name="LinkColor">
    <vt:i4>16711782</vt:i4>
  </property>
  <property fmtid="{D5CDD505-2E9C-101B-9397-08002B2CF9AE}" pid="16" name="VisitedColor">
    <vt:i4>10040268</vt:i4>
  </property>
  <property fmtid="{D5CDD505-2E9C-101B-9397-08002B2CF9AE}" pid="17" name="TransparentButton">
    <vt:i4>0</vt:i4>
  </property>
  <property fmtid="{D5CDD505-2E9C-101B-9397-08002B2CF9AE}" pid="18" name="ButtonType">
    <vt:i4>3</vt:i4>
  </property>
  <property fmtid="{D5CDD505-2E9C-101B-9397-08002B2CF9AE}" pid="19" name="ShowNotes">
    <vt:bool>false</vt:bool>
  </property>
  <property fmtid="{D5CDD505-2E9C-101B-9397-08002B2CF9AE}" pid="20" name="NavBtnPos">
    <vt:i4>3</vt:i4>
  </property>
  <property fmtid="{D5CDD505-2E9C-101B-9397-08002B2CF9AE}" pid="21" name="OutputDir">
    <vt:lpwstr>C:\My documents\Web pages\orf411_99\ORF411_Lectures</vt:lpwstr>
  </property>
</Properties>
</file>